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76B3355" w14:textId="77777777" w:rsidR="00612482" w:rsidRPr="00830F8C" w:rsidRDefault="009168E6" w:rsidP="00C56166">
      <w:pPr>
        <w:spacing w:after="0" w:line="240" w:lineRule="auto"/>
        <w:jc w:val="center"/>
        <w:rPr>
          <w:rFonts w:eastAsia="Times New Roman" w:cs="Times New Roman"/>
          <w:sz w:val="24"/>
          <w:szCs w:val="24"/>
        </w:rPr>
      </w:pPr>
      <w:r>
        <w:rPr>
          <w:rFonts w:eastAsia="Times New Roman" w:cs="Times New Roman"/>
          <w:sz w:val="24"/>
          <w:szCs w:val="24"/>
        </w:rPr>
        <w:object w:dxaOrig="1440" w:dyaOrig="1440" w14:anchorId="67292FF5">
          <v:group id="_x0000_s1026" style="position:absolute;left:0;text-align:left;margin-left:2.4pt;margin-top:.45pt;width:460.45pt;height:737.65pt;z-index:251627520" coordorigin="1566,961" coordsize="9144,14653">
            <v:rect id="_x0000_s1027" style="position:absolute;left:1584;top:1008;width:9072;height:14544" filled="f" fillcolor="silver" strokecolor="gray" strokeweight="6pt">
              <v:stroke linestyle="thickBetweenThin"/>
              <v:shadow on="t" color="silver" offset="3pt,3pt"/>
            </v:r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8" type="#_x0000_t75" style="position:absolute;left:8265;top:13169;width:2445;height:2445;visibility:visible;mso-wrap-edited:f" fillcolor="silver">
              <v:imagedata r:id="rId10" o:title="" gain="26214f" blacklevel="22938f" grayscale="t"/>
            </v:shape>
            <v:shape id="_x0000_s1029" type="#_x0000_t75" style="position:absolute;left:1566;top:961;width:2445;height:2445;visibility:visible;mso-wrap-edited:f" fillcolor="silver">
              <v:imagedata r:id="rId11" o:title="" gain="26214f" blacklevel="22938f" grayscale="t"/>
            </v:shape>
            <w10:anchorlock/>
          </v:group>
          <o:OLEObject Type="Embed" ProgID="Word.Picture.8" ShapeID="_x0000_s1028" DrawAspect="Content" ObjectID="_1693297360" r:id="rId12"/>
          <o:OLEObject Type="Embed" ProgID="Word.Picture.8" ShapeID="_x0000_s1029" DrawAspect="Content" ObjectID="_1693297361" r:id="rId13"/>
        </w:object>
      </w:r>
    </w:p>
    <w:p w14:paraId="3B6EDE2F" w14:textId="77777777" w:rsidR="006114B8" w:rsidRPr="00830F8C" w:rsidRDefault="008352A1" w:rsidP="00830F8C">
      <w:pPr>
        <w:spacing w:before="240" w:after="0" w:line="240" w:lineRule="auto"/>
        <w:jc w:val="center"/>
        <w:rPr>
          <w:rFonts w:eastAsia="Times New Roman" w:cs="Times New Roman"/>
          <w:b/>
          <w:sz w:val="28"/>
          <w:szCs w:val="28"/>
        </w:rPr>
      </w:pPr>
      <w:bookmarkStart w:id="0" w:name="_Hlk55160920"/>
      <w:r w:rsidRPr="00830F8C">
        <w:rPr>
          <w:rFonts w:eastAsia="Times New Roman" w:cs="Times New Roman"/>
          <w:b/>
          <w:sz w:val="28"/>
          <w:szCs w:val="28"/>
        </w:rPr>
        <w:t>TRƯỜNG ĐH</w:t>
      </w:r>
      <w:r w:rsidR="006114B8" w:rsidRPr="00830F8C">
        <w:rPr>
          <w:rFonts w:eastAsia="Times New Roman" w:cs="Times New Roman"/>
          <w:b/>
          <w:sz w:val="28"/>
          <w:szCs w:val="28"/>
        </w:rPr>
        <w:t xml:space="preserve"> </w:t>
      </w:r>
      <w:r w:rsidRPr="00830F8C">
        <w:rPr>
          <w:rFonts w:eastAsia="Times New Roman" w:cs="Times New Roman"/>
          <w:b/>
          <w:sz w:val="28"/>
          <w:szCs w:val="28"/>
        </w:rPr>
        <w:t>CÔNG NGHIỆP THỰC PHẨM</w:t>
      </w:r>
      <w:r w:rsidR="005E313E" w:rsidRPr="00830F8C">
        <w:rPr>
          <w:rFonts w:eastAsia="Times New Roman" w:cs="Times New Roman"/>
          <w:b/>
          <w:sz w:val="28"/>
          <w:szCs w:val="28"/>
        </w:rPr>
        <w:t xml:space="preserve"> TP. </w:t>
      </w:r>
      <w:r w:rsidRPr="00830F8C">
        <w:rPr>
          <w:rFonts w:eastAsia="Times New Roman" w:cs="Times New Roman"/>
          <w:b/>
          <w:sz w:val="28"/>
          <w:szCs w:val="28"/>
        </w:rPr>
        <w:t>HCM</w:t>
      </w:r>
    </w:p>
    <w:p w14:paraId="274E9315" w14:textId="3F0867C6" w:rsidR="005E313E" w:rsidRPr="00830F8C" w:rsidRDefault="005E313E" w:rsidP="00830F8C">
      <w:pPr>
        <w:spacing w:before="240" w:after="0" w:line="240" w:lineRule="auto"/>
        <w:jc w:val="center"/>
        <w:rPr>
          <w:rFonts w:eastAsia="Times New Roman" w:cs="Times New Roman"/>
          <w:b/>
          <w:sz w:val="28"/>
          <w:szCs w:val="28"/>
        </w:rPr>
      </w:pPr>
      <w:r w:rsidRPr="00830F8C">
        <w:rPr>
          <w:rFonts w:eastAsia="Times New Roman" w:cs="Times New Roman"/>
          <w:b/>
          <w:sz w:val="28"/>
          <w:szCs w:val="28"/>
        </w:rPr>
        <w:t xml:space="preserve">KHOA </w:t>
      </w:r>
      <w:r w:rsidR="00830F8C" w:rsidRPr="00830F8C">
        <w:rPr>
          <w:rFonts w:eastAsia="Times New Roman" w:cs="Times New Roman"/>
          <w:b/>
          <w:sz w:val="28"/>
          <w:szCs w:val="28"/>
        </w:rPr>
        <w:t xml:space="preserve">CÔNG NGHỆ </w:t>
      </w:r>
      <w:r w:rsidRPr="00830F8C">
        <w:rPr>
          <w:rFonts w:eastAsia="Times New Roman" w:cs="Times New Roman"/>
          <w:b/>
          <w:sz w:val="28"/>
          <w:szCs w:val="28"/>
        </w:rPr>
        <w:t>ĐIỆN – ĐIỆN TỬ</w:t>
      </w:r>
    </w:p>
    <w:p w14:paraId="0C6D5696" w14:textId="76E18834" w:rsidR="005E313E" w:rsidRPr="00830F8C" w:rsidRDefault="005E313E" w:rsidP="00830F8C">
      <w:pPr>
        <w:spacing w:before="240" w:after="0" w:line="240" w:lineRule="auto"/>
        <w:jc w:val="center"/>
        <w:rPr>
          <w:rFonts w:eastAsia="Times New Roman" w:cs="Times New Roman"/>
          <w:b/>
          <w:sz w:val="28"/>
          <w:szCs w:val="28"/>
        </w:rPr>
      </w:pPr>
      <w:r w:rsidRPr="00830F8C">
        <w:rPr>
          <w:rFonts w:eastAsia="Times New Roman" w:cs="Times New Roman"/>
          <w:b/>
          <w:sz w:val="28"/>
          <w:szCs w:val="28"/>
        </w:rPr>
        <w:t xml:space="preserve">BỘ MÔN </w:t>
      </w:r>
      <w:r w:rsidR="00830F8C" w:rsidRPr="00830F8C">
        <w:rPr>
          <w:rFonts w:eastAsia="Times New Roman" w:cs="Times New Roman"/>
          <w:b/>
          <w:sz w:val="28"/>
          <w:szCs w:val="28"/>
        </w:rPr>
        <w:t>TỰ ĐỘNG HÓA</w:t>
      </w:r>
    </w:p>
    <w:p w14:paraId="599F76AE" w14:textId="77777777" w:rsidR="008352A1" w:rsidRPr="00830F8C" w:rsidRDefault="008352A1" w:rsidP="00D828CF">
      <w:pPr>
        <w:spacing w:line="240" w:lineRule="auto"/>
        <w:jc w:val="center"/>
        <w:rPr>
          <w:rFonts w:eastAsia="Times New Roman" w:cs="Times New Roman"/>
          <w:sz w:val="24"/>
          <w:szCs w:val="24"/>
        </w:rPr>
      </w:pPr>
    </w:p>
    <w:p w14:paraId="5598E845" w14:textId="77777777" w:rsidR="006114B8" w:rsidRPr="00830F8C" w:rsidRDefault="00C56166" w:rsidP="00D828CF">
      <w:pPr>
        <w:spacing w:line="240" w:lineRule="auto"/>
        <w:jc w:val="center"/>
        <w:rPr>
          <w:rFonts w:eastAsia="Times New Roman" w:cs="Times New Roman"/>
          <w:sz w:val="32"/>
          <w:szCs w:val="32"/>
        </w:rPr>
      </w:pPr>
      <w:r w:rsidRPr="00830F8C">
        <w:rPr>
          <w:rFonts w:eastAsia="Times New Roman" w:cs="Times New Roman"/>
          <w:sz w:val="32"/>
          <w:szCs w:val="32"/>
        </w:rPr>
        <w:t>----</w:t>
      </w:r>
      <w:r w:rsidRPr="00830F8C">
        <w:rPr>
          <w:rFonts w:eastAsia="Times New Roman" w:cs="Times New Roman"/>
          <w:sz w:val="32"/>
          <w:szCs w:val="32"/>
        </w:rPr>
        <w:sym w:font="Wingdings" w:char="F099"/>
      </w:r>
      <w:r w:rsidRPr="00830F8C">
        <w:rPr>
          <w:rFonts w:eastAsia="Times New Roman" w:cs="Times New Roman"/>
          <w:sz w:val="32"/>
          <w:szCs w:val="32"/>
        </w:rPr>
        <w:sym w:font="Wingdings" w:char="F026"/>
      </w:r>
      <w:r w:rsidRPr="00830F8C">
        <w:rPr>
          <w:rFonts w:eastAsia="Times New Roman" w:cs="Times New Roman"/>
          <w:sz w:val="32"/>
          <w:szCs w:val="32"/>
        </w:rPr>
        <w:sym w:font="Wingdings" w:char="F098"/>
      </w:r>
      <w:r w:rsidR="006114B8" w:rsidRPr="00830F8C">
        <w:rPr>
          <w:rFonts w:eastAsia="Times New Roman" w:cs="Times New Roman"/>
          <w:sz w:val="32"/>
          <w:szCs w:val="32"/>
        </w:rPr>
        <w:t>-</w:t>
      </w:r>
      <w:r w:rsidRPr="00830F8C">
        <w:rPr>
          <w:rFonts w:eastAsia="Times New Roman" w:cs="Times New Roman"/>
          <w:sz w:val="32"/>
          <w:szCs w:val="32"/>
        </w:rPr>
        <w:t>---</w:t>
      </w:r>
    </w:p>
    <w:p w14:paraId="661390F5" w14:textId="77777777" w:rsidR="006114B8" w:rsidRPr="00830F8C" w:rsidRDefault="006114B8" w:rsidP="00C56166">
      <w:pPr>
        <w:spacing w:after="0" w:line="240" w:lineRule="auto"/>
        <w:jc w:val="center"/>
        <w:rPr>
          <w:rFonts w:eastAsia="Times New Roman" w:cs="Times New Roman"/>
          <w:sz w:val="24"/>
          <w:szCs w:val="24"/>
        </w:rPr>
      </w:pPr>
    </w:p>
    <w:p w14:paraId="17ACE471" w14:textId="77777777" w:rsidR="006114B8" w:rsidRPr="00830F8C" w:rsidRDefault="006114B8" w:rsidP="00C56166">
      <w:pPr>
        <w:spacing w:after="0" w:line="240" w:lineRule="auto"/>
        <w:jc w:val="center"/>
        <w:rPr>
          <w:rFonts w:eastAsia="Times New Roman" w:cs="Times New Roman"/>
          <w:sz w:val="24"/>
          <w:szCs w:val="24"/>
        </w:rPr>
      </w:pPr>
    </w:p>
    <w:p w14:paraId="081728C2" w14:textId="344A5A8A" w:rsidR="005E313E" w:rsidRPr="00830F8C" w:rsidRDefault="008352A1" w:rsidP="005E313E">
      <w:pPr>
        <w:spacing w:before="240"/>
        <w:jc w:val="center"/>
        <w:rPr>
          <w:rFonts w:cs="Times New Roman"/>
          <w:b/>
          <w:sz w:val="32"/>
          <w:szCs w:val="32"/>
        </w:rPr>
      </w:pPr>
      <w:r w:rsidRPr="00830F8C">
        <w:rPr>
          <w:rFonts w:cs="Times New Roman"/>
          <w:b/>
          <w:sz w:val="32"/>
          <w:szCs w:val="32"/>
        </w:rPr>
        <w:t xml:space="preserve">ĐỒ ÁN </w:t>
      </w:r>
      <w:r w:rsidR="000A45AD">
        <w:rPr>
          <w:rFonts w:cs="Times New Roman"/>
          <w:b/>
          <w:sz w:val="32"/>
          <w:szCs w:val="32"/>
        </w:rPr>
        <w:t>CHUYÊN NGÀNH</w:t>
      </w:r>
    </w:p>
    <w:p w14:paraId="7B83488E" w14:textId="77777777" w:rsidR="005E313E" w:rsidRPr="00830F8C" w:rsidRDefault="005E313E" w:rsidP="005E313E">
      <w:pPr>
        <w:spacing w:before="240"/>
        <w:jc w:val="center"/>
        <w:rPr>
          <w:rFonts w:cs="Times New Roman"/>
          <w:b/>
          <w:sz w:val="36"/>
          <w:szCs w:val="34"/>
        </w:rPr>
      </w:pPr>
    </w:p>
    <w:p w14:paraId="7683649F" w14:textId="12F6174B" w:rsidR="00D828CF" w:rsidRPr="00830F8C" w:rsidRDefault="009D3CBC" w:rsidP="005E313E">
      <w:pPr>
        <w:spacing w:before="240"/>
        <w:jc w:val="center"/>
        <w:rPr>
          <w:rFonts w:cs="Times New Roman"/>
          <w:sz w:val="30"/>
          <w:szCs w:val="26"/>
        </w:rPr>
      </w:pPr>
      <w:r>
        <w:rPr>
          <w:rFonts w:cs="Times New Roman"/>
          <w:b/>
          <w:sz w:val="40"/>
          <w:szCs w:val="38"/>
        </w:rPr>
        <w:t xml:space="preserve">ĐIỀU KHIỂN NHIỆT ĐỘ LÒ NHIỆT </w:t>
      </w:r>
    </w:p>
    <w:p w14:paraId="29B81D7A" w14:textId="3F69BAC2" w:rsidR="008352A1" w:rsidRDefault="008352A1" w:rsidP="008352A1">
      <w:pPr>
        <w:spacing w:before="240"/>
        <w:jc w:val="left"/>
        <w:rPr>
          <w:rFonts w:eastAsia="Times New Roman" w:cs="Times New Roman"/>
          <w:b/>
          <w:sz w:val="28"/>
          <w:szCs w:val="24"/>
        </w:rPr>
      </w:pPr>
    </w:p>
    <w:p w14:paraId="562E892E" w14:textId="77777777" w:rsidR="00830F8C" w:rsidRPr="00830F8C" w:rsidRDefault="00830F8C" w:rsidP="008352A1">
      <w:pPr>
        <w:spacing w:before="240"/>
        <w:jc w:val="left"/>
        <w:rPr>
          <w:rFonts w:eastAsia="Times New Roman" w:cs="Times New Roman"/>
          <w:b/>
          <w:sz w:val="28"/>
          <w:szCs w:val="24"/>
        </w:rPr>
      </w:pPr>
    </w:p>
    <w:p w14:paraId="5CC1D37D" w14:textId="1895AFA0" w:rsidR="00830F8C" w:rsidRDefault="008352A1" w:rsidP="008352A1">
      <w:pPr>
        <w:tabs>
          <w:tab w:val="left" w:pos="5103"/>
        </w:tabs>
        <w:spacing w:before="240"/>
        <w:jc w:val="left"/>
        <w:rPr>
          <w:rFonts w:eastAsia="Times New Roman" w:cs="Times New Roman"/>
          <w:b/>
          <w:sz w:val="28"/>
          <w:szCs w:val="24"/>
        </w:rPr>
      </w:pPr>
      <w:r w:rsidRPr="00830F8C">
        <w:rPr>
          <w:rFonts w:eastAsia="Times New Roman" w:cs="Times New Roman"/>
          <w:b/>
          <w:sz w:val="28"/>
          <w:szCs w:val="24"/>
        </w:rPr>
        <w:tab/>
      </w:r>
    </w:p>
    <w:p w14:paraId="174F9296" w14:textId="62FF40DC" w:rsidR="006114B8" w:rsidRPr="00830F8C" w:rsidRDefault="00830F8C" w:rsidP="00830F8C">
      <w:pPr>
        <w:tabs>
          <w:tab w:val="left" w:pos="4820"/>
        </w:tabs>
        <w:spacing w:before="240"/>
        <w:jc w:val="left"/>
        <w:rPr>
          <w:rFonts w:eastAsia="Times New Roman" w:cs="Times New Roman"/>
          <w:b/>
          <w:sz w:val="28"/>
          <w:szCs w:val="24"/>
        </w:rPr>
      </w:pPr>
      <w:r>
        <w:rPr>
          <w:rFonts w:eastAsia="Times New Roman" w:cs="Times New Roman"/>
          <w:b/>
          <w:sz w:val="28"/>
          <w:szCs w:val="24"/>
        </w:rPr>
        <w:tab/>
      </w:r>
      <w:r w:rsidR="008352A1" w:rsidRPr="00830F8C">
        <w:rPr>
          <w:rFonts w:eastAsia="Times New Roman" w:cs="Times New Roman"/>
          <w:b/>
          <w:sz w:val="28"/>
          <w:szCs w:val="24"/>
        </w:rPr>
        <w:t>GVHD:</w:t>
      </w:r>
      <w:r w:rsidR="000A45AD">
        <w:rPr>
          <w:rFonts w:eastAsia="Times New Roman" w:cs="Times New Roman"/>
          <w:b/>
          <w:sz w:val="28"/>
          <w:szCs w:val="24"/>
        </w:rPr>
        <w:t xml:space="preserve"> ThS. TRẦN HOÀN</w:t>
      </w:r>
    </w:p>
    <w:p w14:paraId="542C3F2C" w14:textId="7BBC149D" w:rsidR="00830F8C" w:rsidRPr="00830F8C" w:rsidRDefault="00830F8C" w:rsidP="00830F8C">
      <w:pPr>
        <w:tabs>
          <w:tab w:val="left" w:pos="4820"/>
        </w:tabs>
        <w:spacing w:before="240"/>
        <w:jc w:val="left"/>
        <w:rPr>
          <w:rFonts w:eastAsia="Times New Roman" w:cs="Times New Roman"/>
          <w:b/>
          <w:sz w:val="28"/>
          <w:szCs w:val="24"/>
        </w:rPr>
      </w:pPr>
      <w:r w:rsidRPr="00830F8C">
        <w:rPr>
          <w:rFonts w:eastAsia="Times New Roman" w:cs="Times New Roman"/>
          <w:b/>
          <w:sz w:val="28"/>
          <w:szCs w:val="24"/>
        </w:rPr>
        <w:tab/>
        <w:t xml:space="preserve">SVTH: </w:t>
      </w:r>
      <w:r w:rsidR="009D3CBC">
        <w:rPr>
          <w:rFonts w:eastAsia="Times New Roman" w:cs="Times New Roman"/>
          <w:b/>
          <w:sz w:val="28"/>
          <w:szCs w:val="24"/>
        </w:rPr>
        <w:t>NGUYỄN HOÀNG MINH</w:t>
      </w:r>
    </w:p>
    <w:p w14:paraId="0E2A134B" w14:textId="7CF5BF03" w:rsidR="00830F8C" w:rsidRPr="00830F8C" w:rsidRDefault="00830F8C" w:rsidP="00830F8C">
      <w:pPr>
        <w:tabs>
          <w:tab w:val="left" w:pos="4820"/>
        </w:tabs>
        <w:spacing w:before="240"/>
        <w:jc w:val="left"/>
        <w:rPr>
          <w:rFonts w:eastAsia="Times New Roman" w:cs="Times New Roman"/>
          <w:b/>
          <w:sz w:val="24"/>
          <w:szCs w:val="24"/>
        </w:rPr>
      </w:pPr>
      <w:r w:rsidRPr="00830F8C">
        <w:rPr>
          <w:rFonts w:eastAsia="Times New Roman" w:cs="Times New Roman"/>
          <w:b/>
          <w:sz w:val="28"/>
          <w:szCs w:val="24"/>
        </w:rPr>
        <w:tab/>
        <w:t xml:space="preserve">MSSV: </w:t>
      </w:r>
      <w:r w:rsidR="009D3CBC">
        <w:rPr>
          <w:rFonts w:eastAsia="Times New Roman" w:cs="Times New Roman"/>
          <w:b/>
          <w:sz w:val="28"/>
          <w:szCs w:val="24"/>
        </w:rPr>
        <w:t>2032181064</w:t>
      </w:r>
    </w:p>
    <w:p w14:paraId="62B73FFC" w14:textId="77777777" w:rsidR="006114B8" w:rsidRPr="00830F8C" w:rsidRDefault="006114B8" w:rsidP="00C56166">
      <w:pPr>
        <w:spacing w:after="0" w:line="240" w:lineRule="auto"/>
        <w:jc w:val="center"/>
        <w:rPr>
          <w:rFonts w:eastAsia="Times New Roman" w:cs="Times New Roman"/>
          <w:b/>
          <w:sz w:val="24"/>
          <w:szCs w:val="24"/>
        </w:rPr>
      </w:pPr>
    </w:p>
    <w:p w14:paraId="2B1E88EE" w14:textId="77777777" w:rsidR="008352A1" w:rsidRPr="00830F8C" w:rsidRDefault="008352A1" w:rsidP="00C56166">
      <w:pPr>
        <w:spacing w:after="0" w:line="240" w:lineRule="auto"/>
        <w:jc w:val="center"/>
        <w:rPr>
          <w:rFonts w:eastAsia="Times New Roman" w:cs="Times New Roman"/>
          <w:b/>
          <w:sz w:val="24"/>
          <w:szCs w:val="24"/>
        </w:rPr>
      </w:pPr>
    </w:p>
    <w:p w14:paraId="4D77D8E5" w14:textId="77777777" w:rsidR="008352A1" w:rsidRPr="00830F8C" w:rsidRDefault="008352A1" w:rsidP="00C56166">
      <w:pPr>
        <w:spacing w:after="0" w:line="240" w:lineRule="auto"/>
        <w:jc w:val="center"/>
        <w:rPr>
          <w:rFonts w:eastAsia="Times New Roman" w:cs="Times New Roman"/>
          <w:b/>
          <w:sz w:val="24"/>
          <w:szCs w:val="24"/>
        </w:rPr>
      </w:pPr>
    </w:p>
    <w:p w14:paraId="09C89925" w14:textId="417F585A" w:rsidR="008352A1" w:rsidRDefault="008352A1" w:rsidP="00C56166">
      <w:pPr>
        <w:spacing w:after="0" w:line="240" w:lineRule="auto"/>
        <w:jc w:val="center"/>
        <w:rPr>
          <w:rFonts w:eastAsia="Times New Roman" w:cs="Times New Roman"/>
          <w:b/>
          <w:sz w:val="24"/>
          <w:szCs w:val="24"/>
        </w:rPr>
      </w:pPr>
    </w:p>
    <w:p w14:paraId="4D6D5C9F" w14:textId="77871720" w:rsidR="00830F8C" w:rsidRDefault="00830F8C" w:rsidP="00C56166">
      <w:pPr>
        <w:spacing w:after="0" w:line="240" w:lineRule="auto"/>
        <w:jc w:val="center"/>
        <w:rPr>
          <w:rFonts w:eastAsia="Times New Roman" w:cs="Times New Roman"/>
          <w:b/>
          <w:sz w:val="24"/>
          <w:szCs w:val="24"/>
        </w:rPr>
      </w:pPr>
    </w:p>
    <w:p w14:paraId="148F1EE3" w14:textId="51A0B278" w:rsidR="00830F8C" w:rsidRDefault="00830F8C" w:rsidP="00C56166">
      <w:pPr>
        <w:spacing w:after="0" w:line="240" w:lineRule="auto"/>
        <w:jc w:val="center"/>
        <w:rPr>
          <w:rFonts w:eastAsia="Times New Roman" w:cs="Times New Roman"/>
          <w:b/>
          <w:sz w:val="24"/>
          <w:szCs w:val="24"/>
        </w:rPr>
      </w:pPr>
    </w:p>
    <w:p w14:paraId="1CEB94CA" w14:textId="77777777" w:rsidR="00830F8C" w:rsidRPr="00830F8C" w:rsidRDefault="00830F8C" w:rsidP="00C56166">
      <w:pPr>
        <w:spacing w:after="0" w:line="240" w:lineRule="auto"/>
        <w:jc w:val="center"/>
        <w:rPr>
          <w:rFonts w:eastAsia="Times New Roman" w:cs="Times New Roman"/>
          <w:b/>
          <w:sz w:val="24"/>
          <w:szCs w:val="24"/>
        </w:rPr>
      </w:pPr>
    </w:p>
    <w:p w14:paraId="52B55011" w14:textId="6C0D8878" w:rsidR="005E313E" w:rsidRDefault="00E13630" w:rsidP="008352A1">
      <w:pPr>
        <w:tabs>
          <w:tab w:val="left" w:pos="1560"/>
        </w:tabs>
        <w:spacing w:after="0" w:line="240" w:lineRule="auto"/>
        <w:rPr>
          <w:rFonts w:eastAsia="Times New Roman" w:cs="Times New Roman"/>
          <w:szCs w:val="26"/>
        </w:rPr>
      </w:pPr>
      <w:r w:rsidRPr="00830F8C">
        <w:rPr>
          <w:rFonts w:eastAsia="Times New Roman" w:cs="Times New Roman"/>
          <w:szCs w:val="26"/>
        </w:rPr>
        <w:tab/>
      </w:r>
      <w:r w:rsidR="0025214F" w:rsidRPr="00830F8C">
        <w:rPr>
          <w:rFonts w:eastAsia="Times New Roman" w:cs="Times New Roman"/>
          <w:szCs w:val="26"/>
        </w:rPr>
        <w:t xml:space="preserve"> </w:t>
      </w:r>
    </w:p>
    <w:p w14:paraId="5E396405" w14:textId="77777777" w:rsidR="00830F8C" w:rsidRPr="00830F8C" w:rsidRDefault="00830F8C" w:rsidP="008352A1">
      <w:pPr>
        <w:tabs>
          <w:tab w:val="left" w:pos="1560"/>
        </w:tabs>
        <w:spacing w:after="0" w:line="240" w:lineRule="auto"/>
        <w:rPr>
          <w:rFonts w:eastAsia="Times New Roman" w:cs="Times New Roman"/>
          <w:sz w:val="24"/>
          <w:szCs w:val="24"/>
        </w:rPr>
      </w:pPr>
    </w:p>
    <w:p w14:paraId="10CD7365" w14:textId="77777777" w:rsidR="005E313E" w:rsidRPr="00830F8C" w:rsidRDefault="005E313E" w:rsidP="00C56166">
      <w:pPr>
        <w:spacing w:after="0" w:line="240" w:lineRule="auto"/>
        <w:jc w:val="center"/>
        <w:rPr>
          <w:rFonts w:eastAsia="Times New Roman" w:cs="Times New Roman"/>
          <w:sz w:val="24"/>
          <w:szCs w:val="24"/>
        </w:rPr>
      </w:pPr>
    </w:p>
    <w:p w14:paraId="3040B295" w14:textId="77777777" w:rsidR="008352A1" w:rsidRPr="00830F8C" w:rsidRDefault="008352A1" w:rsidP="00C56166">
      <w:pPr>
        <w:spacing w:after="0" w:line="240" w:lineRule="auto"/>
        <w:jc w:val="center"/>
        <w:rPr>
          <w:rFonts w:eastAsia="Times New Roman" w:cs="Times New Roman"/>
          <w:sz w:val="24"/>
          <w:szCs w:val="24"/>
        </w:rPr>
      </w:pPr>
    </w:p>
    <w:p w14:paraId="3D0FD20D" w14:textId="77777777" w:rsidR="008352A1" w:rsidRPr="00830F8C" w:rsidRDefault="008352A1" w:rsidP="00C56166">
      <w:pPr>
        <w:spacing w:after="0" w:line="240" w:lineRule="auto"/>
        <w:jc w:val="center"/>
        <w:rPr>
          <w:rFonts w:eastAsia="Times New Roman" w:cs="Times New Roman"/>
          <w:sz w:val="24"/>
          <w:szCs w:val="24"/>
        </w:rPr>
      </w:pPr>
    </w:p>
    <w:p w14:paraId="22FA00FC" w14:textId="77777777" w:rsidR="005E313E" w:rsidRPr="00830F8C" w:rsidRDefault="005E313E" w:rsidP="00C56166">
      <w:pPr>
        <w:spacing w:after="0" w:line="240" w:lineRule="auto"/>
        <w:jc w:val="center"/>
        <w:rPr>
          <w:rFonts w:eastAsia="Times New Roman" w:cs="Times New Roman"/>
          <w:sz w:val="24"/>
          <w:szCs w:val="24"/>
        </w:rPr>
      </w:pPr>
    </w:p>
    <w:p w14:paraId="6C04893A" w14:textId="09C52B5C" w:rsidR="006114B8" w:rsidRPr="00830F8C" w:rsidRDefault="006114B8" w:rsidP="00C56166">
      <w:pPr>
        <w:spacing w:after="0" w:line="240" w:lineRule="auto"/>
        <w:jc w:val="center"/>
        <w:rPr>
          <w:rFonts w:eastAsia="Times New Roman" w:cs="Times New Roman"/>
          <w:b/>
          <w:sz w:val="28"/>
          <w:szCs w:val="24"/>
        </w:rPr>
      </w:pPr>
      <w:r w:rsidRPr="00830F8C">
        <w:rPr>
          <w:rFonts w:eastAsia="Times New Roman" w:cs="Times New Roman"/>
          <w:b/>
          <w:szCs w:val="24"/>
        </w:rPr>
        <w:t>TP. HỒ CHÍ MINH, tháng</w:t>
      </w:r>
      <w:r w:rsidR="009D3CBC">
        <w:rPr>
          <w:rFonts w:eastAsia="Times New Roman" w:cs="Times New Roman"/>
          <w:b/>
          <w:szCs w:val="24"/>
        </w:rPr>
        <w:t xml:space="preserve"> 09</w:t>
      </w:r>
      <w:r w:rsidR="00E704BA" w:rsidRPr="00830F8C">
        <w:rPr>
          <w:rFonts w:eastAsia="Times New Roman" w:cs="Times New Roman"/>
          <w:b/>
          <w:szCs w:val="24"/>
        </w:rPr>
        <w:t xml:space="preserve"> năm 20</w:t>
      </w:r>
      <w:bookmarkEnd w:id="0"/>
      <w:r w:rsidR="009D3CBC">
        <w:rPr>
          <w:rFonts w:eastAsia="Times New Roman" w:cs="Times New Roman"/>
          <w:b/>
          <w:szCs w:val="24"/>
        </w:rPr>
        <w:t>21</w:t>
      </w:r>
      <w:r w:rsidRPr="00830F8C">
        <w:rPr>
          <w:rFonts w:eastAsia="Times New Roman" w:cs="Times New Roman"/>
          <w:b/>
          <w:szCs w:val="24"/>
        </w:rPr>
        <w:t xml:space="preserve"> </w:t>
      </w:r>
    </w:p>
    <w:p w14:paraId="2F8642BC" w14:textId="77777777" w:rsidR="00830F8C" w:rsidRDefault="00830F8C" w:rsidP="00830F8C">
      <w:pPr>
        <w:pBdr>
          <w:top w:val="double" w:sz="4" w:space="1" w:color="auto"/>
          <w:left w:val="double" w:sz="4" w:space="4" w:color="auto"/>
          <w:bottom w:val="double" w:sz="4" w:space="1" w:color="auto"/>
          <w:right w:val="double" w:sz="4" w:space="4" w:color="auto"/>
        </w:pBdr>
        <w:spacing w:before="240" w:line="240" w:lineRule="auto"/>
        <w:jc w:val="center"/>
        <w:rPr>
          <w:rFonts w:eastAsia="Times New Roman" w:cs="Times New Roman"/>
          <w:b/>
          <w:sz w:val="28"/>
          <w:szCs w:val="28"/>
        </w:rPr>
      </w:pPr>
    </w:p>
    <w:p w14:paraId="411C2D78" w14:textId="039613E7" w:rsidR="00830F8C" w:rsidRPr="00830F8C" w:rsidRDefault="00830F8C" w:rsidP="00830F8C">
      <w:pPr>
        <w:pBdr>
          <w:top w:val="double" w:sz="4" w:space="1" w:color="auto"/>
          <w:left w:val="double" w:sz="4" w:space="4" w:color="auto"/>
          <w:bottom w:val="double" w:sz="4" w:space="1" w:color="auto"/>
          <w:right w:val="double" w:sz="4" w:space="4" w:color="auto"/>
        </w:pBdr>
        <w:spacing w:before="240" w:line="240" w:lineRule="auto"/>
        <w:jc w:val="center"/>
        <w:rPr>
          <w:rFonts w:eastAsia="Times New Roman" w:cs="Times New Roman"/>
          <w:b/>
          <w:sz w:val="28"/>
          <w:szCs w:val="28"/>
        </w:rPr>
      </w:pPr>
      <w:r w:rsidRPr="00830F8C">
        <w:rPr>
          <w:rFonts w:eastAsia="Times New Roman" w:cs="Times New Roman"/>
          <w:b/>
          <w:sz w:val="28"/>
          <w:szCs w:val="28"/>
        </w:rPr>
        <w:t>TRƯỜNG ĐH CÔNG NGHIỆP THỰC PHẨM TP. HCM</w:t>
      </w:r>
    </w:p>
    <w:p w14:paraId="71093686" w14:textId="77777777" w:rsidR="00830F8C" w:rsidRPr="00830F8C" w:rsidRDefault="00830F8C" w:rsidP="00830F8C">
      <w:pPr>
        <w:pBdr>
          <w:top w:val="double" w:sz="4" w:space="1" w:color="auto"/>
          <w:left w:val="double" w:sz="4" w:space="4" w:color="auto"/>
          <w:bottom w:val="double" w:sz="4" w:space="1" w:color="auto"/>
          <w:right w:val="double" w:sz="4" w:space="4" w:color="auto"/>
        </w:pBdr>
        <w:spacing w:before="240" w:line="240" w:lineRule="auto"/>
        <w:jc w:val="center"/>
        <w:rPr>
          <w:rFonts w:eastAsia="Times New Roman" w:cs="Times New Roman"/>
          <w:b/>
          <w:sz w:val="28"/>
          <w:szCs w:val="28"/>
        </w:rPr>
      </w:pPr>
      <w:r w:rsidRPr="00830F8C">
        <w:rPr>
          <w:rFonts w:eastAsia="Times New Roman" w:cs="Times New Roman"/>
          <w:b/>
          <w:sz w:val="28"/>
          <w:szCs w:val="28"/>
        </w:rPr>
        <w:t>KHOA CÔNG NGHỆ ĐIỆN – ĐIỆN TỬ</w:t>
      </w:r>
    </w:p>
    <w:p w14:paraId="097D9C08" w14:textId="77777777" w:rsidR="00830F8C" w:rsidRPr="00830F8C" w:rsidRDefault="00830F8C" w:rsidP="00830F8C">
      <w:pPr>
        <w:pBdr>
          <w:top w:val="double" w:sz="4" w:space="1" w:color="auto"/>
          <w:left w:val="double" w:sz="4" w:space="4" w:color="auto"/>
          <w:bottom w:val="double" w:sz="4" w:space="1" w:color="auto"/>
          <w:right w:val="double" w:sz="4" w:space="4" w:color="auto"/>
        </w:pBdr>
        <w:spacing w:before="240" w:line="240" w:lineRule="auto"/>
        <w:jc w:val="center"/>
        <w:rPr>
          <w:rFonts w:eastAsia="Times New Roman" w:cs="Times New Roman"/>
          <w:b/>
          <w:sz w:val="28"/>
          <w:szCs w:val="28"/>
        </w:rPr>
      </w:pPr>
      <w:r w:rsidRPr="00830F8C">
        <w:rPr>
          <w:rFonts w:eastAsia="Times New Roman" w:cs="Times New Roman"/>
          <w:b/>
          <w:sz w:val="28"/>
          <w:szCs w:val="28"/>
        </w:rPr>
        <w:t>BỘ MÔN TỰ ĐỘNG HÓA</w:t>
      </w:r>
    </w:p>
    <w:p w14:paraId="32D7A15E" w14:textId="77777777" w:rsidR="00830F8C" w:rsidRPr="00830F8C" w:rsidRDefault="00830F8C" w:rsidP="00830F8C">
      <w:pPr>
        <w:pBdr>
          <w:top w:val="double" w:sz="4" w:space="1" w:color="auto"/>
          <w:left w:val="double" w:sz="4" w:space="4" w:color="auto"/>
          <w:bottom w:val="double" w:sz="4" w:space="1" w:color="auto"/>
          <w:right w:val="double" w:sz="4" w:space="4" w:color="auto"/>
        </w:pBdr>
        <w:spacing w:before="240"/>
        <w:jc w:val="center"/>
        <w:rPr>
          <w:rFonts w:eastAsia="Times New Roman" w:cs="Times New Roman"/>
          <w:b/>
          <w:sz w:val="28"/>
          <w:szCs w:val="28"/>
        </w:rPr>
      </w:pPr>
    </w:p>
    <w:p w14:paraId="15567169" w14:textId="77777777" w:rsidR="00830F8C" w:rsidRPr="00830F8C" w:rsidRDefault="00830F8C" w:rsidP="00830F8C">
      <w:pPr>
        <w:pBdr>
          <w:top w:val="double" w:sz="4" w:space="1" w:color="auto"/>
          <w:left w:val="double" w:sz="4" w:space="4" w:color="auto"/>
          <w:bottom w:val="double" w:sz="4" w:space="1" w:color="auto"/>
          <w:right w:val="double" w:sz="4" w:space="4" w:color="auto"/>
        </w:pBdr>
        <w:spacing w:before="240"/>
        <w:jc w:val="center"/>
        <w:rPr>
          <w:rFonts w:eastAsia="Times New Roman" w:cs="Times New Roman"/>
          <w:b/>
          <w:sz w:val="28"/>
          <w:szCs w:val="28"/>
        </w:rPr>
      </w:pPr>
      <w:r w:rsidRPr="00830F8C">
        <w:rPr>
          <w:rFonts w:eastAsia="Times New Roman" w:cs="Times New Roman"/>
          <w:b/>
          <w:sz w:val="28"/>
          <w:szCs w:val="28"/>
        </w:rPr>
        <w:t>----</w:t>
      </w:r>
      <w:r w:rsidRPr="00830F8C">
        <w:rPr>
          <w:rFonts w:eastAsia="Times New Roman" w:cs="Times New Roman"/>
          <w:b/>
          <w:sz w:val="28"/>
          <w:szCs w:val="28"/>
        </w:rPr>
        <w:sym w:font="Wingdings" w:char="F099"/>
      </w:r>
      <w:r w:rsidRPr="00830F8C">
        <w:rPr>
          <w:rFonts w:eastAsia="Times New Roman" w:cs="Times New Roman"/>
          <w:b/>
          <w:sz w:val="28"/>
          <w:szCs w:val="28"/>
        </w:rPr>
        <w:sym w:font="Wingdings" w:char="F026"/>
      </w:r>
      <w:r w:rsidRPr="00830F8C">
        <w:rPr>
          <w:rFonts w:eastAsia="Times New Roman" w:cs="Times New Roman"/>
          <w:b/>
          <w:sz w:val="28"/>
          <w:szCs w:val="28"/>
        </w:rPr>
        <w:sym w:font="Wingdings" w:char="F098"/>
      </w:r>
      <w:r w:rsidRPr="00830F8C">
        <w:rPr>
          <w:rFonts w:eastAsia="Times New Roman" w:cs="Times New Roman"/>
          <w:b/>
          <w:sz w:val="28"/>
          <w:szCs w:val="28"/>
        </w:rPr>
        <w:t>----</w:t>
      </w:r>
    </w:p>
    <w:p w14:paraId="30498FF4" w14:textId="77777777" w:rsidR="00830F8C" w:rsidRPr="00830F8C" w:rsidRDefault="00830F8C" w:rsidP="00830F8C">
      <w:pPr>
        <w:pBdr>
          <w:top w:val="double" w:sz="4" w:space="1" w:color="auto"/>
          <w:left w:val="double" w:sz="4" w:space="4" w:color="auto"/>
          <w:bottom w:val="double" w:sz="4" w:space="1" w:color="auto"/>
          <w:right w:val="double" w:sz="4" w:space="4" w:color="auto"/>
        </w:pBdr>
        <w:spacing w:before="240"/>
        <w:jc w:val="center"/>
        <w:rPr>
          <w:rFonts w:eastAsia="Times New Roman" w:cs="Times New Roman"/>
          <w:b/>
          <w:sz w:val="28"/>
          <w:szCs w:val="28"/>
        </w:rPr>
      </w:pPr>
    </w:p>
    <w:p w14:paraId="11245012" w14:textId="77777777" w:rsidR="00830F8C" w:rsidRPr="00830F8C" w:rsidRDefault="00830F8C" w:rsidP="00830F8C">
      <w:pPr>
        <w:pBdr>
          <w:top w:val="double" w:sz="4" w:space="1" w:color="auto"/>
          <w:left w:val="double" w:sz="4" w:space="4" w:color="auto"/>
          <w:bottom w:val="double" w:sz="4" w:space="1" w:color="auto"/>
          <w:right w:val="double" w:sz="4" w:space="4" w:color="auto"/>
        </w:pBdr>
        <w:spacing w:before="240"/>
        <w:jc w:val="center"/>
        <w:rPr>
          <w:rFonts w:eastAsia="Times New Roman" w:cs="Times New Roman"/>
          <w:b/>
          <w:sz w:val="28"/>
          <w:szCs w:val="28"/>
        </w:rPr>
      </w:pPr>
    </w:p>
    <w:p w14:paraId="39208081" w14:textId="470C3A2E" w:rsidR="00830F8C" w:rsidRPr="00830F8C" w:rsidRDefault="00830F8C" w:rsidP="00830F8C">
      <w:pPr>
        <w:pBdr>
          <w:top w:val="double" w:sz="4" w:space="1" w:color="auto"/>
          <w:left w:val="double" w:sz="4" w:space="4" w:color="auto"/>
          <w:bottom w:val="double" w:sz="4" w:space="1" w:color="auto"/>
          <w:right w:val="double" w:sz="4" w:space="4" w:color="auto"/>
        </w:pBdr>
        <w:spacing w:before="240"/>
        <w:jc w:val="center"/>
        <w:rPr>
          <w:rFonts w:eastAsia="Times New Roman" w:cs="Times New Roman"/>
          <w:b/>
          <w:sz w:val="28"/>
          <w:szCs w:val="28"/>
        </w:rPr>
      </w:pPr>
      <w:r w:rsidRPr="00830F8C">
        <w:rPr>
          <w:rFonts w:eastAsia="Times New Roman" w:cs="Times New Roman"/>
          <w:b/>
          <w:sz w:val="28"/>
          <w:szCs w:val="28"/>
        </w:rPr>
        <w:t xml:space="preserve">ĐỒ ÁN </w:t>
      </w:r>
      <w:r w:rsidR="000A45AD">
        <w:rPr>
          <w:rFonts w:eastAsia="Times New Roman" w:cs="Times New Roman"/>
          <w:b/>
          <w:sz w:val="28"/>
          <w:szCs w:val="28"/>
        </w:rPr>
        <w:t>CHUYÊN NGÀNH</w:t>
      </w:r>
    </w:p>
    <w:p w14:paraId="2EEEB705" w14:textId="77777777" w:rsidR="00830F8C" w:rsidRPr="00830F8C" w:rsidRDefault="00830F8C" w:rsidP="00830F8C">
      <w:pPr>
        <w:pBdr>
          <w:top w:val="double" w:sz="4" w:space="1" w:color="auto"/>
          <w:left w:val="double" w:sz="4" w:space="4" w:color="auto"/>
          <w:bottom w:val="double" w:sz="4" w:space="1" w:color="auto"/>
          <w:right w:val="double" w:sz="4" w:space="4" w:color="auto"/>
        </w:pBdr>
        <w:spacing w:before="240"/>
        <w:jc w:val="center"/>
        <w:rPr>
          <w:rFonts w:eastAsia="Times New Roman" w:cs="Times New Roman"/>
          <w:b/>
          <w:sz w:val="28"/>
          <w:szCs w:val="28"/>
        </w:rPr>
      </w:pPr>
    </w:p>
    <w:p w14:paraId="16F012B6" w14:textId="70248701" w:rsidR="00830F8C" w:rsidRPr="00830F8C" w:rsidRDefault="009D3CBC" w:rsidP="00830F8C">
      <w:pPr>
        <w:pBdr>
          <w:top w:val="double" w:sz="4" w:space="1" w:color="auto"/>
          <w:left w:val="double" w:sz="4" w:space="4" w:color="auto"/>
          <w:bottom w:val="double" w:sz="4" w:space="1" w:color="auto"/>
          <w:right w:val="double" w:sz="4" w:space="4" w:color="auto"/>
        </w:pBdr>
        <w:spacing w:before="240"/>
        <w:jc w:val="center"/>
        <w:rPr>
          <w:rFonts w:eastAsia="Times New Roman" w:cs="Times New Roman"/>
          <w:b/>
          <w:sz w:val="28"/>
          <w:szCs w:val="28"/>
        </w:rPr>
      </w:pPr>
      <w:r>
        <w:rPr>
          <w:rFonts w:eastAsia="Times New Roman" w:cs="Times New Roman"/>
          <w:b/>
          <w:sz w:val="28"/>
          <w:szCs w:val="28"/>
        </w:rPr>
        <w:t>ĐIỀU KHIỂN NHIỆT ĐỘ LÒ NHIỆT</w:t>
      </w:r>
    </w:p>
    <w:p w14:paraId="130A8612" w14:textId="77777777" w:rsidR="00830F8C" w:rsidRPr="00830F8C" w:rsidRDefault="00830F8C" w:rsidP="00830F8C">
      <w:pPr>
        <w:pBdr>
          <w:top w:val="double" w:sz="4" w:space="1" w:color="auto"/>
          <w:left w:val="double" w:sz="4" w:space="4" w:color="auto"/>
          <w:bottom w:val="double" w:sz="4" w:space="1" w:color="auto"/>
          <w:right w:val="double" w:sz="4" w:space="4" w:color="auto"/>
        </w:pBdr>
        <w:spacing w:before="240"/>
        <w:jc w:val="center"/>
        <w:rPr>
          <w:rFonts w:eastAsia="Times New Roman" w:cs="Times New Roman"/>
          <w:b/>
          <w:sz w:val="28"/>
          <w:szCs w:val="28"/>
        </w:rPr>
      </w:pPr>
    </w:p>
    <w:p w14:paraId="15C60BA0" w14:textId="77777777" w:rsidR="00830F8C" w:rsidRPr="00830F8C" w:rsidRDefault="00830F8C" w:rsidP="00830F8C">
      <w:pPr>
        <w:pBdr>
          <w:top w:val="double" w:sz="4" w:space="1" w:color="auto"/>
          <w:left w:val="double" w:sz="4" w:space="4" w:color="auto"/>
          <w:bottom w:val="double" w:sz="4" w:space="1" w:color="auto"/>
          <w:right w:val="double" w:sz="4" w:space="4" w:color="auto"/>
        </w:pBdr>
        <w:spacing w:before="240"/>
        <w:jc w:val="center"/>
        <w:rPr>
          <w:rFonts w:eastAsia="Times New Roman" w:cs="Times New Roman"/>
          <w:b/>
          <w:sz w:val="28"/>
          <w:szCs w:val="28"/>
        </w:rPr>
      </w:pPr>
    </w:p>
    <w:p w14:paraId="69B8BD9B" w14:textId="77777777" w:rsidR="00830F8C" w:rsidRPr="00830F8C" w:rsidRDefault="00830F8C" w:rsidP="00830F8C">
      <w:pPr>
        <w:pBdr>
          <w:top w:val="double" w:sz="4" w:space="1" w:color="auto"/>
          <w:left w:val="double" w:sz="4" w:space="4" w:color="auto"/>
          <w:bottom w:val="double" w:sz="4" w:space="1" w:color="auto"/>
          <w:right w:val="double" w:sz="4" w:space="4" w:color="auto"/>
        </w:pBdr>
        <w:spacing w:before="240"/>
        <w:jc w:val="center"/>
        <w:rPr>
          <w:rFonts w:eastAsia="Times New Roman" w:cs="Times New Roman"/>
          <w:b/>
          <w:sz w:val="28"/>
          <w:szCs w:val="28"/>
        </w:rPr>
      </w:pPr>
      <w:r w:rsidRPr="00830F8C">
        <w:rPr>
          <w:rFonts w:eastAsia="Times New Roman" w:cs="Times New Roman"/>
          <w:b/>
          <w:sz w:val="28"/>
          <w:szCs w:val="28"/>
        </w:rPr>
        <w:tab/>
      </w:r>
    </w:p>
    <w:p w14:paraId="6F4EE442" w14:textId="5F26EADA" w:rsidR="00830F8C" w:rsidRPr="00830F8C" w:rsidRDefault="00830F8C" w:rsidP="000A45AD">
      <w:pPr>
        <w:pBdr>
          <w:top w:val="double" w:sz="4" w:space="1" w:color="auto"/>
          <w:left w:val="double" w:sz="4" w:space="4" w:color="auto"/>
          <w:bottom w:val="double" w:sz="4" w:space="1" w:color="auto"/>
          <w:right w:val="double" w:sz="4" w:space="4" w:color="auto"/>
        </w:pBdr>
        <w:tabs>
          <w:tab w:val="left" w:pos="4820"/>
        </w:tabs>
        <w:spacing w:before="240"/>
        <w:jc w:val="left"/>
        <w:rPr>
          <w:rFonts w:eastAsia="Times New Roman" w:cs="Times New Roman"/>
          <w:b/>
          <w:sz w:val="28"/>
          <w:szCs w:val="28"/>
        </w:rPr>
      </w:pPr>
      <w:r w:rsidRPr="00830F8C">
        <w:rPr>
          <w:rFonts w:eastAsia="Times New Roman" w:cs="Times New Roman"/>
          <w:b/>
          <w:sz w:val="28"/>
          <w:szCs w:val="28"/>
        </w:rPr>
        <w:tab/>
        <w:t>GVHD:</w:t>
      </w:r>
      <w:r w:rsidR="000A45AD">
        <w:rPr>
          <w:rFonts w:eastAsia="Times New Roman" w:cs="Times New Roman"/>
          <w:b/>
          <w:sz w:val="28"/>
          <w:szCs w:val="28"/>
        </w:rPr>
        <w:t xml:space="preserve"> ThS. TRẦN HOÀN</w:t>
      </w:r>
    </w:p>
    <w:p w14:paraId="4097A8F8" w14:textId="7A0DA5D4" w:rsidR="00830F8C" w:rsidRPr="00830F8C" w:rsidRDefault="00830F8C" w:rsidP="000A45AD">
      <w:pPr>
        <w:pBdr>
          <w:top w:val="double" w:sz="4" w:space="1" w:color="auto"/>
          <w:left w:val="double" w:sz="4" w:space="4" w:color="auto"/>
          <w:bottom w:val="double" w:sz="4" w:space="1" w:color="auto"/>
          <w:right w:val="double" w:sz="4" w:space="4" w:color="auto"/>
        </w:pBdr>
        <w:tabs>
          <w:tab w:val="left" w:pos="4820"/>
        </w:tabs>
        <w:spacing w:before="240"/>
        <w:jc w:val="left"/>
        <w:rPr>
          <w:rFonts w:eastAsia="Times New Roman" w:cs="Times New Roman"/>
          <w:b/>
          <w:sz w:val="28"/>
          <w:szCs w:val="28"/>
        </w:rPr>
      </w:pPr>
      <w:r w:rsidRPr="00830F8C">
        <w:rPr>
          <w:rFonts w:eastAsia="Times New Roman" w:cs="Times New Roman"/>
          <w:b/>
          <w:sz w:val="28"/>
          <w:szCs w:val="28"/>
        </w:rPr>
        <w:tab/>
        <w:t xml:space="preserve">SVTH: </w:t>
      </w:r>
      <w:r w:rsidR="009D3CBC">
        <w:rPr>
          <w:rFonts w:eastAsia="Times New Roman" w:cs="Times New Roman"/>
          <w:b/>
          <w:sz w:val="28"/>
          <w:szCs w:val="28"/>
        </w:rPr>
        <w:t>NGUYỄN HOÀNG MINH</w:t>
      </w:r>
    </w:p>
    <w:p w14:paraId="153A08A4" w14:textId="2FAF987A" w:rsidR="00830F8C" w:rsidRPr="00830F8C" w:rsidRDefault="00830F8C" w:rsidP="000A45AD">
      <w:pPr>
        <w:pBdr>
          <w:top w:val="double" w:sz="4" w:space="1" w:color="auto"/>
          <w:left w:val="double" w:sz="4" w:space="4" w:color="auto"/>
          <w:bottom w:val="double" w:sz="4" w:space="1" w:color="auto"/>
          <w:right w:val="double" w:sz="4" w:space="4" w:color="auto"/>
        </w:pBdr>
        <w:tabs>
          <w:tab w:val="left" w:pos="4820"/>
        </w:tabs>
        <w:spacing w:before="240"/>
        <w:jc w:val="left"/>
        <w:rPr>
          <w:rFonts w:eastAsia="Times New Roman" w:cs="Times New Roman"/>
          <w:b/>
          <w:sz w:val="28"/>
          <w:szCs w:val="28"/>
        </w:rPr>
      </w:pPr>
      <w:r w:rsidRPr="00830F8C">
        <w:rPr>
          <w:rFonts w:eastAsia="Times New Roman" w:cs="Times New Roman"/>
          <w:b/>
          <w:sz w:val="28"/>
          <w:szCs w:val="28"/>
        </w:rPr>
        <w:tab/>
        <w:t xml:space="preserve">MSSV: </w:t>
      </w:r>
      <w:r w:rsidR="009D3CBC">
        <w:rPr>
          <w:rFonts w:eastAsia="Times New Roman" w:cs="Times New Roman"/>
          <w:b/>
          <w:sz w:val="28"/>
          <w:szCs w:val="28"/>
        </w:rPr>
        <w:t>2032181064</w:t>
      </w:r>
    </w:p>
    <w:p w14:paraId="6E6A272F" w14:textId="77777777" w:rsidR="00830F8C" w:rsidRPr="00830F8C" w:rsidRDefault="00830F8C" w:rsidP="00830F8C">
      <w:pPr>
        <w:pBdr>
          <w:top w:val="double" w:sz="4" w:space="1" w:color="auto"/>
          <w:left w:val="double" w:sz="4" w:space="4" w:color="auto"/>
          <w:bottom w:val="double" w:sz="4" w:space="1" w:color="auto"/>
          <w:right w:val="double" w:sz="4" w:space="4" w:color="auto"/>
        </w:pBdr>
        <w:spacing w:before="240"/>
        <w:jc w:val="center"/>
        <w:rPr>
          <w:rFonts w:eastAsia="Times New Roman" w:cs="Times New Roman"/>
          <w:b/>
          <w:sz w:val="28"/>
          <w:szCs w:val="28"/>
        </w:rPr>
      </w:pPr>
    </w:p>
    <w:p w14:paraId="796E2B55" w14:textId="77777777" w:rsidR="00830F8C" w:rsidRPr="00830F8C" w:rsidRDefault="00830F8C" w:rsidP="00830F8C">
      <w:pPr>
        <w:pBdr>
          <w:top w:val="double" w:sz="4" w:space="1" w:color="auto"/>
          <w:left w:val="double" w:sz="4" w:space="4" w:color="auto"/>
          <w:bottom w:val="double" w:sz="4" w:space="1" w:color="auto"/>
          <w:right w:val="double" w:sz="4" w:space="4" w:color="auto"/>
        </w:pBdr>
        <w:spacing w:before="240"/>
        <w:jc w:val="center"/>
        <w:rPr>
          <w:rFonts w:eastAsia="Times New Roman" w:cs="Times New Roman"/>
          <w:b/>
          <w:sz w:val="28"/>
          <w:szCs w:val="28"/>
        </w:rPr>
      </w:pPr>
    </w:p>
    <w:p w14:paraId="317CD622" w14:textId="77777777" w:rsidR="00830F8C" w:rsidRPr="00830F8C" w:rsidRDefault="00830F8C" w:rsidP="00830F8C">
      <w:pPr>
        <w:pBdr>
          <w:top w:val="double" w:sz="4" w:space="1" w:color="auto"/>
          <w:left w:val="double" w:sz="4" w:space="4" w:color="auto"/>
          <w:bottom w:val="double" w:sz="4" w:space="1" w:color="auto"/>
          <w:right w:val="double" w:sz="4" w:space="4" w:color="auto"/>
        </w:pBdr>
        <w:spacing w:before="240"/>
        <w:jc w:val="center"/>
        <w:rPr>
          <w:rFonts w:eastAsia="Times New Roman" w:cs="Times New Roman"/>
          <w:b/>
          <w:sz w:val="28"/>
          <w:szCs w:val="28"/>
        </w:rPr>
      </w:pPr>
    </w:p>
    <w:p w14:paraId="51314A57" w14:textId="18A60D4C" w:rsidR="009F6BBB" w:rsidRPr="00B81DD2" w:rsidRDefault="00830F8C" w:rsidP="00B81DD2">
      <w:pPr>
        <w:pBdr>
          <w:top w:val="double" w:sz="4" w:space="1" w:color="auto"/>
          <w:left w:val="double" w:sz="4" w:space="4" w:color="auto"/>
          <w:bottom w:val="double" w:sz="4" w:space="1" w:color="auto"/>
          <w:right w:val="double" w:sz="4" w:space="4" w:color="auto"/>
        </w:pBdr>
        <w:spacing w:before="240"/>
        <w:jc w:val="center"/>
        <w:rPr>
          <w:rFonts w:eastAsia="Times New Roman" w:cs="Times New Roman"/>
          <w:b/>
          <w:szCs w:val="24"/>
        </w:rPr>
      </w:pPr>
      <w:r w:rsidRPr="00830F8C">
        <w:rPr>
          <w:rFonts w:eastAsia="Times New Roman" w:cs="Times New Roman"/>
          <w:b/>
          <w:sz w:val="28"/>
          <w:szCs w:val="28"/>
        </w:rPr>
        <w:t>TP. HỒ CHÍ MINH, tháng</w:t>
      </w:r>
      <w:r w:rsidR="009D3CBC">
        <w:rPr>
          <w:rFonts w:eastAsia="Times New Roman" w:cs="Times New Roman"/>
          <w:b/>
          <w:sz w:val="28"/>
          <w:szCs w:val="28"/>
        </w:rPr>
        <w:t xml:space="preserve"> 09</w:t>
      </w:r>
      <w:r w:rsidRPr="00830F8C">
        <w:rPr>
          <w:rFonts w:eastAsia="Times New Roman" w:cs="Times New Roman"/>
          <w:b/>
          <w:sz w:val="28"/>
          <w:szCs w:val="28"/>
        </w:rPr>
        <w:t xml:space="preserve"> năm 20</w:t>
      </w:r>
      <w:r w:rsidR="009D3CBC">
        <w:rPr>
          <w:rFonts w:eastAsia="Times New Roman" w:cs="Times New Roman"/>
          <w:b/>
          <w:sz w:val="28"/>
          <w:szCs w:val="28"/>
        </w:rPr>
        <w:t>21</w:t>
      </w:r>
    </w:p>
    <w:tbl>
      <w:tblPr>
        <w:tblW w:w="9782" w:type="dxa"/>
        <w:tblInd w:w="-318" w:type="dxa"/>
        <w:tblLook w:val="04A0" w:firstRow="1" w:lastRow="0" w:firstColumn="1" w:lastColumn="0" w:noHBand="0" w:noVBand="1"/>
      </w:tblPr>
      <w:tblGrid>
        <w:gridCol w:w="5104"/>
        <w:gridCol w:w="4678"/>
      </w:tblGrid>
      <w:tr w:rsidR="009F6BBB" w:rsidRPr="00830F8C" w14:paraId="2B6DF562" w14:textId="77777777" w:rsidTr="008F7CC0">
        <w:tc>
          <w:tcPr>
            <w:tcW w:w="5104" w:type="dxa"/>
            <w:shd w:val="clear" w:color="auto" w:fill="auto"/>
          </w:tcPr>
          <w:p w14:paraId="6AFDBDF3" w14:textId="77777777" w:rsidR="009F6BBB" w:rsidRPr="00830F8C" w:rsidRDefault="009F6BBB" w:rsidP="008F7CC0">
            <w:pPr>
              <w:spacing w:line="240" w:lineRule="auto"/>
              <w:jc w:val="center"/>
              <w:rPr>
                <w:rFonts w:cs="Times New Roman"/>
                <w:sz w:val="20"/>
                <w:szCs w:val="20"/>
              </w:rPr>
            </w:pPr>
            <w:bookmarkStart w:id="1" w:name="_Ref288720781"/>
            <w:r w:rsidRPr="00830F8C">
              <w:rPr>
                <w:rFonts w:cs="Times New Roman"/>
                <w:sz w:val="20"/>
                <w:szCs w:val="20"/>
              </w:rPr>
              <w:lastRenderedPageBreak/>
              <w:t>TRƯỜNG ĐH CÔNG NGHIỆP THỰC PHẨM TP. HCM</w:t>
            </w:r>
          </w:p>
          <w:p w14:paraId="236D0505" w14:textId="77777777" w:rsidR="009F6BBB" w:rsidRPr="00830F8C" w:rsidRDefault="009F6BBB" w:rsidP="008F7CC0">
            <w:pPr>
              <w:spacing w:line="240" w:lineRule="auto"/>
              <w:jc w:val="center"/>
              <w:rPr>
                <w:rFonts w:cs="Times New Roman"/>
                <w:sz w:val="20"/>
                <w:szCs w:val="20"/>
              </w:rPr>
            </w:pPr>
            <w:r w:rsidRPr="00830F8C">
              <w:rPr>
                <w:rFonts w:cs="Times New Roman"/>
                <w:sz w:val="20"/>
                <w:szCs w:val="20"/>
              </w:rPr>
              <w:t xml:space="preserve">KHOA </w:t>
            </w:r>
            <w:r>
              <w:rPr>
                <w:rFonts w:cs="Times New Roman"/>
                <w:sz w:val="20"/>
                <w:szCs w:val="20"/>
              </w:rPr>
              <w:t xml:space="preserve">CN </w:t>
            </w:r>
            <w:r w:rsidRPr="00830F8C">
              <w:rPr>
                <w:rFonts w:cs="Times New Roman"/>
                <w:sz w:val="20"/>
                <w:szCs w:val="20"/>
              </w:rPr>
              <w:t>ĐIỆN – ĐIỆN TỬ</w:t>
            </w:r>
          </w:p>
          <w:p w14:paraId="28666078" w14:textId="77777777" w:rsidR="009F6BBB" w:rsidRPr="00830F8C" w:rsidRDefault="009F6BBB" w:rsidP="008F7CC0">
            <w:pPr>
              <w:spacing w:line="240" w:lineRule="auto"/>
              <w:jc w:val="center"/>
              <w:rPr>
                <w:rFonts w:cs="Times New Roman"/>
                <w:b/>
              </w:rPr>
            </w:pPr>
            <w:r w:rsidRPr="00830F8C">
              <w:rPr>
                <w:rFonts w:cs="Times New Roman"/>
                <w:sz w:val="20"/>
                <w:szCs w:val="20"/>
              </w:rPr>
              <w:t xml:space="preserve">BỘ MÔN: </w:t>
            </w:r>
            <w:r>
              <w:rPr>
                <w:rFonts w:cs="Times New Roman"/>
                <w:sz w:val="20"/>
                <w:szCs w:val="20"/>
              </w:rPr>
              <w:t>TỰ ĐỘNG HÓA</w:t>
            </w:r>
          </w:p>
        </w:tc>
        <w:tc>
          <w:tcPr>
            <w:tcW w:w="4678" w:type="dxa"/>
            <w:shd w:val="clear" w:color="auto" w:fill="auto"/>
          </w:tcPr>
          <w:p w14:paraId="7A8F924A" w14:textId="77777777" w:rsidR="009F6BBB" w:rsidRPr="00830F8C" w:rsidRDefault="009F6BBB" w:rsidP="008F7CC0">
            <w:pPr>
              <w:spacing w:line="240" w:lineRule="auto"/>
              <w:ind w:right="-214"/>
              <w:jc w:val="center"/>
              <w:rPr>
                <w:rFonts w:cs="Times New Roman"/>
                <w:sz w:val="22"/>
              </w:rPr>
            </w:pPr>
            <w:r w:rsidRPr="00830F8C">
              <w:rPr>
                <w:rFonts w:cs="Times New Roman"/>
                <w:sz w:val="22"/>
              </w:rPr>
              <w:t>CỘNG HÒA XÃ HỘI CHỦ NGHĨA VIỆT NAM</w:t>
            </w:r>
          </w:p>
          <w:p w14:paraId="70EC11A6" w14:textId="77777777" w:rsidR="009F6BBB" w:rsidRPr="00830F8C" w:rsidRDefault="009F6BBB" w:rsidP="008F7CC0">
            <w:pPr>
              <w:spacing w:line="240" w:lineRule="auto"/>
              <w:jc w:val="center"/>
              <w:rPr>
                <w:rFonts w:cs="Times New Roman"/>
                <w:sz w:val="22"/>
              </w:rPr>
            </w:pPr>
            <w:r w:rsidRPr="00830F8C">
              <w:rPr>
                <w:rFonts w:cs="Times New Roman"/>
                <w:sz w:val="22"/>
              </w:rPr>
              <mc:AlternateContent>
                <mc:Choice Requires="wps">
                  <w:drawing>
                    <wp:anchor distT="0" distB="0" distL="114300" distR="114300" simplePos="0" relativeHeight="251655168" behindDoc="0" locked="0" layoutInCell="1" allowOverlap="1" wp14:anchorId="78BBFD76" wp14:editId="5EF79705">
                      <wp:simplePos x="0" y="0"/>
                      <wp:positionH relativeFrom="column">
                        <wp:posOffset>403367</wp:posOffset>
                      </wp:positionH>
                      <wp:positionV relativeFrom="paragraph">
                        <wp:posOffset>292735</wp:posOffset>
                      </wp:positionV>
                      <wp:extent cx="1828800" cy="0"/>
                      <wp:effectExtent l="13335" t="12700" r="5715" b="6350"/>
                      <wp:wrapNone/>
                      <wp:docPr id="17" name="Straight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EAFEB26" id="Straight Connector 17" o:spid="_x0000_s1026" style="position:absolute;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75pt,23.05pt" to="175.75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"/>
                  </w:pict>
                </mc:Fallback>
              </mc:AlternateContent>
            </w:r>
            <w:r w:rsidRPr="00830F8C">
              <w:rPr>
                <w:rFonts w:cs="Times New Roman"/>
                <w:sz w:val="22"/>
              </w:rPr>
              <w:t>Độc lập - Tự do - Hạnh phúc</w:t>
            </w:r>
          </w:p>
        </w:tc>
      </w:tr>
      <w:tr w:rsidR="009F6BBB" w:rsidRPr="00830F8C" w14:paraId="2C5097BE" w14:textId="77777777" w:rsidTr="008F7CC0">
        <w:tc>
          <w:tcPr>
            <w:tcW w:w="5104" w:type="dxa"/>
            <w:shd w:val="clear" w:color="auto" w:fill="auto"/>
          </w:tcPr>
          <w:p w14:paraId="346B6F9E" w14:textId="77777777" w:rsidR="009F6BBB" w:rsidRPr="00830F8C" w:rsidRDefault="009F6BBB" w:rsidP="008F7CC0">
            <w:pPr>
              <w:jc w:val="center"/>
              <w:rPr>
                <w:rFonts w:cs="Times New Roman"/>
              </w:rPr>
            </w:pPr>
            <w:r w:rsidRPr="00830F8C">
              <w:rPr>
                <w:rFonts w:cs="Times New Roman"/>
                <w:sz w:val="22"/>
              </w:rPr>
              <mc:AlternateContent>
                <mc:Choice Requires="wps">
                  <w:drawing>
                    <wp:anchor distT="0" distB="0" distL="114300" distR="114300" simplePos="0" relativeHeight="251656192" behindDoc="0" locked="0" layoutInCell="1" allowOverlap="1" wp14:anchorId="5B697E18" wp14:editId="79175268">
                      <wp:simplePos x="0" y="0"/>
                      <wp:positionH relativeFrom="column">
                        <wp:posOffset>592853</wp:posOffset>
                      </wp:positionH>
                      <wp:positionV relativeFrom="paragraph">
                        <wp:posOffset>85725</wp:posOffset>
                      </wp:positionV>
                      <wp:extent cx="1828800" cy="0"/>
                      <wp:effectExtent l="13335" t="9525" r="5715" b="9525"/>
                      <wp:wrapNone/>
                      <wp:docPr id="18" name="Straight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65B8446" id="Straight Connector 18"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7pt,6.75pt" to="190.7pt,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"/>
                  </w:pict>
                </mc:Fallback>
              </mc:AlternateContent>
            </w:r>
          </w:p>
        </w:tc>
        <w:tc>
          <w:tcPr>
            <w:tcW w:w="4678" w:type="dxa"/>
            <w:shd w:val="clear" w:color="auto" w:fill="auto"/>
          </w:tcPr>
          <w:p w14:paraId="18A5D106" w14:textId="7C455D62" w:rsidR="009F6BBB" w:rsidRPr="00830F8C" w:rsidRDefault="009F6BBB" w:rsidP="008F7CC0">
            <w:pPr>
              <w:jc w:val="center"/>
              <w:rPr>
                <w:rFonts w:cs="Times New Roman"/>
                <w:b/>
                <w:sz w:val="24"/>
                <w:szCs w:val="24"/>
                <w:lang w:eastAsia="vi-VN"/>
              </w:rPr>
            </w:pPr>
            <w:r w:rsidRPr="00830F8C">
              <w:rPr>
                <w:rFonts w:cs="Times New Roman"/>
                <w:i/>
                <w:sz w:val="24"/>
                <w:szCs w:val="24"/>
                <w:lang w:eastAsia="vi-VN"/>
              </w:rPr>
              <w:t>TP.  HCM, ngày</w:t>
            </w:r>
            <w:r w:rsidR="00B800DE">
              <w:rPr>
                <w:rFonts w:cs="Times New Roman"/>
                <w:i/>
                <w:sz w:val="24"/>
                <w:szCs w:val="24"/>
                <w:lang w:eastAsia="vi-VN"/>
              </w:rPr>
              <w:t xml:space="preserve"> 14 </w:t>
            </w:r>
            <w:r w:rsidRPr="00830F8C">
              <w:rPr>
                <w:rFonts w:cs="Times New Roman"/>
                <w:i/>
                <w:sz w:val="24"/>
                <w:szCs w:val="24"/>
                <w:lang w:eastAsia="vi-VN"/>
              </w:rPr>
              <w:t>tháng</w:t>
            </w:r>
            <w:r w:rsidR="00B800DE">
              <w:rPr>
                <w:rFonts w:cs="Times New Roman"/>
                <w:i/>
                <w:sz w:val="24"/>
                <w:szCs w:val="24"/>
                <w:lang w:eastAsia="vi-VN"/>
              </w:rPr>
              <w:t xml:space="preserve"> 09 </w:t>
            </w:r>
            <w:r w:rsidRPr="00830F8C">
              <w:rPr>
                <w:rFonts w:cs="Times New Roman"/>
                <w:i/>
                <w:sz w:val="24"/>
                <w:szCs w:val="24"/>
                <w:lang w:eastAsia="vi-VN"/>
              </w:rPr>
              <w:t>năm</w:t>
            </w:r>
            <w:r w:rsidR="00B800DE">
              <w:rPr>
                <w:rFonts w:cs="Times New Roman"/>
                <w:i/>
                <w:sz w:val="24"/>
                <w:szCs w:val="24"/>
                <w:lang w:eastAsia="vi-VN"/>
              </w:rPr>
              <w:t xml:space="preserve"> 2021</w:t>
            </w:r>
          </w:p>
        </w:tc>
      </w:tr>
    </w:tbl>
    <w:p w14:paraId="2ADA0F38" w14:textId="77777777" w:rsidR="009F6BBB" w:rsidRPr="00830F8C" w:rsidRDefault="009F6BBB" w:rsidP="009F6BBB">
      <w:pPr>
        <w:jc w:val="center"/>
        <w:rPr>
          <w:rFonts w:cs="Times New Roman"/>
          <w:b/>
          <w:sz w:val="28"/>
          <w:szCs w:val="28"/>
        </w:rPr>
      </w:pPr>
    </w:p>
    <w:p w14:paraId="0A869DDB" w14:textId="77777777" w:rsidR="009F6BBB" w:rsidRPr="00830F8C" w:rsidRDefault="009F6BBB" w:rsidP="009F6BBB">
      <w:pPr>
        <w:jc w:val="center"/>
        <w:rPr>
          <w:rFonts w:cs="Times New Roman"/>
          <w:b/>
          <w:sz w:val="28"/>
          <w:szCs w:val="28"/>
        </w:rPr>
      </w:pPr>
      <w:r w:rsidRPr="00830F8C">
        <w:rPr>
          <w:rFonts w:cs="Times New Roman"/>
          <w:b/>
          <w:sz w:val="28"/>
          <w:szCs w:val="28"/>
        </w:rPr>
        <w:t xml:space="preserve">NHẬN XÉT ĐỒ ÁN </w:t>
      </w:r>
      <w:r>
        <w:rPr>
          <w:rFonts w:cs="Times New Roman"/>
          <w:b/>
          <w:sz w:val="28"/>
          <w:szCs w:val="28"/>
        </w:rPr>
        <w:t>CHUYÊN NGÀNH</w:t>
      </w:r>
    </w:p>
    <w:p w14:paraId="69628B1C" w14:textId="77777777" w:rsidR="009F6BBB" w:rsidRPr="00830F8C" w:rsidRDefault="009F6BBB" w:rsidP="009F6BBB">
      <w:pPr>
        <w:spacing w:line="276" w:lineRule="auto"/>
        <w:jc w:val="center"/>
        <w:rPr>
          <w:rFonts w:cs="Times New Roman"/>
          <w:b/>
          <w:sz w:val="28"/>
          <w:szCs w:val="28"/>
        </w:rPr>
      </w:pPr>
      <w:r w:rsidRPr="00830F8C">
        <w:rPr>
          <w:rFonts w:cs="Times New Roman"/>
          <w:b/>
          <w:sz w:val="28"/>
          <w:szCs w:val="28"/>
        </w:rPr>
        <w:t>CỦA GIẢNG VIÊN HƯỚNG DẪN</w:t>
      </w:r>
    </w:p>
    <w:p w14:paraId="047FA5FD" w14:textId="77777777" w:rsidR="009F6BBB" w:rsidRPr="00830F8C" w:rsidRDefault="009F6BBB" w:rsidP="009F6BBB">
      <w:pPr>
        <w:spacing w:line="276" w:lineRule="auto"/>
        <w:rPr>
          <w:rFonts w:cs="Times New Roman"/>
        </w:rPr>
      </w:pPr>
    </w:p>
    <w:tbl>
      <w:tblPr>
        <w:tblW w:w="10431" w:type="dxa"/>
        <w:tblLook w:val="01E0" w:firstRow="1" w:lastRow="1" w:firstColumn="1" w:lastColumn="1" w:noHBand="0" w:noVBand="0"/>
      </w:tblPr>
      <w:tblGrid>
        <w:gridCol w:w="3261"/>
        <w:gridCol w:w="2684"/>
        <w:gridCol w:w="4486"/>
      </w:tblGrid>
      <w:tr w:rsidR="009F6BBB" w:rsidRPr="00830F8C" w14:paraId="60DBD1DE" w14:textId="77777777" w:rsidTr="008F7CC0">
        <w:trPr>
          <w:trHeight w:val="451"/>
        </w:trPr>
        <w:tc>
          <w:tcPr>
            <w:tcW w:w="10431" w:type="dxa"/>
            <w:gridSpan w:val="3"/>
          </w:tcPr>
          <w:p w14:paraId="300F9535" w14:textId="2184CF91" w:rsidR="009F6BBB" w:rsidRPr="00830F8C" w:rsidRDefault="009F6BBB" w:rsidP="008F7CC0">
            <w:pPr>
              <w:tabs>
                <w:tab w:val="left" w:pos="5400"/>
              </w:tabs>
              <w:spacing w:line="276" w:lineRule="auto"/>
              <w:rPr>
                <w:rFonts w:cs="Times New Roman"/>
                <w:b/>
                <w:szCs w:val="26"/>
                <w:u w:val="single"/>
              </w:rPr>
            </w:pPr>
            <w:r w:rsidRPr="00830F8C">
              <w:rPr>
                <w:rFonts w:cs="Times New Roman"/>
                <w:b/>
                <w:szCs w:val="26"/>
                <w:u w:val="single"/>
              </w:rPr>
              <w:t>Tên đồ án:</w:t>
            </w:r>
            <w:r w:rsidRPr="009F6BBB">
              <w:rPr>
                <w:rFonts w:cs="Times New Roman"/>
                <w:b/>
                <w:szCs w:val="26"/>
              </w:rPr>
              <w:t xml:space="preserve"> Đ</w:t>
            </w:r>
            <w:r>
              <w:rPr>
                <w:rFonts w:cs="Times New Roman"/>
                <w:b/>
                <w:szCs w:val="26"/>
              </w:rPr>
              <w:t xml:space="preserve">iều khiển nhiệt độ lò nhiêt </w:t>
            </w:r>
          </w:p>
        </w:tc>
      </w:tr>
      <w:tr w:rsidR="009F6BBB" w:rsidRPr="00830F8C" w14:paraId="1971DDFD" w14:textId="77777777" w:rsidTr="008F7CC0">
        <w:trPr>
          <w:trHeight w:val="713"/>
        </w:trPr>
        <w:tc>
          <w:tcPr>
            <w:tcW w:w="10431" w:type="dxa"/>
            <w:gridSpan w:val="3"/>
          </w:tcPr>
          <w:p w14:paraId="6C0F13A7" w14:textId="5567FAC2" w:rsidR="009F6BBB" w:rsidRPr="00830F8C" w:rsidRDefault="009F6BBB" w:rsidP="008F7CC0">
            <w:pPr>
              <w:spacing w:before="240"/>
              <w:jc w:val="center"/>
              <w:rPr>
                <w:rFonts w:cs="Times New Roman"/>
                <w:szCs w:val="26"/>
              </w:rPr>
            </w:pPr>
            <w:r>
              <w:rPr>
                <w:rFonts w:cs="Times New Roman"/>
                <w:b/>
                <w:szCs w:val="26"/>
              </w:rPr>
              <w:t xml:space="preserve">ĐIỀU KHIỂN NHIỆT ĐỘ LÒ NHIỆT </w:t>
            </w:r>
          </w:p>
        </w:tc>
      </w:tr>
      <w:tr w:rsidR="009F6BBB" w:rsidRPr="00830F8C" w14:paraId="0D1E17DD" w14:textId="77777777" w:rsidTr="008F7CC0">
        <w:trPr>
          <w:trHeight w:val="342"/>
        </w:trPr>
        <w:tc>
          <w:tcPr>
            <w:tcW w:w="5945" w:type="dxa"/>
            <w:gridSpan w:val="2"/>
          </w:tcPr>
          <w:p w14:paraId="405DF12D" w14:textId="77777777" w:rsidR="009F6BBB" w:rsidRPr="00830F8C" w:rsidRDefault="009F6BBB" w:rsidP="008F7CC0">
            <w:pPr>
              <w:tabs>
                <w:tab w:val="left" w:pos="5400"/>
              </w:tabs>
              <w:spacing w:line="276" w:lineRule="auto"/>
              <w:rPr>
                <w:rFonts w:cs="Times New Roman"/>
                <w:b/>
                <w:szCs w:val="26"/>
                <w:u w:val="single"/>
              </w:rPr>
            </w:pPr>
            <w:r w:rsidRPr="00830F8C">
              <w:rPr>
                <w:rFonts w:cs="Times New Roman"/>
                <w:b/>
                <w:szCs w:val="26"/>
                <w:u w:val="single"/>
              </w:rPr>
              <w:t>Sinh viên thực hiện:</w:t>
            </w:r>
          </w:p>
        </w:tc>
        <w:tc>
          <w:tcPr>
            <w:tcW w:w="4486" w:type="dxa"/>
          </w:tcPr>
          <w:p w14:paraId="6EFA2303" w14:textId="77777777" w:rsidR="009F6BBB" w:rsidRPr="00830F8C" w:rsidRDefault="009F6BBB" w:rsidP="008F7CC0">
            <w:pPr>
              <w:tabs>
                <w:tab w:val="left" w:pos="5400"/>
              </w:tabs>
              <w:spacing w:line="276" w:lineRule="auto"/>
              <w:rPr>
                <w:rFonts w:cs="Times New Roman"/>
                <w:b/>
                <w:szCs w:val="26"/>
                <w:u w:val="single"/>
              </w:rPr>
            </w:pPr>
            <w:r w:rsidRPr="00830F8C">
              <w:rPr>
                <w:rFonts w:cs="Times New Roman"/>
                <w:b/>
                <w:szCs w:val="26"/>
                <w:u w:val="single"/>
              </w:rPr>
              <w:t>Giảng viên hướng dẫn:</w:t>
            </w:r>
          </w:p>
        </w:tc>
      </w:tr>
      <w:tr w:rsidR="009F6BBB" w:rsidRPr="00830F8C" w14:paraId="14965E70" w14:textId="77777777" w:rsidTr="008F7CC0">
        <w:trPr>
          <w:trHeight w:val="257"/>
        </w:trPr>
        <w:tc>
          <w:tcPr>
            <w:tcW w:w="3261" w:type="dxa"/>
          </w:tcPr>
          <w:p w14:paraId="568630CE" w14:textId="1CFBD9DC" w:rsidR="009F6BBB" w:rsidRPr="00830F8C" w:rsidRDefault="009F6BBB" w:rsidP="008F7CC0">
            <w:pPr>
              <w:tabs>
                <w:tab w:val="left" w:pos="5400"/>
              </w:tabs>
              <w:spacing w:line="276" w:lineRule="auto"/>
              <w:rPr>
                <w:rFonts w:cs="Times New Roman"/>
                <w:szCs w:val="26"/>
              </w:rPr>
            </w:pPr>
            <w:r>
              <w:rPr>
                <w:rFonts w:cs="Times New Roman"/>
                <w:szCs w:val="26"/>
              </w:rPr>
              <w:t>Nguyễn Hoàng Minh</w:t>
            </w:r>
          </w:p>
        </w:tc>
        <w:tc>
          <w:tcPr>
            <w:tcW w:w="2684" w:type="dxa"/>
          </w:tcPr>
          <w:p w14:paraId="750B3F86" w14:textId="3A8FCA9E" w:rsidR="009F6BBB" w:rsidRPr="00830F8C" w:rsidRDefault="009F6BBB" w:rsidP="008F7CC0">
            <w:pPr>
              <w:tabs>
                <w:tab w:val="left" w:pos="5400"/>
              </w:tabs>
              <w:spacing w:line="276" w:lineRule="auto"/>
              <w:jc w:val="left"/>
              <w:rPr>
                <w:rFonts w:cs="Times New Roman"/>
                <w:szCs w:val="26"/>
              </w:rPr>
            </w:pPr>
            <w:r>
              <w:rPr>
                <w:rFonts w:cs="Times New Roman"/>
                <w:szCs w:val="26"/>
              </w:rPr>
              <w:t>2032181064</w:t>
            </w:r>
          </w:p>
        </w:tc>
        <w:tc>
          <w:tcPr>
            <w:tcW w:w="4486" w:type="dxa"/>
          </w:tcPr>
          <w:p w14:paraId="4B90FF13" w14:textId="726E21EE" w:rsidR="009F6BBB" w:rsidRPr="00830F8C" w:rsidRDefault="009F6BBB" w:rsidP="008F7CC0">
            <w:pPr>
              <w:tabs>
                <w:tab w:val="left" w:pos="252"/>
              </w:tabs>
              <w:spacing w:line="276" w:lineRule="auto"/>
              <w:rPr>
                <w:rFonts w:cs="Times New Roman"/>
                <w:szCs w:val="26"/>
              </w:rPr>
            </w:pPr>
            <w:r>
              <w:rPr>
                <w:rFonts w:cs="Times New Roman"/>
                <w:szCs w:val="26"/>
              </w:rPr>
              <w:t>ThS. Trần Hoàn</w:t>
            </w:r>
          </w:p>
        </w:tc>
      </w:tr>
      <w:tr w:rsidR="009F6BBB" w:rsidRPr="00830F8C" w14:paraId="5279CB0B" w14:textId="77777777" w:rsidTr="008F7CC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7"/>
        </w:trPr>
        <w:tc>
          <w:tcPr>
            <w:tcW w:w="10431" w:type="dxa"/>
            <w:gridSpan w:val="3"/>
            <w:tcBorders>
              <w:top w:val="nil"/>
              <w:left w:val="nil"/>
              <w:bottom w:val="nil"/>
              <w:right w:val="nil"/>
            </w:tcBorders>
          </w:tcPr>
          <w:p w14:paraId="67B19CB1" w14:textId="77777777" w:rsidR="009F6BBB" w:rsidRPr="00830F8C" w:rsidRDefault="009F6BBB" w:rsidP="008F7CC0">
            <w:pPr>
              <w:spacing w:before="120" w:line="276" w:lineRule="auto"/>
              <w:rPr>
                <w:rFonts w:cs="Times New Roman"/>
                <w:b/>
                <w:szCs w:val="26"/>
                <w:u w:val="single"/>
              </w:rPr>
            </w:pPr>
            <w:r w:rsidRPr="00830F8C">
              <w:rPr>
                <w:rFonts w:cs="Times New Roman"/>
                <w:b/>
                <w:szCs w:val="26"/>
                <w:u w:val="single"/>
              </w:rPr>
              <w:t>Đánh giá Đồ án</w:t>
            </w:r>
          </w:p>
          <w:p w14:paraId="23D5205F" w14:textId="77777777" w:rsidR="009F6BBB" w:rsidRPr="00830F8C" w:rsidRDefault="009F6BBB" w:rsidP="009F6BBB">
            <w:pPr>
              <w:pStyle w:val="ListParagraph"/>
              <w:numPr>
                <w:ilvl w:val="0"/>
                <w:numId w:val="1"/>
              </w:numPr>
              <w:spacing w:before="120" w:after="0" w:line="276" w:lineRule="auto"/>
              <w:rPr>
                <w:rFonts w:cs="Times New Roman"/>
              </w:rPr>
            </w:pPr>
            <w:r w:rsidRPr="00830F8C">
              <w:rPr>
                <w:rFonts w:cs="Times New Roman"/>
              </w:rPr>
              <w:t>Về cuốn báo cáo:</w:t>
            </w:r>
          </w:p>
          <w:p w14:paraId="4247AFD5" w14:textId="73710A3E" w:rsidR="009F6BBB" w:rsidRPr="00830F8C" w:rsidRDefault="009F6BBB" w:rsidP="008F7CC0">
            <w:pPr>
              <w:tabs>
                <w:tab w:val="left" w:pos="2880"/>
                <w:tab w:val="right" w:leader="underscore" w:pos="3960"/>
                <w:tab w:val="left" w:pos="4680"/>
                <w:tab w:val="left" w:pos="6120"/>
                <w:tab w:val="right" w:leader="underscore" w:pos="7200"/>
              </w:tabs>
              <w:spacing w:line="276" w:lineRule="auto"/>
              <w:ind w:left="360" w:hanging="360"/>
              <w:rPr>
                <w:rFonts w:cs="Times New Roman"/>
                <w:szCs w:val="26"/>
              </w:rPr>
            </w:pPr>
            <w:r w:rsidRPr="00830F8C">
              <w:rPr>
                <w:rFonts w:cs="Times New Roman"/>
                <w:szCs w:val="26"/>
              </w:rPr>
              <w:t xml:space="preserve">      Số trang</w:t>
            </w:r>
            <w:r w:rsidRPr="00830F8C">
              <w:rPr>
                <w:rFonts w:cs="Times New Roman"/>
                <w:szCs w:val="26"/>
              </w:rPr>
              <w:tab/>
            </w:r>
            <w:r>
              <w:rPr>
                <w:rFonts w:cs="Times New Roman"/>
                <w:szCs w:val="26"/>
              </w:rPr>
              <w:t>6</w:t>
            </w:r>
            <w:r w:rsidR="00636DE9">
              <w:rPr>
                <w:rFonts w:cs="Times New Roman"/>
                <w:szCs w:val="26"/>
              </w:rPr>
              <w:t>4</w:t>
            </w:r>
            <w:r w:rsidRPr="00830F8C">
              <w:rPr>
                <w:rFonts w:cs="Times New Roman"/>
                <w:szCs w:val="26"/>
              </w:rPr>
              <w:tab/>
            </w:r>
            <w:r w:rsidRPr="00830F8C">
              <w:rPr>
                <w:rFonts w:cs="Times New Roman"/>
                <w:szCs w:val="26"/>
              </w:rPr>
              <w:tab/>
              <w:t>Số chương</w:t>
            </w:r>
            <w:r w:rsidRPr="00830F8C">
              <w:rPr>
                <w:rFonts w:cs="Times New Roman"/>
                <w:szCs w:val="26"/>
              </w:rPr>
              <w:tab/>
            </w:r>
            <w:r>
              <w:rPr>
                <w:rFonts w:cs="Times New Roman"/>
                <w:szCs w:val="26"/>
              </w:rPr>
              <w:t>5</w:t>
            </w:r>
            <w:r w:rsidRPr="00830F8C">
              <w:rPr>
                <w:rFonts w:cs="Times New Roman"/>
                <w:szCs w:val="26"/>
              </w:rPr>
              <w:tab/>
            </w:r>
          </w:p>
          <w:p w14:paraId="5331579E" w14:textId="223DD25D" w:rsidR="009F6BBB" w:rsidRPr="00830F8C" w:rsidRDefault="009F6BBB" w:rsidP="008F7CC0">
            <w:pPr>
              <w:tabs>
                <w:tab w:val="left" w:pos="2880"/>
                <w:tab w:val="right" w:leader="underscore" w:pos="3960"/>
                <w:tab w:val="left" w:pos="4680"/>
                <w:tab w:val="left" w:pos="6120"/>
                <w:tab w:val="right" w:leader="underscore" w:pos="7200"/>
              </w:tabs>
              <w:spacing w:line="276" w:lineRule="auto"/>
              <w:ind w:left="360" w:hanging="360"/>
              <w:rPr>
                <w:rFonts w:cs="Times New Roman"/>
                <w:szCs w:val="26"/>
              </w:rPr>
            </w:pPr>
            <w:r w:rsidRPr="00830F8C">
              <w:rPr>
                <w:rFonts w:cs="Times New Roman"/>
                <w:szCs w:val="26"/>
              </w:rPr>
              <w:tab/>
              <w:t>Số bảng số liệu</w:t>
            </w:r>
            <w:r w:rsidRPr="00830F8C">
              <w:rPr>
                <w:rFonts w:cs="Times New Roman"/>
                <w:szCs w:val="26"/>
              </w:rPr>
              <w:tab/>
            </w:r>
            <w:r>
              <w:rPr>
                <w:rFonts w:cs="Times New Roman"/>
                <w:szCs w:val="26"/>
              </w:rPr>
              <w:t>3</w:t>
            </w:r>
            <w:r w:rsidRPr="00830F8C">
              <w:rPr>
                <w:rFonts w:cs="Times New Roman"/>
                <w:szCs w:val="26"/>
              </w:rPr>
              <w:tab/>
            </w:r>
            <w:r w:rsidRPr="00830F8C">
              <w:rPr>
                <w:rFonts w:cs="Times New Roman"/>
                <w:szCs w:val="26"/>
              </w:rPr>
              <w:tab/>
              <w:t>Số hình vẽ</w:t>
            </w:r>
            <w:r w:rsidRPr="00830F8C">
              <w:rPr>
                <w:rFonts w:cs="Times New Roman"/>
                <w:szCs w:val="26"/>
              </w:rPr>
              <w:tab/>
            </w:r>
            <w:r>
              <w:rPr>
                <w:rFonts w:cs="Times New Roman"/>
                <w:szCs w:val="26"/>
              </w:rPr>
              <w:t>22</w:t>
            </w:r>
            <w:r w:rsidRPr="00830F8C">
              <w:rPr>
                <w:rFonts w:cs="Times New Roman"/>
                <w:szCs w:val="26"/>
              </w:rPr>
              <w:tab/>
            </w:r>
          </w:p>
          <w:p w14:paraId="26FB2F0D" w14:textId="38BC0431" w:rsidR="009F6BBB" w:rsidRPr="00830F8C" w:rsidRDefault="009F6BBB" w:rsidP="008F7CC0">
            <w:pPr>
              <w:tabs>
                <w:tab w:val="left" w:pos="2880"/>
                <w:tab w:val="right" w:leader="underscore" w:pos="3960"/>
                <w:tab w:val="left" w:pos="4680"/>
                <w:tab w:val="left" w:pos="6120"/>
                <w:tab w:val="right" w:leader="underscore" w:pos="7200"/>
              </w:tabs>
              <w:spacing w:line="276" w:lineRule="auto"/>
              <w:ind w:left="360" w:hanging="360"/>
              <w:rPr>
                <w:rFonts w:cs="Times New Roman"/>
                <w:szCs w:val="26"/>
              </w:rPr>
            </w:pPr>
            <w:r w:rsidRPr="00830F8C">
              <w:rPr>
                <w:rFonts w:cs="Times New Roman"/>
                <w:szCs w:val="26"/>
              </w:rPr>
              <w:tab/>
              <w:t>Số tài liệu tham khảo</w:t>
            </w:r>
            <w:r w:rsidRPr="00830F8C">
              <w:rPr>
                <w:rFonts w:cs="Times New Roman"/>
                <w:szCs w:val="26"/>
              </w:rPr>
              <w:tab/>
            </w:r>
            <w:r>
              <w:rPr>
                <w:rFonts w:cs="Times New Roman"/>
                <w:szCs w:val="26"/>
              </w:rPr>
              <w:t>17</w:t>
            </w:r>
            <w:r w:rsidRPr="00830F8C">
              <w:rPr>
                <w:rFonts w:cs="Times New Roman"/>
                <w:szCs w:val="26"/>
              </w:rPr>
              <w:tab/>
            </w:r>
            <w:r w:rsidRPr="00830F8C">
              <w:rPr>
                <w:rFonts w:cs="Times New Roman"/>
                <w:szCs w:val="26"/>
              </w:rPr>
              <w:tab/>
              <w:t xml:space="preserve">Sản phẩm </w:t>
            </w:r>
            <w:r w:rsidRPr="00830F8C">
              <w:rPr>
                <w:rFonts w:cs="Times New Roman"/>
                <w:szCs w:val="26"/>
              </w:rPr>
              <w:tab/>
            </w:r>
            <w:r>
              <w:rPr>
                <w:rFonts w:cs="Times New Roman"/>
                <w:szCs w:val="26"/>
              </w:rPr>
              <w:t>1</w:t>
            </w:r>
            <w:r w:rsidRPr="00830F8C">
              <w:rPr>
                <w:rFonts w:cs="Times New Roman"/>
                <w:szCs w:val="26"/>
              </w:rPr>
              <w:tab/>
            </w:r>
          </w:p>
          <w:p w14:paraId="0D48D9B8" w14:textId="77777777" w:rsidR="009F6BBB" w:rsidRPr="00830F8C" w:rsidRDefault="009F6BBB" w:rsidP="008F7CC0">
            <w:pPr>
              <w:pStyle w:val="ListParagraph"/>
              <w:spacing w:before="120" w:line="276" w:lineRule="auto"/>
              <w:ind w:left="360"/>
              <w:rPr>
                <w:rFonts w:cs="Times New Roman"/>
                <w:lang w:val="vi-VN"/>
              </w:rPr>
            </w:pPr>
            <w:r w:rsidRPr="00830F8C">
              <w:rPr>
                <w:rFonts w:cs="Times New Roman"/>
                <w:lang w:val="vi-VN"/>
              </w:rPr>
              <w:t>Một số nhận xét về hình thức cuốn báo cáo:</w:t>
            </w:r>
          </w:p>
          <w:p w14:paraId="3ED53312" w14:textId="77777777" w:rsidR="009F6BBB" w:rsidRPr="00830F8C" w:rsidRDefault="009F6BBB" w:rsidP="008F7CC0">
            <w:pPr>
              <w:spacing w:before="120" w:line="276" w:lineRule="auto"/>
              <w:rPr>
                <w:rFonts w:cs="Times New Roman"/>
                <w:i/>
                <w:szCs w:val="26"/>
              </w:rPr>
            </w:pPr>
          </w:p>
          <w:p w14:paraId="14152178" w14:textId="77777777" w:rsidR="009F6BBB" w:rsidRPr="00830F8C" w:rsidRDefault="009F6BBB" w:rsidP="008F7CC0">
            <w:pPr>
              <w:spacing w:before="120" w:line="276" w:lineRule="auto"/>
              <w:rPr>
                <w:rFonts w:cs="Times New Roman"/>
                <w:i/>
                <w:szCs w:val="26"/>
              </w:rPr>
            </w:pPr>
          </w:p>
          <w:p w14:paraId="09B1A99A" w14:textId="77777777" w:rsidR="009F6BBB" w:rsidRPr="00830F8C" w:rsidRDefault="009F6BBB" w:rsidP="008F7CC0">
            <w:pPr>
              <w:spacing w:before="120" w:line="276" w:lineRule="auto"/>
              <w:rPr>
                <w:rFonts w:cs="Times New Roman"/>
                <w:i/>
                <w:szCs w:val="26"/>
              </w:rPr>
            </w:pPr>
          </w:p>
          <w:p w14:paraId="7FC4247A" w14:textId="77777777" w:rsidR="009F6BBB" w:rsidRPr="00830F8C" w:rsidRDefault="009F6BBB" w:rsidP="008F7CC0">
            <w:pPr>
              <w:spacing w:before="120" w:line="276" w:lineRule="auto"/>
              <w:rPr>
                <w:rFonts w:cs="Times New Roman"/>
                <w:i/>
                <w:szCs w:val="26"/>
              </w:rPr>
            </w:pPr>
          </w:p>
          <w:p w14:paraId="22B84A9E" w14:textId="77777777" w:rsidR="009F6BBB" w:rsidRPr="00830F8C" w:rsidRDefault="009F6BBB" w:rsidP="008F7CC0">
            <w:pPr>
              <w:spacing w:before="120" w:line="276" w:lineRule="auto"/>
              <w:rPr>
                <w:rFonts w:cs="Times New Roman"/>
                <w:i/>
                <w:szCs w:val="26"/>
              </w:rPr>
            </w:pPr>
          </w:p>
          <w:p w14:paraId="13135143" w14:textId="77777777" w:rsidR="009F6BBB" w:rsidRPr="00830F8C" w:rsidRDefault="009F6BBB" w:rsidP="009F6BBB">
            <w:pPr>
              <w:pStyle w:val="ListParagraph"/>
              <w:numPr>
                <w:ilvl w:val="0"/>
                <w:numId w:val="1"/>
              </w:numPr>
              <w:spacing w:before="120" w:after="0" w:line="276" w:lineRule="auto"/>
              <w:rPr>
                <w:rFonts w:cs="Times New Roman"/>
              </w:rPr>
            </w:pPr>
            <w:r w:rsidRPr="00830F8C">
              <w:rPr>
                <w:rFonts w:cs="Times New Roman"/>
              </w:rPr>
              <w:t>Về nội dung đồ án:</w:t>
            </w:r>
          </w:p>
          <w:p w14:paraId="67214437" w14:textId="77777777" w:rsidR="009F6BBB" w:rsidRPr="00830F8C" w:rsidRDefault="009F6BBB" w:rsidP="008F7CC0">
            <w:pPr>
              <w:spacing w:before="120" w:line="276" w:lineRule="auto"/>
              <w:rPr>
                <w:rFonts w:cs="Times New Roman"/>
                <w:i/>
                <w:szCs w:val="26"/>
              </w:rPr>
            </w:pPr>
          </w:p>
          <w:p w14:paraId="0242D9C3" w14:textId="77777777" w:rsidR="009F6BBB" w:rsidRPr="00830F8C" w:rsidRDefault="009F6BBB" w:rsidP="008F7CC0">
            <w:pPr>
              <w:spacing w:before="120" w:line="276" w:lineRule="auto"/>
              <w:rPr>
                <w:rFonts w:cs="Times New Roman"/>
                <w:i/>
                <w:szCs w:val="26"/>
              </w:rPr>
            </w:pPr>
          </w:p>
          <w:p w14:paraId="59A8B0E8" w14:textId="77777777" w:rsidR="009F6BBB" w:rsidRPr="00830F8C" w:rsidRDefault="009F6BBB" w:rsidP="008F7CC0">
            <w:pPr>
              <w:spacing w:before="120" w:line="276" w:lineRule="auto"/>
              <w:rPr>
                <w:rFonts w:cs="Times New Roman"/>
                <w:i/>
                <w:szCs w:val="26"/>
              </w:rPr>
            </w:pPr>
          </w:p>
          <w:p w14:paraId="37978E6C" w14:textId="77777777" w:rsidR="009F6BBB" w:rsidRPr="00830F8C" w:rsidRDefault="009F6BBB" w:rsidP="008F7CC0">
            <w:pPr>
              <w:spacing w:before="120" w:line="276" w:lineRule="auto"/>
              <w:rPr>
                <w:rFonts w:cs="Times New Roman"/>
                <w:i/>
                <w:szCs w:val="26"/>
              </w:rPr>
            </w:pPr>
          </w:p>
          <w:p w14:paraId="4C3FA36B" w14:textId="77777777" w:rsidR="009F6BBB" w:rsidRDefault="009F6BBB" w:rsidP="008F7CC0">
            <w:pPr>
              <w:spacing w:before="120" w:line="276" w:lineRule="auto"/>
              <w:rPr>
                <w:rFonts w:cs="Times New Roman"/>
                <w:i/>
                <w:szCs w:val="26"/>
              </w:rPr>
            </w:pPr>
          </w:p>
          <w:p w14:paraId="406D2613" w14:textId="77777777" w:rsidR="009F6BBB" w:rsidRPr="00830F8C" w:rsidRDefault="009F6BBB" w:rsidP="008F7CC0">
            <w:pPr>
              <w:spacing w:before="120" w:line="276" w:lineRule="auto"/>
              <w:rPr>
                <w:rFonts w:cs="Times New Roman"/>
                <w:i/>
                <w:szCs w:val="26"/>
              </w:rPr>
            </w:pPr>
          </w:p>
          <w:p w14:paraId="365A7774" w14:textId="77777777" w:rsidR="009F6BBB" w:rsidRPr="00830F8C" w:rsidRDefault="009F6BBB" w:rsidP="009F6BBB">
            <w:pPr>
              <w:numPr>
                <w:ilvl w:val="0"/>
                <w:numId w:val="1"/>
              </w:numPr>
              <w:spacing w:before="120" w:after="0" w:line="276" w:lineRule="auto"/>
              <w:rPr>
                <w:rFonts w:cs="Times New Roman"/>
                <w:szCs w:val="26"/>
              </w:rPr>
            </w:pPr>
            <w:r w:rsidRPr="00830F8C">
              <w:rPr>
                <w:rFonts w:cs="Times New Roman"/>
                <w:szCs w:val="26"/>
              </w:rPr>
              <w:lastRenderedPageBreak/>
              <w:t>Về tính ứng dụng:</w:t>
            </w:r>
          </w:p>
          <w:p w14:paraId="47A55ABB" w14:textId="77777777" w:rsidR="009F6BBB" w:rsidRPr="00830F8C" w:rsidRDefault="009F6BBB" w:rsidP="008F7CC0">
            <w:pPr>
              <w:spacing w:before="120" w:after="0" w:line="276" w:lineRule="auto"/>
              <w:ind w:left="360"/>
              <w:rPr>
                <w:rFonts w:cs="Times New Roman"/>
                <w:szCs w:val="26"/>
              </w:rPr>
            </w:pPr>
          </w:p>
          <w:p w14:paraId="2D969D9D" w14:textId="77777777" w:rsidR="009F6BBB" w:rsidRPr="00830F8C" w:rsidRDefault="009F6BBB" w:rsidP="008F7CC0">
            <w:pPr>
              <w:spacing w:before="120" w:after="0" w:line="276" w:lineRule="auto"/>
              <w:ind w:left="360"/>
              <w:rPr>
                <w:rFonts w:cs="Times New Roman"/>
                <w:szCs w:val="26"/>
              </w:rPr>
            </w:pPr>
          </w:p>
          <w:p w14:paraId="0629562C" w14:textId="77777777" w:rsidR="009F6BBB" w:rsidRPr="00830F8C" w:rsidRDefault="009F6BBB" w:rsidP="008F7CC0">
            <w:pPr>
              <w:spacing w:before="120" w:after="0" w:line="276" w:lineRule="auto"/>
              <w:ind w:left="360"/>
              <w:rPr>
                <w:rFonts w:cs="Times New Roman"/>
                <w:szCs w:val="26"/>
              </w:rPr>
            </w:pPr>
          </w:p>
          <w:p w14:paraId="7ADB8A0E" w14:textId="77777777" w:rsidR="009F6BBB" w:rsidRPr="00830F8C" w:rsidRDefault="009F6BBB" w:rsidP="008F7CC0">
            <w:pPr>
              <w:spacing w:before="120" w:after="0" w:line="276" w:lineRule="auto"/>
              <w:ind w:left="360"/>
              <w:rPr>
                <w:rFonts w:cs="Times New Roman"/>
                <w:szCs w:val="26"/>
              </w:rPr>
            </w:pPr>
          </w:p>
          <w:p w14:paraId="534C4481" w14:textId="77777777" w:rsidR="009F6BBB" w:rsidRPr="00830F8C" w:rsidRDefault="009F6BBB" w:rsidP="008F7CC0">
            <w:pPr>
              <w:spacing w:before="120" w:after="0" w:line="276" w:lineRule="auto"/>
              <w:ind w:left="360"/>
              <w:rPr>
                <w:rFonts w:cs="Times New Roman"/>
                <w:szCs w:val="26"/>
              </w:rPr>
            </w:pPr>
          </w:p>
          <w:p w14:paraId="2FECE7CC" w14:textId="77777777" w:rsidR="009F6BBB" w:rsidRPr="00830F8C" w:rsidRDefault="009F6BBB" w:rsidP="008F7CC0">
            <w:pPr>
              <w:spacing w:before="120" w:after="0" w:line="276" w:lineRule="auto"/>
              <w:ind w:left="360"/>
              <w:rPr>
                <w:rFonts w:cs="Times New Roman"/>
                <w:szCs w:val="26"/>
              </w:rPr>
            </w:pPr>
          </w:p>
          <w:p w14:paraId="2E855C45" w14:textId="77777777" w:rsidR="009F6BBB" w:rsidRPr="00830F8C" w:rsidRDefault="009F6BBB" w:rsidP="009F6BBB">
            <w:pPr>
              <w:numPr>
                <w:ilvl w:val="0"/>
                <w:numId w:val="1"/>
              </w:numPr>
              <w:spacing w:before="120" w:after="0" w:line="276" w:lineRule="auto"/>
              <w:rPr>
                <w:rFonts w:cs="Times New Roman"/>
                <w:szCs w:val="26"/>
              </w:rPr>
            </w:pPr>
            <w:r w:rsidRPr="00830F8C">
              <w:rPr>
                <w:rFonts w:cs="Times New Roman"/>
                <w:szCs w:val="26"/>
              </w:rPr>
              <w:t>Về thái độ làm việc của sinh viên:</w:t>
            </w:r>
          </w:p>
          <w:p w14:paraId="4D3190C4" w14:textId="77777777" w:rsidR="009F6BBB" w:rsidRPr="00830F8C" w:rsidRDefault="009F6BBB" w:rsidP="008F7CC0">
            <w:pPr>
              <w:spacing w:before="120" w:line="276" w:lineRule="auto"/>
              <w:rPr>
                <w:rFonts w:cs="Times New Roman"/>
                <w:i/>
                <w:szCs w:val="26"/>
              </w:rPr>
            </w:pPr>
          </w:p>
          <w:p w14:paraId="018B96E8" w14:textId="77777777" w:rsidR="009F6BBB" w:rsidRPr="00830F8C" w:rsidRDefault="009F6BBB" w:rsidP="008F7CC0">
            <w:pPr>
              <w:spacing w:before="120" w:line="276" w:lineRule="auto"/>
              <w:rPr>
                <w:rFonts w:cs="Times New Roman"/>
                <w:i/>
                <w:szCs w:val="26"/>
              </w:rPr>
            </w:pPr>
          </w:p>
          <w:p w14:paraId="632904BE" w14:textId="77777777" w:rsidR="009F6BBB" w:rsidRPr="00830F8C" w:rsidRDefault="009F6BBB" w:rsidP="008F7CC0">
            <w:pPr>
              <w:spacing w:before="120" w:line="276" w:lineRule="auto"/>
              <w:rPr>
                <w:rFonts w:cs="Times New Roman"/>
                <w:i/>
                <w:szCs w:val="26"/>
              </w:rPr>
            </w:pPr>
          </w:p>
          <w:p w14:paraId="37A7CB49" w14:textId="77777777" w:rsidR="009F6BBB" w:rsidRPr="00830F8C" w:rsidRDefault="009F6BBB" w:rsidP="008F7CC0">
            <w:pPr>
              <w:spacing w:before="120" w:line="276" w:lineRule="auto"/>
              <w:rPr>
                <w:rFonts w:cs="Times New Roman"/>
                <w:i/>
                <w:szCs w:val="26"/>
              </w:rPr>
            </w:pPr>
          </w:p>
          <w:p w14:paraId="3B2E81CB" w14:textId="77777777" w:rsidR="009F6BBB" w:rsidRPr="00830F8C" w:rsidRDefault="009F6BBB" w:rsidP="008F7CC0">
            <w:pPr>
              <w:spacing w:before="120" w:line="276" w:lineRule="auto"/>
              <w:rPr>
                <w:rFonts w:cs="Times New Roman"/>
                <w:i/>
                <w:szCs w:val="26"/>
              </w:rPr>
            </w:pPr>
          </w:p>
          <w:p w14:paraId="02360D29" w14:textId="77777777" w:rsidR="009F6BBB" w:rsidRPr="00830F8C" w:rsidRDefault="009F6BBB" w:rsidP="008F7CC0">
            <w:pPr>
              <w:spacing w:before="120" w:line="276" w:lineRule="auto"/>
              <w:rPr>
                <w:rFonts w:cs="Times New Roman"/>
                <w:i/>
                <w:szCs w:val="26"/>
              </w:rPr>
            </w:pPr>
          </w:p>
          <w:p w14:paraId="6EA38B26" w14:textId="77777777" w:rsidR="009F6BBB" w:rsidRPr="00830F8C" w:rsidRDefault="009F6BBB" w:rsidP="008F7CC0">
            <w:pPr>
              <w:spacing w:before="120" w:line="276" w:lineRule="auto"/>
              <w:ind w:right="822"/>
              <w:rPr>
                <w:rFonts w:cs="Times New Roman"/>
                <w:szCs w:val="26"/>
              </w:rPr>
            </w:pPr>
            <w:r w:rsidRPr="00830F8C">
              <w:rPr>
                <w:rFonts w:cs="Times New Roman"/>
                <w:b/>
                <w:szCs w:val="26"/>
                <w:u w:val="single"/>
              </w:rPr>
              <w:t>Đánh giá chung:</w:t>
            </w:r>
            <w:r w:rsidRPr="00830F8C">
              <w:rPr>
                <w:rFonts w:cs="Times New Roman"/>
                <w:szCs w:val="26"/>
              </w:rPr>
              <w:t xml:space="preserve"> </w:t>
            </w:r>
          </w:p>
          <w:p w14:paraId="131E25EC" w14:textId="77777777" w:rsidR="009F6BBB" w:rsidRPr="00830F8C" w:rsidRDefault="009F6BBB" w:rsidP="008F7CC0">
            <w:pPr>
              <w:spacing w:before="120" w:line="276" w:lineRule="auto"/>
              <w:rPr>
                <w:rFonts w:cs="Times New Roman"/>
                <w:b/>
                <w:szCs w:val="26"/>
                <w:u w:val="single"/>
              </w:rPr>
            </w:pPr>
          </w:p>
          <w:p w14:paraId="06A1958C" w14:textId="77777777" w:rsidR="009F6BBB" w:rsidRPr="00830F8C" w:rsidRDefault="009F6BBB" w:rsidP="008F7CC0">
            <w:pPr>
              <w:spacing w:before="120" w:line="276" w:lineRule="auto"/>
              <w:rPr>
                <w:rFonts w:cs="Times New Roman"/>
                <w:b/>
                <w:szCs w:val="26"/>
                <w:u w:val="single"/>
              </w:rPr>
            </w:pPr>
            <w:r w:rsidRPr="00830F8C">
              <w:rPr>
                <w:rFonts w:cs="Times New Roman"/>
                <w:b/>
                <w:szCs w:val="26"/>
                <w:u w:val="single"/>
              </w:rPr>
              <w:t>Điểm từng sinh viên:</w:t>
            </w:r>
          </w:p>
          <w:p w14:paraId="7FF2C1EB" w14:textId="582E9E2F" w:rsidR="009F6BBB" w:rsidRPr="00830F8C" w:rsidRDefault="009F6BBB" w:rsidP="008F7CC0">
            <w:pPr>
              <w:spacing w:before="120" w:line="276" w:lineRule="auto"/>
              <w:rPr>
                <w:rFonts w:cs="Times New Roman"/>
                <w:szCs w:val="26"/>
              </w:rPr>
            </w:pPr>
            <w:r>
              <w:rPr>
                <w:rFonts w:cs="Times New Roman"/>
                <w:szCs w:val="26"/>
              </w:rPr>
              <w:t>Nguyễn Hoàng Minh</w:t>
            </w:r>
            <w:r w:rsidRPr="00830F8C">
              <w:rPr>
                <w:rFonts w:cs="Times New Roman"/>
                <w:szCs w:val="26"/>
              </w:rPr>
              <w:t>:………..</w:t>
            </w:r>
            <w:r w:rsidRPr="00830F8C">
              <w:rPr>
                <w:rFonts w:cs="Times New Roman"/>
                <w:b/>
                <w:bCs/>
                <w:szCs w:val="26"/>
              </w:rPr>
              <w:t>/10</w:t>
            </w:r>
          </w:p>
          <w:p w14:paraId="1F065F11" w14:textId="77777777" w:rsidR="009F6BBB" w:rsidRPr="00830F8C" w:rsidRDefault="009F6BBB" w:rsidP="008F7CC0">
            <w:pPr>
              <w:spacing w:before="120" w:line="276" w:lineRule="auto"/>
              <w:rPr>
                <w:rFonts w:cs="Times New Roman"/>
                <w:szCs w:val="26"/>
              </w:rPr>
            </w:pPr>
          </w:p>
        </w:tc>
      </w:tr>
    </w:tbl>
    <w:p w14:paraId="256F43DB" w14:textId="77777777" w:rsidR="009F6BBB" w:rsidRPr="00830F8C" w:rsidRDefault="009F6BBB" w:rsidP="009F6BBB">
      <w:pPr>
        <w:rPr>
          <w:rFonts w:cs="Times New Roman"/>
        </w:rPr>
      </w:pPr>
    </w:p>
    <w:tbl>
      <w:tblPr>
        <w:tblStyle w:val="TableGrid"/>
        <w:tblW w:w="101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5246"/>
      </w:tblGrid>
      <w:tr w:rsidR="009F6BBB" w:rsidRPr="00830F8C" w14:paraId="1A5A557F" w14:textId="77777777" w:rsidTr="008F7CC0">
        <w:tc>
          <w:tcPr>
            <w:tcW w:w="4927" w:type="dxa"/>
          </w:tcPr>
          <w:p w14:paraId="388B00C0" w14:textId="77777777" w:rsidR="009F6BBB" w:rsidRPr="00830F8C" w:rsidRDefault="009F6BBB" w:rsidP="008F7CC0">
            <w:pPr>
              <w:pStyle w:val="Heading1"/>
              <w:outlineLvl w:val="0"/>
              <w:rPr>
                <w:rFonts w:cs="Times New Roman"/>
              </w:rPr>
            </w:pPr>
          </w:p>
        </w:tc>
        <w:tc>
          <w:tcPr>
            <w:tcW w:w="5246" w:type="dxa"/>
          </w:tcPr>
          <w:p w14:paraId="47A89792" w14:textId="77777777" w:rsidR="009F6BBB" w:rsidRPr="00830F8C" w:rsidRDefault="009F6BBB" w:rsidP="008F7CC0">
            <w:pPr>
              <w:jc w:val="center"/>
              <w:rPr>
                <w:b/>
                <w:sz w:val="26"/>
                <w:szCs w:val="26"/>
                <w:lang w:val="vi-VN"/>
              </w:rPr>
            </w:pPr>
            <w:r w:rsidRPr="00830F8C">
              <w:rPr>
                <w:b/>
                <w:sz w:val="26"/>
                <w:szCs w:val="26"/>
                <w:lang w:val="vi-VN"/>
              </w:rPr>
              <w:t>Người nhận xét</w:t>
            </w:r>
          </w:p>
          <w:p w14:paraId="29CBA35E" w14:textId="77777777" w:rsidR="009F6BBB" w:rsidRPr="00830F8C" w:rsidRDefault="009F6BBB" w:rsidP="008F7CC0">
            <w:pPr>
              <w:jc w:val="center"/>
            </w:pPr>
            <w:r w:rsidRPr="00830F8C">
              <w:t>(Ký tên và ghi rõ họ tên)</w:t>
            </w:r>
          </w:p>
          <w:p w14:paraId="04471323" w14:textId="77777777" w:rsidR="009F6BBB" w:rsidRPr="00830F8C" w:rsidRDefault="009F6BBB" w:rsidP="008F7CC0">
            <w:pPr>
              <w:jc w:val="center"/>
            </w:pPr>
          </w:p>
          <w:p w14:paraId="35B5CBDB" w14:textId="77777777" w:rsidR="009F6BBB" w:rsidRPr="00830F8C" w:rsidRDefault="009F6BBB" w:rsidP="008F7CC0">
            <w:pPr>
              <w:jc w:val="center"/>
            </w:pPr>
          </w:p>
        </w:tc>
      </w:tr>
      <w:bookmarkEnd w:id="1"/>
    </w:tbl>
    <w:p w14:paraId="49F8A5A6" w14:textId="2F415928" w:rsidR="009F6BBB" w:rsidRPr="009F6BBB" w:rsidRDefault="009F6BBB" w:rsidP="009F6BBB">
      <w:pPr>
        <w:rPr>
          <w:rFonts w:cs="Times New Roman"/>
        </w:rPr>
      </w:pPr>
      <w:r w:rsidRPr="00830F8C">
        <w:rPr>
          <w:rFonts w:cs="Times New Roman"/>
        </w:rPr>
        <w:br w:type="page"/>
      </w:r>
    </w:p>
    <w:p w14:paraId="0522D7E3" w14:textId="1160CF2D" w:rsidR="00991824" w:rsidRPr="00830F8C" w:rsidRDefault="00991824" w:rsidP="00991824">
      <w:pPr>
        <w:jc w:val="center"/>
        <w:rPr>
          <w:rFonts w:cs="Times New Roman"/>
          <w:b/>
          <w:sz w:val="40"/>
        </w:rPr>
      </w:pPr>
      <w:r w:rsidRPr="00830F8C">
        <w:rPr>
          <w:rFonts w:cs="Times New Roman"/>
          <w:b/>
          <w:sz w:val="40"/>
        </w:rPr>
        <w:lastRenderedPageBreak/>
        <w:t>LỜI CÁM ƠN</w:t>
      </w:r>
    </w:p>
    <w:p w14:paraId="24C0D57E" w14:textId="77777777" w:rsidR="00991824" w:rsidRPr="00830F8C" w:rsidRDefault="00991824" w:rsidP="00991824">
      <w:pPr>
        <w:ind w:firstLine="567"/>
        <w:rPr>
          <w:rStyle w:val="fontstyle01"/>
          <w:sz w:val="12"/>
          <w:szCs w:val="12"/>
        </w:rPr>
      </w:pPr>
    </w:p>
    <w:p w14:paraId="259115E4" w14:textId="77777777" w:rsidR="00A02506" w:rsidRPr="00A02506" w:rsidRDefault="00A02506" w:rsidP="00A02506">
      <w:pPr>
        <w:rPr>
          <w:rStyle w:val="fontstyle01"/>
        </w:rPr>
      </w:pPr>
      <w:r w:rsidRPr="00A02506">
        <w:rPr>
          <w:rStyle w:val="fontstyle01"/>
        </w:rPr>
        <w:t>Lời đầu tiên, em xin gửi lời cảm ơn chân thành đến Trường Đại học Công Nghiệp</w:t>
      </w:r>
    </w:p>
    <w:p w14:paraId="3D49E01C" w14:textId="20ECD0BE" w:rsidR="00A02506" w:rsidRPr="00A02506" w:rsidRDefault="00A02506" w:rsidP="00A02506">
      <w:pPr>
        <w:rPr>
          <w:rStyle w:val="fontstyle01"/>
        </w:rPr>
      </w:pPr>
      <w:r w:rsidRPr="00A02506">
        <w:rPr>
          <w:rStyle w:val="fontstyle01"/>
        </w:rPr>
        <w:t>Thực Phẩm và cụ thể hơn là khoa Điện – Điện Tử đã</w:t>
      </w:r>
      <w:r w:rsidR="00555928">
        <w:rPr>
          <w:rStyle w:val="fontstyle01"/>
        </w:rPr>
        <w:t xml:space="preserve"> tạo cho chúng em cơ hội để thực hiện các đề tài nghiên cứu để chúng em dần dần làm quen và hiểu rõ hơn về chuyên ngành tự động hóa</w:t>
      </w:r>
      <w:r w:rsidRPr="00A02506">
        <w:rPr>
          <w:rStyle w:val="fontstyle01"/>
        </w:rPr>
        <w:t>. Đặc biệt, em xin gửi lời cảm ơn sâu sắc</w:t>
      </w:r>
      <w:r w:rsidR="00555928">
        <w:rPr>
          <w:rStyle w:val="fontstyle01"/>
        </w:rPr>
        <w:t xml:space="preserve"> </w:t>
      </w:r>
      <w:r w:rsidRPr="00A02506">
        <w:rPr>
          <w:rStyle w:val="fontstyle01"/>
        </w:rPr>
        <w:t xml:space="preserve">đến giảng viên </w:t>
      </w:r>
      <w:r>
        <w:rPr>
          <w:rStyle w:val="fontstyle01"/>
        </w:rPr>
        <w:t>hướng dẫn</w:t>
      </w:r>
      <w:r w:rsidRPr="00A02506">
        <w:rPr>
          <w:rStyle w:val="fontstyle01"/>
        </w:rPr>
        <w:t xml:space="preserve"> </w:t>
      </w:r>
      <w:r w:rsidR="00555928">
        <w:rPr>
          <w:rStyle w:val="fontstyle01"/>
        </w:rPr>
        <w:t>là</w:t>
      </w:r>
      <w:r w:rsidRPr="00A02506">
        <w:rPr>
          <w:rStyle w:val="fontstyle01"/>
        </w:rPr>
        <w:t xml:space="preserve"> thầy </w:t>
      </w:r>
      <w:r>
        <w:rPr>
          <w:rStyle w:val="fontstyle01"/>
        </w:rPr>
        <w:t>ThS.Trần Hoàn</w:t>
      </w:r>
      <w:r w:rsidRPr="00A02506">
        <w:rPr>
          <w:rStyle w:val="fontstyle01"/>
        </w:rPr>
        <w:t xml:space="preserve"> đã dạy dỗ, truyền đạt những kiến</w:t>
      </w:r>
      <w:r w:rsidR="00555928">
        <w:rPr>
          <w:rStyle w:val="fontstyle01"/>
        </w:rPr>
        <w:t xml:space="preserve"> </w:t>
      </w:r>
      <w:r w:rsidRPr="00A02506">
        <w:rPr>
          <w:rStyle w:val="fontstyle01"/>
        </w:rPr>
        <w:t>thức quý báu cho em trong suốt thời gian vừa qua</w:t>
      </w:r>
      <w:r w:rsidR="00555928">
        <w:rPr>
          <w:rStyle w:val="fontstyle01"/>
        </w:rPr>
        <w:t xml:space="preserve"> để hoàn thiện được bài báo cáo này một cách tốt nhất</w:t>
      </w:r>
    </w:p>
    <w:p w14:paraId="14CB0053" w14:textId="08A572C0" w:rsidR="00991824" w:rsidRPr="00830F8C" w:rsidRDefault="00A02506" w:rsidP="00A02506">
      <w:pPr>
        <w:jc w:val="left"/>
        <w:rPr>
          <w:rStyle w:val="fontstyle01"/>
        </w:rPr>
      </w:pPr>
      <w:r w:rsidRPr="00A02506">
        <w:rPr>
          <w:rStyle w:val="fontstyle01"/>
        </w:rPr>
        <w:t>Em</w:t>
      </w:r>
      <w:r>
        <w:rPr>
          <w:rStyle w:val="fontstyle01"/>
        </w:rPr>
        <w:t xml:space="preserve"> </w:t>
      </w:r>
      <w:r w:rsidRPr="00A02506">
        <w:rPr>
          <w:rStyle w:val="fontstyle01"/>
        </w:rPr>
        <w:t>xin chân thành cảm ơn!</w:t>
      </w:r>
      <w:r w:rsidR="00B24F63" w:rsidRPr="00830F8C">
        <w:rPr>
          <w:rStyle w:val="fontstyle01"/>
        </w:rPr>
        <w:br/>
      </w:r>
    </w:p>
    <w:p w14:paraId="4AD83785" w14:textId="1B37C448" w:rsidR="00991824" w:rsidRPr="00830F8C" w:rsidRDefault="00991824" w:rsidP="00991824">
      <w:pPr>
        <w:tabs>
          <w:tab w:val="center" w:pos="6237"/>
        </w:tabs>
        <w:ind w:firstLine="567"/>
        <w:rPr>
          <w:rStyle w:val="fontstyle01"/>
        </w:rPr>
      </w:pPr>
      <w:r w:rsidRPr="00830F8C">
        <w:rPr>
          <w:rStyle w:val="fontstyle01"/>
        </w:rPr>
        <w:tab/>
        <w:t>TP. Hồ Chí Minh, ngày</w:t>
      </w:r>
      <w:r w:rsidR="00555928">
        <w:rPr>
          <w:rStyle w:val="fontstyle01"/>
        </w:rPr>
        <w:t xml:space="preserve"> 14</w:t>
      </w:r>
      <w:r w:rsidRPr="00830F8C">
        <w:rPr>
          <w:rStyle w:val="fontstyle01"/>
        </w:rPr>
        <w:t xml:space="preserve"> tháng</w:t>
      </w:r>
      <w:r w:rsidR="00555928">
        <w:rPr>
          <w:rStyle w:val="fontstyle01"/>
        </w:rPr>
        <w:t xml:space="preserve"> 09</w:t>
      </w:r>
      <w:r w:rsidRPr="00830F8C">
        <w:rPr>
          <w:rStyle w:val="fontstyle01"/>
        </w:rPr>
        <w:t xml:space="preserve"> năm 20</w:t>
      </w:r>
      <w:r w:rsidR="00555928">
        <w:rPr>
          <w:rStyle w:val="fontstyle01"/>
        </w:rPr>
        <w:t>21</w:t>
      </w:r>
    </w:p>
    <w:p w14:paraId="63D6D6D2" w14:textId="77777777" w:rsidR="00991824" w:rsidRPr="00830F8C" w:rsidRDefault="00991824" w:rsidP="00991824">
      <w:pPr>
        <w:tabs>
          <w:tab w:val="center" w:pos="6237"/>
        </w:tabs>
        <w:ind w:firstLine="567"/>
        <w:rPr>
          <w:rStyle w:val="fontstyle01"/>
        </w:rPr>
      </w:pPr>
      <w:r w:rsidRPr="00830F8C">
        <w:rPr>
          <w:rStyle w:val="fontstyle01"/>
        </w:rPr>
        <w:tab/>
        <w:t>Tác giả</w:t>
      </w:r>
    </w:p>
    <w:p w14:paraId="43FC3538" w14:textId="77777777" w:rsidR="00991824" w:rsidRPr="00830F8C" w:rsidRDefault="00991824" w:rsidP="00991824">
      <w:pPr>
        <w:tabs>
          <w:tab w:val="center" w:pos="6237"/>
        </w:tabs>
        <w:ind w:firstLine="567"/>
        <w:rPr>
          <w:rStyle w:val="fontstyle01"/>
        </w:rPr>
      </w:pPr>
    </w:p>
    <w:p w14:paraId="3D9273A5" w14:textId="77777777" w:rsidR="00991824" w:rsidRPr="00830F8C" w:rsidRDefault="00991824" w:rsidP="00991824">
      <w:pPr>
        <w:tabs>
          <w:tab w:val="center" w:pos="6237"/>
        </w:tabs>
        <w:ind w:firstLine="567"/>
        <w:rPr>
          <w:rStyle w:val="fontstyle01"/>
        </w:rPr>
      </w:pPr>
    </w:p>
    <w:p w14:paraId="366B53AA" w14:textId="77777777" w:rsidR="00991824" w:rsidRPr="00830F8C" w:rsidRDefault="00991824" w:rsidP="00991824">
      <w:pPr>
        <w:tabs>
          <w:tab w:val="center" w:pos="6237"/>
        </w:tabs>
        <w:ind w:firstLine="567"/>
        <w:rPr>
          <w:rStyle w:val="fontstyle01"/>
          <w:b/>
          <w:i/>
        </w:rPr>
      </w:pPr>
      <w:r w:rsidRPr="00830F8C">
        <w:rPr>
          <w:rStyle w:val="fontstyle01"/>
          <w:b/>
          <w:i/>
        </w:rPr>
        <w:tab/>
      </w:r>
    </w:p>
    <w:p w14:paraId="4E75689D" w14:textId="0AA07FDD" w:rsidR="00991824" w:rsidRPr="00830F8C" w:rsidRDefault="00991824" w:rsidP="00991824">
      <w:pPr>
        <w:tabs>
          <w:tab w:val="center" w:pos="6237"/>
        </w:tabs>
        <w:ind w:firstLine="567"/>
        <w:rPr>
          <w:rFonts w:cs="Times New Roman"/>
          <w:b/>
          <w:i/>
        </w:rPr>
      </w:pPr>
      <w:r w:rsidRPr="00830F8C">
        <w:rPr>
          <w:rStyle w:val="fontstyle01"/>
          <w:b/>
          <w:i/>
        </w:rPr>
        <w:tab/>
      </w:r>
      <w:r w:rsidR="00555928">
        <w:rPr>
          <w:rStyle w:val="fontstyle01"/>
          <w:b/>
          <w:i/>
        </w:rPr>
        <w:t xml:space="preserve">Nguyễn Hoàng Minh </w:t>
      </w:r>
    </w:p>
    <w:p w14:paraId="1D98CB3A" w14:textId="04ABCD98" w:rsidR="009F6BBB" w:rsidRDefault="00991824" w:rsidP="009F6BBB">
      <w:pPr>
        <w:rPr>
          <w:rFonts w:cs="Times New Roman"/>
        </w:rPr>
      </w:pPr>
      <w:r w:rsidRPr="00830F8C">
        <w:rPr>
          <w:rFonts w:cs="Times New Roman"/>
        </w:rPr>
        <w:br w:type="page"/>
      </w:r>
    </w:p>
    <w:tbl>
      <w:tblPr>
        <w:tblW w:w="9782" w:type="dxa"/>
        <w:tblInd w:w="-318" w:type="dxa"/>
        <w:tblLook w:val="04A0" w:firstRow="1" w:lastRow="0" w:firstColumn="1" w:lastColumn="0" w:noHBand="0" w:noVBand="1"/>
      </w:tblPr>
      <w:tblGrid>
        <w:gridCol w:w="5104"/>
        <w:gridCol w:w="4678"/>
      </w:tblGrid>
      <w:tr w:rsidR="009F6BBB" w:rsidRPr="00830F8C" w14:paraId="29711111" w14:textId="77777777" w:rsidTr="008F7CC0">
        <w:tc>
          <w:tcPr>
            <w:tcW w:w="5104" w:type="dxa"/>
            <w:shd w:val="clear" w:color="auto" w:fill="auto"/>
          </w:tcPr>
          <w:p w14:paraId="14A9CC49" w14:textId="77777777" w:rsidR="009F6BBB" w:rsidRPr="00830F8C" w:rsidRDefault="009F6BBB" w:rsidP="008F7CC0">
            <w:pPr>
              <w:spacing w:line="240" w:lineRule="auto"/>
              <w:jc w:val="center"/>
              <w:rPr>
                <w:rFonts w:cs="Times New Roman"/>
                <w:sz w:val="20"/>
                <w:szCs w:val="20"/>
              </w:rPr>
            </w:pPr>
            <w:r w:rsidRPr="00830F8C">
              <w:rPr>
                <w:rFonts w:cs="Times New Roman"/>
                <w:sz w:val="20"/>
                <w:szCs w:val="20"/>
              </w:rPr>
              <w:lastRenderedPageBreak/>
              <w:t>TRƯỜNG ĐH CÔNG NGHIỆP THỰC PHẨM TP. HCM</w:t>
            </w:r>
          </w:p>
          <w:p w14:paraId="510ECA2F" w14:textId="77777777" w:rsidR="009F6BBB" w:rsidRPr="00830F8C" w:rsidRDefault="009F6BBB" w:rsidP="008F7CC0">
            <w:pPr>
              <w:spacing w:line="240" w:lineRule="auto"/>
              <w:jc w:val="center"/>
              <w:rPr>
                <w:rFonts w:cs="Times New Roman"/>
                <w:sz w:val="20"/>
                <w:szCs w:val="20"/>
              </w:rPr>
            </w:pPr>
            <w:r w:rsidRPr="00830F8C">
              <w:rPr>
                <w:rFonts w:cs="Times New Roman"/>
                <w:sz w:val="20"/>
                <w:szCs w:val="20"/>
              </w:rPr>
              <w:t xml:space="preserve">KHOA </w:t>
            </w:r>
            <w:r>
              <w:rPr>
                <w:rFonts w:cs="Times New Roman"/>
                <w:sz w:val="20"/>
                <w:szCs w:val="20"/>
              </w:rPr>
              <w:t xml:space="preserve">CN </w:t>
            </w:r>
            <w:r w:rsidRPr="00830F8C">
              <w:rPr>
                <w:rFonts w:cs="Times New Roman"/>
                <w:sz w:val="20"/>
                <w:szCs w:val="20"/>
              </w:rPr>
              <w:t>ĐIỆN – ĐIỆN TỬ</w:t>
            </w:r>
          </w:p>
          <w:p w14:paraId="3F6F59B8" w14:textId="77777777" w:rsidR="009F6BBB" w:rsidRPr="00830F8C" w:rsidRDefault="009F6BBB" w:rsidP="008F7CC0">
            <w:pPr>
              <w:spacing w:line="240" w:lineRule="auto"/>
              <w:jc w:val="center"/>
              <w:rPr>
                <w:rFonts w:cs="Times New Roman"/>
                <w:b/>
              </w:rPr>
            </w:pPr>
            <w:r w:rsidRPr="00830F8C">
              <w:rPr>
                <w:rFonts w:cs="Times New Roman"/>
                <w:sz w:val="20"/>
                <w:szCs w:val="20"/>
              </w:rPr>
              <w:t xml:space="preserve">BỘ MÔN: </w:t>
            </w:r>
            <w:r>
              <w:rPr>
                <w:rFonts w:cs="Times New Roman"/>
                <w:sz w:val="20"/>
                <w:szCs w:val="20"/>
              </w:rPr>
              <w:t>TỰ ĐỘNG HÓA</w:t>
            </w:r>
          </w:p>
        </w:tc>
        <w:tc>
          <w:tcPr>
            <w:tcW w:w="4678" w:type="dxa"/>
            <w:shd w:val="clear" w:color="auto" w:fill="auto"/>
          </w:tcPr>
          <w:p w14:paraId="2DD1D038" w14:textId="77777777" w:rsidR="009F6BBB" w:rsidRPr="00830F8C" w:rsidRDefault="009F6BBB" w:rsidP="008F7CC0">
            <w:pPr>
              <w:spacing w:line="240" w:lineRule="auto"/>
              <w:ind w:right="-214"/>
              <w:jc w:val="center"/>
              <w:rPr>
                <w:rFonts w:cs="Times New Roman"/>
                <w:sz w:val="22"/>
              </w:rPr>
            </w:pPr>
            <w:r w:rsidRPr="00830F8C">
              <w:rPr>
                <w:rFonts w:cs="Times New Roman"/>
                <w:sz w:val="22"/>
              </w:rPr>
              <w:t>CỘNG HÒA XÃ HỘI CHỦ NGHĨA VIỆT NAM</w:t>
            </w:r>
          </w:p>
          <w:p w14:paraId="652DCF28" w14:textId="77777777" w:rsidR="009F6BBB" w:rsidRPr="00830F8C" w:rsidRDefault="009F6BBB" w:rsidP="008F7CC0">
            <w:pPr>
              <w:spacing w:line="240" w:lineRule="auto"/>
              <w:jc w:val="center"/>
              <w:rPr>
                <w:rFonts w:cs="Times New Roman"/>
                <w:sz w:val="22"/>
              </w:rPr>
            </w:pPr>
            <w:r w:rsidRPr="00830F8C">
              <w:rPr>
                <w:rFonts w:cs="Times New Roman"/>
                <w:sz w:val="22"/>
              </w:rPr>
              <mc:AlternateContent>
                <mc:Choice Requires="wps">
                  <w:drawing>
                    <wp:anchor distT="0" distB="0" distL="114300" distR="114300" simplePos="0" relativeHeight="251658240" behindDoc="0" locked="0" layoutInCell="1" allowOverlap="1" wp14:anchorId="6DF36FC2" wp14:editId="2F13580B">
                      <wp:simplePos x="0" y="0"/>
                      <wp:positionH relativeFrom="column">
                        <wp:posOffset>403367</wp:posOffset>
                      </wp:positionH>
                      <wp:positionV relativeFrom="paragraph">
                        <wp:posOffset>292735</wp:posOffset>
                      </wp:positionV>
                      <wp:extent cx="1828800" cy="0"/>
                      <wp:effectExtent l="13335" t="12700" r="5715" b="635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534A1C" id="Straight Connector 2"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75pt,23.05pt" to="175.75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"/>
                  </w:pict>
                </mc:Fallback>
              </mc:AlternateContent>
            </w:r>
            <w:r w:rsidRPr="00830F8C">
              <w:rPr>
                <w:rFonts w:cs="Times New Roman"/>
                <w:sz w:val="22"/>
              </w:rPr>
              <w:t>Độc lập - Tự do - Hạnh phúc</w:t>
            </w:r>
          </w:p>
        </w:tc>
      </w:tr>
      <w:tr w:rsidR="009F6BBB" w:rsidRPr="00830F8C" w14:paraId="44397BF1" w14:textId="77777777" w:rsidTr="008F7CC0">
        <w:tc>
          <w:tcPr>
            <w:tcW w:w="5104" w:type="dxa"/>
            <w:shd w:val="clear" w:color="auto" w:fill="auto"/>
          </w:tcPr>
          <w:p w14:paraId="71A8835A" w14:textId="77777777" w:rsidR="009F6BBB" w:rsidRPr="00830F8C" w:rsidRDefault="009F6BBB" w:rsidP="008F7CC0">
            <w:pPr>
              <w:jc w:val="center"/>
              <w:rPr>
                <w:rFonts w:cs="Times New Roman"/>
              </w:rPr>
            </w:pPr>
            <w:r w:rsidRPr="00830F8C">
              <w:rPr>
                <w:rFonts w:cs="Times New Roman"/>
                <w:sz w:val="22"/>
              </w:rPr>
              <mc:AlternateContent>
                <mc:Choice Requires="wps">
                  <w:drawing>
                    <wp:anchor distT="0" distB="0" distL="114300" distR="114300" simplePos="0" relativeHeight="251660288" behindDoc="0" locked="0" layoutInCell="1" allowOverlap="1" wp14:anchorId="14256D7F" wp14:editId="7AE67042">
                      <wp:simplePos x="0" y="0"/>
                      <wp:positionH relativeFrom="column">
                        <wp:posOffset>592853</wp:posOffset>
                      </wp:positionH>
                      <wp:positionV relativeFrom="paragraph">
                        <wp:posOffset>85725</wp:posOffset>
                      </wp:positionV>
                      <wp:extent cx="1828800" cy="0"/>
                      <wp:effectExtent l="13335" t="9525" r="5715" b="9525"/>
                      <wp:wrapNone/>
                      <wp:docPr id="36" name="Straight Connector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E20233" id="Straight Connector 36"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7pt,6.75pt" to="190.7pt,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"/>
                  </w:pict>
                </mc:Fallback>
              </mc:AlternateContent>
            </w:r>
          </w:p>
        </w:tc>
        <w:tc>
          <w:tcPr>
            <w:tcW w:w="4678" w:type="dxa"/>
            <w:shd w:val="clear" w:color="auto" w:fill="auto"/>
          </w:tcPr>
          <w:p w14:paraId="68C40D27" w14:textId="1749D933" w:rsidR="009F6BBB" w:rsidRPr="00830F8C" w:rsidRDefault="009F6BBB" w:rsidP="008F7CC0">
            <w:pPr>
              <w:jc w:val="center"/>
              <w:rPr>
                <w:rFonts w:cs="Times New Roman"/>
                <w:b/>
                <w:sz w:val="24"/>
                <w:szCs w:val="24"/>
                <w:lang w:eastAsia="vi-VN"/>
              </w:rPr>
            </w:pPr>
            <w:r w:rsidRPr="00830F8C">
              <w:rPr>
                <w:rFonts w:cs="Times New Roman"/>
                <w:i/>
                <w:sz w:val="24"/>
                <w:szCs w:val="24"/>
                <w:lang w:eastAsia="vi-VN"/>
              </w:rPr>
              <w:t>TP.  HCM, ngày</w:t>
            </w:r>
            <w:r w:rsidR="004212FD">
              <w:rPr>
                <w:rFonts w:cs="Times New Roman"/>
                <w:i/>
                <w:sz w:val="24"/>
                <w:szCs w:val="24"/>
                <w:lang w:eastAsia="vi-VN"/>
              </w:rPr>
              <w:t xml:space="preserve"> 14 </w:t>
            </w:r>
            <w:r w:rsidRPr="00830F8C">
              <w:rPr>
                <w:rFonts w:cs="Times New Roman"/>
                <w:i/>
                <w:sz w:val="24"/>
                <w:szCs w:val="24"/>
                <w:lang w:eastAsia="vi-VN"/>
              </w:rPr>
              <w:t>tháng</w:t>
            </w:r>
            <w:r w:rsidR="004212FD">
              <w:rPr>
                <w:rFonts w:cs="Times New Roman"/>
                <w:i/>
                <w:sz w:val="24"/>
                <w:szCs w:val="24"/>
                <w:lang w:eastAsia="vi-VN"/>
              </w:rPr>
              <w:t xml:space="preserve"> 09 </w:t>
            </w:r>
            <w:r w:rsidRPr="00830F8C">
              <w:rPr>
                <w:rFonts w:cs="Times New Roman"/>
                <w:i/>
                <w:sz w:val="24"/>
                <w:szCs w:val="24"/>
                <w:lang w:eastAsia="vi-VN"/>
              </w:rPr>
              <w:t>năm</w:t>
            </w:r>
            <w:r w:rsidR="004212FD">
              <w:rPr>
                <w:rFonts w:cs="Times New Roman"/>
                <w:i/>
                <w:sz w:val="24"/>
                <w:szCs w:val="24"/>
                <w:lang w:eastAsia="vi-VN"/>
              </w:rPr>
              <w:t xml:space="preserve"> 2021</w:t>
            </w:r>
          </w:p>
        </w:tc>
      </w:tr>
    </w:tbl>
    <w:p w14:paraId="6C54A02B" w14:textId="77777777" w:rsidR="009F6BBB" w:rsidRPr="00830F8C" w:rsidRDefault="009F6BBB" w:rsidP="009F6BBB">
      <w:pPr>
        <w:jc w:val="center"/>
        <w:rPr>
          <w:rFonts w:cs="Times New Roman"/>
          <w:b/>
          <w:sz w:val="2"/>
        </w:rPr>
      </w:pPr>
      <w:r w:rsidRPr="00830F8C">
        <w:rPr>
          <w:rFonts w:cs="Times New Roman"/>
          <w:b/>
          <w:sz w:val="28"/>
        </w:rPr>
        <w:t>ĐỀ CƯƠNG CHI TIẾT</w:t>
      </w:r>
    </w:p>
    <w:tbl>
      <w:tblPr>
        <w:tblW w:w="95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56"/>
        <w:gridCol w:w="4757"/>
      </w:tblGrid>
      <w:tr w:rsidR="009F6BBB" w:rsidRPr="00830F8C" w14:paraId="3AEAB08A" w14:textId="77777777" w:rsidTr="008F7CC0">
        <w:trPr>
          <w:jc w:val="center"/>
        </w:trPr>
        <w:tc>
          <w:tcPr>
            <w:tcW w:w="9513" w:type="dxa"/>
            <w:gridSpan w:val="2"/>
          </w:tcPr>
          <w:p w14:paraId="059186BD" w14:textId="3270239C" w:rsidR="009F6BBB" w:rsidRPr="00AF0D31" w:rsidRDefault="009F6BBB" w:rsidP="008F7CC0">
            <w:pPr>
              <w:spacing w:before="120" w:line="276" w:lineRule="auto"/>
              <w:jc w:val="left"/>
              <w:rPr>
                <w:rFonts w:cs="Times New Roman"/>
                <w:b/>
                <w:szCs w:val="26"/>
              </w:rPr>
            </w:pPr>
            <w:r w:rsidRPr="00AF0D31">
              <w:rPr>
                <w:rFonts w:cs="Times New Roman"/>
                <w:b/>
                <w:szCs w:val="26"/>
              </w:rPr>
              <w:t xml:space="preserve">TÊN ĐỒ ÁN: </w:t>
            </w:r>
            <w:r w:rsidR="0005526F">
              <w:rPr>
                <w:rFonts w:cs="Times New Roman"/>
                <w:b/>
                <w:szCs w:val="26"/>
              </w:rPr>
              <w:t xml:space="preserve">ĐIỀU KHIỂN NHIỆT ĐỘ LÒ NHIỆT </w:t>
            </w:r>
          </w:p>
        </w:tc>
      </w:tr>
      <w:tr w:rsidR="009F6BBB" w:rsidRPr="00830F8C" w14:paraId="4702F89A" w14:textId="77777777" w:rsidTr="008F7CC0">
        <w:trPr>
          <w:jc w:val="center"/>
        </w:trPr>
        <w:tc>
          <w:tcPr>
            <w:tcW w:w="9513" w:type="dxa"/>
            <w:gridSpan w:val="2"/>
          </w:tcPr>
          <w:p w14:paraId="58837A98" w14:textId="6C0F80CD" w:rsidR="009F6BBB" w:rsidRPr="00830F8C" w:rsidRDefault="009F6BBB" w:rsidP="008F7CC0">
            <w:pPr>
              <w:spacing w:before="120" w:line="276" w:lineRule="auto"/>
              <w:rPr>
                <w:rFonts w:cs="Times New Roman"/>
                <w:szCs w:val="26"/>
              </w:rPr>
            </w:pPr>
            <w:r w:rsidRPr="00830F8C">
              <w:rPr>
                <w:rFonts w:cs="Times New Roman"/>
                <w:b/>
                <w:szCs w:val="26"/>
              </w:rPr>
              <w:t>Giảng viên hướng dẫn:</w:t>
            </w:r>
            <w:r w:rsidR="004212FD">
              <w:rPr>
                <w:rFonts w:cs="Times New Roman"/>
                <w:b/>
                <w:szCs w:val="26"/>
              </w:rPr>
              <w:t xml:space="preserve"> ThS.Trần Hoàn</w:t>
            </w:r>
          </w:p>
        </w:tc>
      </w:tr>
      <w:tr w:rsidR="009F6BBB" w:rsidRPr="00830F8C" w14:paraId="4823128F" w14:textId="77777777" w:rsidTr="008F7CC0">
        <w:trPr>
          <w:jc w:val="center"/>
        </w:trPr>
        <w:tc>
          <w:tcPr>
            <w:tcW w:w="9513" w:type="dxa"/>
            <w:gridSpan w:val="2"/>
          </w:tcPr>
          <w:p w14:paraId="58080E8D" w14:textId="77777777" w:rsidR="009F6BBB" w:rsidRPr="00830F8C" w:rsidRDefault="009F6BBB" w:rsidP="008F7CC0">
            <w:pPr>
              <w:spacing w:before="120" w:line="276" w:lineRule="auto"/>
              <w:rPr>
                <w:rFonts w:cs="Times New Roman"/>
                <w:szCs w:val="26"/>
              </w:rPr>
            </w:pPr>
            <w:r w:rsidRPr="00830F8C">
              <w:rPr>
                <w:rFonts w:cs="Times New Roman"/>
                <w:b/>
                <w:szCs w:val="26"/>
              </w:rPr>
              <w:t xml:space="preserve">Thời gian thực hiện: </w:t>
            </w:r>
            <w:r w:rsidRPr="00830F8C">
              <w:rPr>
                <w:rFonts w:cs="Times New Roman"/>
                <w:szCs w:val="26"/>
              </w:rPr>
              <w:t>Từ ngày …/…/201… đến ngày …/…/201…</w:t>
            </w:r>
          </w:p>
        </w:tc>
      </w:tr>
      <w:tr w:rsidR="009F6BBB" w:rsidRPr="00830F8C" w14:paraId="05660841" w14:textId="77777777" w:rsidTr="008F7CC0">
        <w:trPr>
          <w:jc w:val="center"/>
        </w:trPr>
        <w:tc>
          <w:tcPr>
            <w:tcW w:w="9513" w:type="dxa"/>
            <w:gridSpan w:val="2"/>
          </w:tcPr>
          <w:p w14:paraId="048BE1E7" w14:textId="3006D096" w:rsidR="009F6BBB" w:rsidRPr="00830F8C" w:rsidRDefault="009F6BBB" w:rsidP="008F7CC0">
            <w:pPr>
              <w:spacing w:before="120" w:line="276" w:lineRule="auto"/>
              <w:rPr>
                <w:rFonts w:cs="Times New Roman"/>
                <w:szCs w:val="26"/>
              </w:rPr>
            </w:pPr>
            <w:r w:rsidRPr="00830F8C">
              <w:rPr>
                <w:rFonts w:cs="Times New Roman"/>
                <w:b/>
                <w:szCs w:val="26"/>
              </w:rPr>
              <w:t xml:space="preserve">Sinh viên thực hiện: </w:t>
            </w:r>
            <w:r w:rsidR="004212FD">
              <w:rPr>
                <w:rFonts w:cs="Times New Roman"/>
                <w:b/>
                <w:szCs w:val="26"/>
              </w:rPr>
              <w:t>Nguyễn Hoàng Minh</w:t>
            </w:r>
          </w:p>
        </w:tc>
      </w:tr>
      <w:tr w:rsidR="009F6BBB" w:rsidRPr="00830F8C" w14:paraId="284FF372" w14:textId="77777777" w:rsidTr="008F7CC0">
        <w:trPr>
          <w:jc w:val="center"/>
        </w:trPr>
        <w:tc>
          <w:tcPr>
            <w:tcW w:w="9513" w:type="dxa"/>
            <w:gridSpan w:val="2"/>
          </w:tcPr>
          <w:p w14:paraId="365754F8" w14:textId="77777777" w:rsidR="009F6BBB" w:rsidRPr="00830F8C" w:rsidRDefault="009F6BBB" w:rsidP="008F7CC0">
            <w:pPr>
              <w:spacing w:before="120" w:line="276" w:lineRule="auto"/>
              <w:rPr>
                <w:rFonts w:cs="Times New Roman"/>
                <w:b/>
                <w:szCs w:val="26"/>
              </w:rPr>
            </w:pPr>
            <w:r w:rsidRPr="00830F8C">
              <w:rPr>
                <w:rFonts w:cs="Times New Roman"/>
                <w:b/>
                <w:szCs w:val="26"/>
              </w:rPr>
              <w:t xml:space="preserve">Nội dung đề tài: </w:t>
            </w:r>
          </w:p>
          <w:p w14:paraId="4F638024" w14:textId="1295AF98" w:rsidR="009F6BBB" w:rsidRPr="00830F8C" w:rsidRDefault="004212FD" w:rsidP="009F6BBB">
            <w:pPr>
              <w:pStyle w:val="ListParagraph"/>
              <w:numPr>
                <w:ilvl w:val="0"/>
                <w:numId w:val="2"/>
              </w:numPr>
              <w:tabs>
                <w:tab w:val="left" w:pos="555"/>
              </w:tabs>
              <w:spacing w:before="120" w:line="276" w:lineRule="auto"/>
              <w:ind w:left="589" w:right="192" w:hanging="283"/>
              <w:rPr>
                <w:rFonts w:cs="Times New Roman"/>
                <w:szCs w:val="26"/>
              </w:rPr>
            </w:pPr>
            <w:r>
              <w:rPr>
                <w:rFonts w:cs="Times New Roman"/>
                <w:szCs w:val="26"/>
              </w:rPr>
              <w:t>Điều khiển nhiệt độ lò nhiệt bằng bộ điều khiển PID</w:t>
            </w:r>
          </w:p>
          <w:p w14:paraId="3737BAF2" w14:textId="3C06148E" w:rsidR="009F6BBB" w:rsidRPr="00830F8C" w:rsidRDefault="004212FD" w:rsidP="009F6BBB">
            <w:pPr>
              <w:pStyle w:val="ListParagraph"/>
              <w:numPr>
                <w:ilvl w:val="0"/>
                <w:numId w:val="2"/>
              </w:numPr>
              <w:tabs>
                <w:tab w:val="left" w:pos="555"/>
              </w:tabs>
              <w:spacing w:before="120" w:line="276" w:lineRule="auto"/>
              <w:ind w:left="589" w:right="192" w:hanging="283"/>
              <w:rPr>
                <w:rFonts w:cs="Times New Roman"/>
                <w:szCs w:val="26"/>
              </w:rPr>
            </w:pPr>
            <w:r>
              <w:rPr>
                <w:rFonts w:cs="Times New Roman"/>
                <w:szCs w:val="26"/>
              </w:rPr>
              <w:t>Thi công thiết kế mô hình lò nhiệt</w:t>
            </w:r>
          </w:p>
          <w:p w14:paraId="0C4E062F" w14:textId="67724C86" w:rsidR="009F6BBB" w:rsidRPr="004212FD" w:rsidRDefault="004212FD" w:rsidP="004212FD">
            <w:pPr>
              <w:pStyle w:val="ListParagraph"/>
              <w:numPr>
                <w:ilvl w:val="0"/>
                <w:numId w:val="2"/>
              </w:numPr>
              <w:tabs>
                <w:tab w:val="left" w:pos="555"/>
              </w:tabs>
              <w:spacing w:before="120" w:line="276" w:lineRule="auto"/>
              <w:ind w:left="589" w:right="192" w:hanging="283"/>
              <w:rPr>
                <w:rFonts w:cs="Times New Roman"/>
                <w:szCs w:val="26"/>
              </w:rPr>
            </w:pPr>
            <w:r>
              <w:rPr>
                <w:rFonts w:cs="Times New Roman"/>
                <w:szCs w:val="26"/>
              </w:rPr>
              <w:t>Mô phỏng Matlab</w:t>
            </w:r>
          </w:p>
        </w:tc>
      </w:tr>
      <w:tr w:rsidR="009F6BBB" w:rsidRPr="00830F8C" w14:paraId="0889C03B" w14:textId="77777777" w:rsidTr="008F7CC0">
        <w:trPr>
          <w:jc w:val="center"/>
        </w:trPr>
        <w:tc>
          <w:tcPr>
            <w:tcW w:w="9513" w:type="dxa"/>
            <w:gridSpan w:val="2"/>
          </w:tcPr>
          <w:p w14:paraId="1E3B2300" w14:textId="77777777" w:rsidR="009F6BBB" w:rsidRPr="00830F8C" w:rsidRDefault="009F6BBB" w:rsidP="008F7CC0">
            <w:pPr>
              <w:spacing w:before="120" w:line="276" w:lineRule="auto"/>
              <w:rPr>
                <w:rFonts w:cs="Times New Roman"/>
                <w:i/>
                <w:szCs w:val="26"/>
              </w:rPr>
            </w:pPr>
            <w:r w:rsidRPr="00830F8C">
              <w:rPr>
                <w:rFonts w:cs="Times New Roman"/>
                <w:b/>
                <w:szCs w:val="26"/>
              </w:rPr>
              <w:t xml:space="preserve">Kế hoạch thực hiện: </w:t>
            </w:r>
          </w:p>
          <w:p w14:paraId="5DBA6E85" w14:textId="77777777" w:rsidR="009F6BBB" w:rsidRPr="00830F8C" w:rsidRDefault="009F6BBB" w:rsidP="009F6BBB">
            <w:pPr>
              <w:pStyle w:val="ListParagraph"/>
              <w:numPr>
                <w:ilvl w:val="0"/>
                <w:numId w:val="3"/>
              </w:numPr>
              <w:tabs>
                <w:tab w:val="left" w:pos="555"/>
              </w:tabs>
              <w:spacing w:before="120" w:line="276" w:lineRule="auto"/>
              <w:ind w:left="589" w:right="192" w:hanging="283"/>
              <w:rPr>
                <w:rFonts w:cs="Times New Roman"/>
                <w:i/>
                <w:szCs w:val="26"/>
              </w:rPr>
            </w:pPr>
            <w:r w:rsidRPr="00830F8C">
              <w:rPr>
                <w:rFonts w:cs="Times New Roman"/>
                <w:szCs w:val="26"/>
              </w:rPr>
              <w:t>Từ ngày …/…/201… đến ngày …/…/201…: ( hoặc tháng… ): thực hiện…..</w:t>
            </w:r>
          </w:p>
          <w:p w14:paraId="542ED502" w14:textId="77777777" w:rsidR="009F6BBB" w:rsidRPr="00830F8C" w:rsidRDefault="009F6BBB" w:rsidP="009F6BBB">
            <w:pPr>
              <w:pStyle w:val="ListParagraph"/>
              <w:numPr>
                <w:ilvl w:val="0"/>
                <w:numId w:val="3"/>
              </w:numPr>
              <w:tabs>
                <w:tab w:val="left" w:pos="555"/>
              </w:tabs>
              <w:spacing w:before="120" w:line="276" w:lineRule="auto"/>
              <w:ind w:left="589" w:right="192" w:hanging="283"/>
              <w:rPr>
                <w:rFonts w:cs="Times New Roman"/>
                <w:i/>
                <w:szCs w:val="26"/>
              </w:rPr>
            </w:pPr>
            <w:r w:rsidRPr="00830F8C">
              <w:rPr>
                <w:rFonts w:cs="Times New Roman"/>
                <w:szCs w:val="26"/>
              </w:rPr>
              <w:t>Từ ngày …/…/201… đến ngày …/…/201…: ( hoặc tháng… ): thực hiện…..…:</w:t>
            </w:r>
          </w:p>
          <w:p w14:paraId="23AE8EC3" w14:textId="77777777" w:rsidR="009F6BBB" w:rsidRPr="00830F8C" w:rsidRDefault="009F6BBB" w:rsidP="009F6BBB">
            <w:pPr>
              <w:pStyle w:val="ListParagraph"/>
              <w:numPr>
                <w:ilvl w:val="0"/>
                <w:numId w:val="3"/>
              </w:numPr>
              <w:tabs>
                <w:tab w:val="left" w:pos="555"/>
              </w:tabs>
              <w:spacing w:before="120" w:line="276" w:lineRule="auto"/>
              <w:ind w:left="589" w:right="192" w:hanging="283"/>
              <w:rPr>
                <w:rFonts w:cs="Times New Roman"/>
                <w:i/>
                <w:szCs w:val="26"/>
              </w:rPr>
            </w:pPr>
            <w:r w:rsidRPr="00830F8C">
              <w:rPr>
                <w:rFonts w:cs="Times New Roman"/>
                <w:szCs w:val="26"/>
              </w:rPr>
              <w:t>Từ ngày …/…/201… đến ngày …/…/201…: ( hoặc tháng… ): thực hiện…..…:</w:t>
            </w:r>
          </w:p>
          <w:p w14:paraId="7AA78AEE" w14:textId="77777777" w:rsidR="009F6BBB" w:rsidRPr="00AF0D31" w:rsidRDefault="009F6BBB" w:rsidP="009F6BBB">
            <w:pPr>
              <w:pStyle w:val="ListParagraph"/>
              <w:numPr>
                <w:ilvl w:val="0"/>
                <w:numId w:val="3"/>
              </w:numPr>
              <w:tabs>
                <w:tab w:val="left" w:pos="555"/>
              </w:tabs>
              <w:spacing w:before="120" w:line="276" w:lineRule="auto"/>
              <w:ind w:left="589" w:right="192" w:hanging="283"/>
              <w:rPr>
                <w:rFonts w:cs="Times New Roman"/>
                <w:szCs w:val="26"/>
              </w:rPr>
            </w:pPr>
            <w:r w:rsidRPr="00830F8C">
              <w:rPr>
                <w:rFonts w:cs="Times New Roman"/>
                <w:szCs w:val="26"/>
              </w:rPr>
              <w:t>Từ ngày …/…/201… đến ngày …/…/201…: ( hoặc tháng… ): thực hiện…..…:</w:t>
            </w:r>
          </w:p>
        </w:tc>
      </w:tr>
      <w:tr w:rsidR="009F6BBB" w:rsidRPr="00830F8C" w14:paraId="279082B7" w14:textId="77777777" w:rsidTr="008F7CC0">
        <w:trPr>
          <w:jc w:val="center"/>
        </w:trPr>
        <w:tc>
          <w:tcPr>
            <w:tcW w:w="4756" w:type="dxa"/>
          </w:tcPr>
          <w:p w14:paraId="27A03CF9" w14:textId="77777777" w:rsidR="009F6BBB" w:rsidRPr="00830F8C" w:rsidRDefault="009F6BBB" w:rsidP="008F7CC0">
            <w:pPr>
              <w:spacing w:before="120" w:line="276" w:lineRule="auto"/>
              <w:jc w:val="center"/>
              <w:rPr>
                <w:rFonts w:cs="Times New Roman"/>
                <w:b/>
                <w:szCs w:val="26"/>
              </w:rPr>
            </w:pPr>
            <w:r w:rsidRPr="00830F8C">
              <w:rPr>
                <w:rFonts w:cs="Times New Roman"/>
                <w:b/>
                <w:szCs w:val="26"/>
              </w:rPr>
              <w:t>Xác nhận của giảng viên hướng dẫn</w:t>
            </w:r>
          </w:p>
          <w:p w14:paraId="494FF65F" w14:textId="77777777" w:rsidR="009F6BBB" w:rsidRPr="00830F8C" w:rsidRDefault="009F6BBB" w:rsidP="008F7CC0">
            <w:pPr>
              <w:spacing w:before="120" w:line="276" w:lineRule="auto"/>
              <w:jc w:val="center"/>
              <w:rPr>
                <w:rFonts w:cs="Times New Roman"/>
                <w:b/>
                <w:szCs w:val="26"/>
              </w:rPr>
            </w:pPr>
          </w:p>
        </w:tc>
        <w:tc>
          <w:tcPr>
            <w:tcW w:w="4757" w:type="dxa"/>
          </w:tcPr>
          <w:p w14:paraId="1BAB7328" w14:textId="3CFB6E19" w:rsidR="009F6BBB" w:rsidRPr="00830F8C" w:rsidRDefault="009F6BBB" w:rsidP="008F7CC0">
            <w:pPr>
              <w:spacing w:before="120" w:line="276" w:lineRule="auto"/>
              <w:jc w:val="center"/>
              <w:rPr>
                <w:rFonts w:cs="Times New Roman"/>
              </w:rPr>
            </w:pPr>
            <w:r w:rsidRPr="00830F8C">
              <w:rPr>
                <w:rFonts w:cs="Times New Roman"/>
              </w:rPr>
              <w:t>TP. HCM, ngày</w:t>
            </w:r>
            <w:r w:rsidR="004212FD">
              <w:rPr>
                <w:rFonts w:cs="Times New Roman"/>
              </w:rPr>
              <w:t xml:space="preserve"> 14 </w:t>
            </w:r>
            <w:r w:rsidRPr="00830F8C">
              <w:rPr>
                <w:rFonts w:cs="Times New Roman"/>
              </w:rPr>
              <w:t xml:space="preserve">tháng </w:t>
            </w:r>
            <w:r w:rsidR="004212FD">
              <w:rPr>
                <w:rFonts w:cs="Times New Roman"/>
              </w:rPr>
              <w:t xml:space="preserve">09 </w:t>
            </w:r>
            <w:r w:rsidRPr="00830F8C">
              <w:rPr>
                <w:rFonts w:cs="Times New Roman"/>
              </w:rPr>
              <w:t>năm</w:t>
            </w:r>
            <w:r w:rsidR="004212FD">
              <w:rPr>
                <w:rFonts w:cs="Times New Roman"/>
              </w:rPr>
              <w:t xml:space="preserve"> 2021</w:t>
            </w:r>
          </w:p>
          <w:p w14:paraId="1B6D7470" w14:textId="77777777" w:rsidR="009F6BBB" w:rsidRPr="00830F8C" w:rsidRDefault="009F6BBB" w:rsidP="008F7CC0">
            <w:pPr>
              <w:tabs>
                <w:tab w:val="center" w:pos="1439"/>
              </w:tabs>
              <w:spacing w:before="120" w:line="276" w:lineRule="auto"/>
              <w:jc w:val="center"/>
              <w:rPr>
                <w:rFonts w:cs="Times New Roman"/>
                <w:b/>
                <w:szCs w:val="26"/>
              </w:rPr>
            </w:pPr>
            <w:r w:rsidRPr="00830F8C">
              <w:rPr>
                <w:rFonts w:cs="Times New Roman"/>
                <w:b/>
                <w:szCs w:val="26"/>
              </w:rPr>
              <w:t>Sinh viên</w:t>
            </w:r>
          </w:p>
          <w:p w14:paraId="5118BB49" w14:textId="77777777" w:rsidR="009F6BBB" w:rsidRPr="00830F8C" w:rsidRDefault="009F6BBB" w:rsidP="008F7CC0">
            <w:pPr>
              <w:tabs>
                <w:tab w:val="center" w:pos="1439"/>
              </w:tabs>
              <w:spacing w:before="120" w:line="276" w:lineRule="auto"/>
              <w:jc w:val="center"/>
              <w:rPr>
                <w:rFonts w:cs="Times New Roman"/>
                <w:b/>
                <w:szCs w:val="26"/>
              </w:rPr>
            </w:pPr>
          </w:p>
          <w:p w14:paraId="3CD5CE1D" w14:textId="77777777" w:rsidR="009F6BBB" w:rsidRDefault="009F6BBB" w:rsidP="008F7CC0">
            <w:pPr>
              <w:tabs>
                <w:tab w:val="center" w:pos="1439"/>
              </w:tabs>
              <w:spacing w:before="120" w:line="276" w:lineRule="auto"/>
              <w:jc w:val="center"/>
              <w:rPr>
                <w:rFonts w:cs="Times New Roman"/>
                <w:b/>
                <w:szCs w:val="26"/>
              </w:rPr>
            </w:pPr>
          </w:p>
          <w:p w14:paraId="71510C45" w14:textId="77777777" w:rsidR="009F6BBB" w:rsidRPr="00830F8C" w:rsidRDefault="009F6BBB" w:rsidP="008F7CC0">
            <w:pPr>
              <w:tabs>
                <w:tab w:val="center" w:pos="1439"/>
              </w:tabs>
              <w:spacing w:before="120" w:line="276" w:lineRule="auto"/>
              <w:jc w:val="center"/>
              <w:rPr>
                <w:rFonts w:cs="Times New Roman"/>
                <w:b/>
                <w:szCs w:val="26"/>
              </w:rPr>
            </w:pPr>
          </w:p>
          <w:p w14:paraId="4D5095D2" w14:textId="6A1D67D2" w:rsidR="009F6BBB" w:rsidRPr="00830F8C" w:rsidRDefault="004212FD" w:rsidP="008F7CC0">
            <w:pPr>
              <w:tabs>
                <w:tab w:val="center" w:pos="1439"/>
              </w:tabs>
              <w:spacing w:before="120" w:line="276" w:lineRule="auto"/>
              <w:jc w:val="center"/>
              <w:rPr>
                <w:rFonts w:cs="Times New Roman"/>
                <w:b/>
                <w:szCs w:val="26"/>
              </w:rPr>
            </w:pPr>
            <w:r>
              <w:rPr>
                <w:rFonts w:cs="Times New Roman"/>
                <w:b/>
                <w:szCs w:val="26"/>
              </w:rPr>
              <w:t>Nguyễn Hoàng Minh</w:t>
            </w:r>
          </w:p>
        </w:tc>
      </w:tr>
    </w:tbl>
    <w:p w14:paraId="76E63C17" w14:textId="77777777" w:rsidR="00533536" w:rsidRPr="00830F8C" w:rsidRDefault="00533536">
      <w:pPr>
        <w:rPr>
          <w:rFonts w:cs="Times New Roman"/>
        </w:rPr>
        <w:sectPr w:rsidR="00533536" w:rsidRPr="00830F8C" w:rsidSect="005E313E">
          <w:footerReference w:type="default" r:id="rId14"/>
          <w:pgSz w:w="11907" w:h="16840" w:code="9"/>
          <w:pgMar w:top="1134" w:right="1134" w:bottom="851" w:left="1440" w:header="720" w:footer="720" w:gutter="0"/>
          <w:cols w:space="720"/>
          <w:docGrid w:linePitch="360"/>
        </w:sectPr>
      </w:pPr>
    </w:p>
    <w:bookmarkStart w:id="2" w:name="_Toc82683854" w:displacedByCustomXml="next"/>
    <w:bookmarkStart w:id="3" w:name="_Toc471420086" w:displacedByCustomXml="next"/>
    <w:sdt>
      <w:sdtPr>
        <w:rPr>
          <w:rFonts w:eastAsiaTheme="minorHAnsi" w:cs="Times New Roman"/>
          <w:b w:val="0"/>
          <w:sz w:val="26"/>
          <w:szCs w:val="22"/>
        </w:rPr>
        <w:id w:val="-190462528"/>
        <w:docPartObj>
          <w:docPartGallery w:val="Table of Contents"/>
          <w:docPartUnique/>
        </w:docPartObj>
      </w:sdtPr>
      <w:sdtEndPr>
        <w:rPr>
          <w:bCs/>
        </w:rPr>
      </w:sdtEndPr>
      <w:sdtContent>
        <w:p w14:paraId="74338EAA" w14:textId="77777777" w:rsidR="00BE1301" w:rsidRDefault="001F1D12" w:rsidP="00193214">
          <w:pPr>
            <w:pStyle w:val="Heading1"/>
          </w:pPr>
          <w:r w:rsidRPr="00830F8C">
            <w:rPr>
              <w:rFonts w:cs="Times New Roman"/>
              <w:sz w:val="36"/>
            </w:rPr>
            <w:t>MỤC LỤC</w:t>
          </w:r>
          <w:bookmarkEnd w:id="3"/>
          <w:bookmarkEnd w:id="2"/>
          <w:r w:rsidR="006F33DE" w:rsidRPr="00830F8C">
            <w:rPr>
              <w:rFonts w:eastAsiaTheme="minorEastAsia" w:cs="Times New Roman"/>
            </w:rPr>
            <w:fldChar w:fldCharType="begin"/>
          </w:r>
          <w:r w:rsidR="006F33DE" w:rsidRPr="00830F8C">
            <w:rPr>
              <w:rFonts w:cs="Times New Roman"/>
            </w:rPr>
            <w:instrText xml:space="preserve"> TOC \o "1-4" \h \z \u </w:instrText>
          </w:r>
          <w:r w:rsidR="006F33DE" w:rsidRPr="00830F8C">
            <w:rPr>
              <w:rFonts w:eastAsiaTheme="minorEastAsia" w:cs="Times New Roman"/>
            </w:rPr>
            <w:fldChar w:fldCharType="separate"/>
          </w:r>
        </w:p>
        <w:p w14:paraId="78F50997" w14:textId="73AC43D9" w:rsidR="00BE1301" w:rsidRDefault="00BE1301">
          <w:pPr>
            <w:pStyle w:val="TOC1"/>
            <w:tabs>
              <w:tab w:val="right" w:leader="dot" w:pos="8778"/>
            </w:tabs>
            <w:rPr>
              <w:rFonts w:asciiTheme="minorHAnsi" w:hAnsiTheme="minorHAnsi" w:cstheme="minorBidi"/>
              <w:sz w:val="22"/>
              <w:szCs w:val="28"/>
              <w:lang w:bidi="th-TH"/>
            </w:rPr>
          </w:pPr>
          <w:hyperlink w:anchor="_Toc82683854" w:history="1">
            <w:r w:rsidRPr="00A72AE5">
              <w:rPr>
                <w:rStyle w:val="Hyperlink"/>
              </w:rPr>
              <w:t>MỤC LỤC</w:t>
            </w:r>
            <w:r>
              <w:rPr>
                <w:webHidden/>
              </w:rPr>
              <w:tab/>
            </w:r>
            <w:r>
              <w:rPr>
                <w:webHidden/>
              </w:rPr>
              <w:fldChar w:fldCharType="begin"/>
            </w:r>
            <w:r>
              <w:rPr>
                <w:webHidden/>
              </w:rPr>
              <w:instrText xml:space="preserve"> PAGEREF _Toc82683854 \h </w:instrText>
            </w:r>
            <w:r>
              <w:rPr>
                <w:webHidden/>
              </w:rPr>
            </w:r>
            <w:r>
              <w:rPr>
                <w:webHidden/>
              </w:rPr>
              <w:fldChar w:fldCharType="separate"/>
            </w:r>
            <w:r w:rsidR="00817379">
              <w:rPr>
                <w:webHidden/>
              </w:rPr>
              <w:t>i</w:t>
            </w:r>
            <w:r>
              <w:rPr>
                <w:webHidden/>
              </w:rPr>
              <w:fldChar w:fldCharType="end"/>
            </w:r>
          </w:hyperlink>
        </w:p>
        <w:p w14:paraId="6B7DCD2E" w14:textId="6A9E028C" w:rsidR="00BE1301" w:rsidRDefault="00BE1301">
          <w:pPr>
            <w:pStyle w:val="TOC1"/>
            <w:tabs>
              <w:tab w:val="right" w:leader="dot" w:pos="8778"/>
            </w:tabs>
            <w:rPr>
              <w:rFonts w:asciiTheme="minorHAnsi" w:hAnsiTheme="minorHAnsi" w:cstheme="minorBidi"/>
              <w:sz w:val="22"/>
              <w:szCs w:val="28"/>
              <w:lang w:bidi="th-TH"/>
            </w:rPr>
          </w:pPr>
          <w:hyperlink w:anchor="_Toc82683855" w:history="1">
            <w:r w:rsidRPr="00A72AE5">
              <w:rPr>
                <w:rStyle w:val="Hyperlink"/>
              </w:rPr>
              <w:t>DANH MỤC KÝ HIỆU, CỤM TỪ VIẾT TẮT</w:t>
            </w:r>
            <w:r>
              <w:rPr>
                <w:webHidden/>
              </w:rPr>
              <w:tab/>
            </w:r>
            <w:r>
              <w:rPr>
                <w:webHidden/>
              </w:rPr>
              <w:fldChar w:fldCharType="begin"/>
            </w:r>
            <w:r>
              <w:rPr>
                <w:webHidden/>
              </w:rPr>
              <w:instrText xml:space="preserve"> PAGEREF _Toc82683855 \h </w:instrText>
            </w:r>
            <w:r>
              <w:rPr>
                <w:webHidden/>
              </w:rPr>
            </w:r>
            <w:r>
              <w:rPr>
                <w:webHidden/>
              </w:rPr>
              <w:fldChar w:fldCharType="separate"/>
            </w:r>
            <w:r w:rsidR="00817379">
              <w:rPr>
                <w:webHidden/>
              </w:rPr>
              <w:t>iv</w:t>
            </w:r>
            <w:r>
              <w:rPr>
                <w:webHidden/>
              </w:rPr>
              <w:fldChar w:fldCharType="end"/>
            </w:r>
          </w:hyperlink>
        </w:p>
        <w:p w14:paraId="54354A22" w14:textId="59EB9E3F" w:rsidR="00BE1301" w:rsidRDefault="00BE1301">
          <w:pPr>
            <w:pStyle w:val="TOC1"/>
            <w:tabs>
              <w:tab w:val="right" w:leader="dot" w:pos="8778"/>
            </w:tabs>
            <w:rPr>
              <w:rFonts w:asciiTheme="minorHAnsi" w:hAnsiTheme="minorHAnsi" w:cstheme="minorBidi"/>
              <w:sz w:val="22"/>
              <w:szCs w:val="28"/>
              <w:lang w:bidi="th-TH"/>
            </w:rPr>
          </w:pPr>
          <w:hyperlink w:anchor="_Toc82683856" w:history="1">
            <w:r w:rsidRPr="00A72AE5">
              <w:rPr>
                <w:rStyle w:val="Hyperlink"/>
              </w:rPr>
              <w:t>DANH MỤC BẢNG BIỂU</w:t>
            </w:r>
            <w:r>
              <w:rPr>
                <w:webHidden/>
              </w:rPr>
              <w:tab/>
            </w:r>
            <w:r>
              <w:rPr>
                <w:webHidden/>
              </w:rPr>
              <w:fldChar w:fldCharType="begin"/>
            </w:r>
            <w:r>
              <w:rPr>
                <w:webHidden/>
              </w:rPr>
              <w:instrText xml:space="preserve"> PAGEREF _Toc82683856 \h </w:instrText>
            </w:r>
            <w:r>
              <w:rPr>
                <w:webHidden/>
              </w:rPr>
            </w:r>
            <w:r>
              <w:rPr>
                <w:webHidden/>
              </w:rPr>
              <w:fldChar w:fldCharType="separate"/>
            </w:r>
            <w:r w:rsidR="00817379">
              <w:rPr>
                <w:webHidden/>
              </w:rPr>
              <w:t>v</w:t>
            </w:r>
            <w:r>
              <w:rPr>
                <w:webHidden/>
              </w:rPr>
              <w:fldChar w:fldCharType="end"/>
            </w:r>
          </w:hyperlink>
        </w:p>
        <w:p w14:paraId="1B69CDE6" w14:textId="32EDC9B5" w:rsidR="00BE1301" w:rsidRDefault="00BE1301">
          <w:pPr>
            <w:pStyle w:val="TOC1"/>
            <w:tabs>
              <w:tab w:val="right" w:leader="dot" w:pos="8778"/>
            </w:tabs>
            <w:rPr>
              <w:rFonts w:asciiTheme="minorHAnsi" w:hAnsiTheme="minorHAnsi" w:cstheme="minorBidi"/>
              <w:sz w:val="22"/>
              <w:szCs w:val="28"/>
              <w:lang w:bidi="th-TH"/>
            </w:rPr>
          </w:pPr>
          <w:hyperlink w:anchor="_Toc82683857" w:history="1">
            <w:r w:rsidRPr="00A72AE5">
              <w:rPr>
                <w:rStyle w:val="Hyperlink"/>
              </w:rPr>
              <w:t>DANH MỤC HÌNH ẢNH</w:t>
            </w:r>
            <w:r>
              <w:rPr>
                <w:webHidden/>
              </w:rPr>
              <w:tab/>
            </w:r>
            <w:r>
              <w:rPr>
                <w:webHidden/>
              </w:rPr>
              <w:fldChar w:fldCharType="begin"/>
            </w:r>
            <w:r>
              <w:rPr>
                <w:webHidden/>
              </w:rPr>
              <w:instrText xml:space="preserve"> PAGEREF _Toc82683857 \h </w:instrText>
            </w:r>
            <w:r>
              <w:rPr>
                <w:webHidden/>
              </w:rPr>
            </w:r>
            <w:r>
              <w:rPr>
                <w:webHidden/>
              </w:rPr>
              <w:fldChar w:fldCharType="separate"/>
            </w:r>
            <w:r w:rsidR="00817379">
              <w:rPr>
                <w:webHidden/>
              </w:rPr>
              <w:t>vi</w:t>
            </w:r>
            <w:r>
              <w:rPr>
                <w:webHidden/>
              </w:rPr>
              <w:fldChar w:fldCharType="end"/>
            </w:r>
          </w:hyperlink>
        </w:p>
        <w:p w14:paraId="450CB856" w14:textId="657B0422" w:rsidR="00BE1301" w:rsidRDefault="00BE1301">
          <w:pPr>
            <w:pStyle w:val="TOC1"/>
            <w:tabs>
              <w:tab w:val="right" w:leader="dot" w:pos="8778"/>
            </w:tabs>
            <w:rPr>
              <w:rFonts w:asciiTheme="minorHAnsi" w:hAnsiTheme="minorHAnsi" w:cstheme="minorBidi"/>
              <w:sz w:val="22"/>
              <w:szCs w:val="28"/>
              <w:lang w:bidi="th-TH"/>
            </w:rPr>
          </w:pPr>
          <w:hyperlink w:anchor="_Toc82683858" w:history="1">
            <w:r w:rsidRPr="00A72AE5">
              <w:rPr>
                <w:rStyle w:val="Hyperlink"/>
              </w:rPr>
              <w:t>CHƯƠNG 1: TỔNG QUAN VỀ ĐỀ TÀI</w:t>
            </w:r>
            <w:r>
              <w:rPr>
                <w:webHidden/>
              </w:rPr>
              <w:tab/>
            </w:r>
            <w:r>
              <w:rPr>
                <w:webHidden/>
              </w:rPr>
              <w:fldChar w:fldCharType="begin"/>
            </w:r>
            <w:r>
              <w:rPr>
                <w:webHidden/>
              </w:rPr>
              <w:instrText xml:space="preserve"> PAGEREF _Toc82683858 \h </w:instrText>
            </w:r>
            <w:r>
              <w:rPr>
                <w:webHidden/>
              </w:rPr>
            </w:r>
            <w:r>
              <w:rPr>
                <w:webHidden/>
              </w:rPr>
              <w:fldChar w:fldCharType="separate"/>
            </w:r>
            <w:r w:rsidR="00817379">
              <w:rPr>
                <w:webHidden/>
              </w:rPr>
              <w:t>1</w:t>
            </w:r>
            <w:r>
              <w:rPr>
                <w:webHidden/>
              </w:rPr>
              <w:fldChar w:fldCharType="end"/>
            </w:r>
          </w:hyperlink>
        </w:p>
        <w:p w14:paraId="14089589" w14:textId="1B61BA2D" w:rsidR="00BE1301" w:rsidRDefault="00BE1301">
          <w:pPr>
            <w:pStyle w:val="TOC2"/>
            <w:rPr>
              <w:rFonts w:asciiTheme="minorHAnsi" w:hAnsiTheme="minorHAnsi" w:cstheme="minorBidi"/>
              <w:sz w:val="22"/>
              <w:szCs w:val="28"/>
              <w:lang w:bidi="th-TH"/>
            </w:rPr>
          </w:pPr>
          <w:hyperlink w:anchor="_Toc82683859" w:history="1">
            <w:r w:rsidRPr="00A72AE5">
              <w:rPr>
                <w:rStyle w:val="Hyperlink"/>
              </w:rPr>
              <w:t>1.1</w:t>
            </w:r>
            <w:r>
              <w:rPr>
                <w:rFonts w:asciiTheme="minorHAnsi" w:hAnsiTheme="minorHAnsi" w:cstheme="minorBidi"/>
                <w:sz w:val="22"/>
                <w:szCs w:val="28"/>
                <w:lang w:bidi="th-TH"/>
              </w:rPr>
              <w:tab/>
            </w:r>
            <w:r w:rsidRPr="00A72AE5">
              <w:rPr>
                <w:rStyle w:val="Hyperlink"/>
              </w:rPr>
              <w:t>Đặt vấn đề</w:t>
            </w:r>
            <w:r>
              <w:rPr>
                <w:webHidden/>
              </w:rPr>
              <w:tab/>
            </w:r>
            <w:r>
              <w:rPr>
                <w:webHidden/>
              </w:rPr>
              <w:fldChar w:fldCharType="begin"/>
            </w:r>
            <w:r>
              <w:rPr>
                <w:webHidden/>
              </w:rPr>
              <w:instrText xml:space="preserve"> PAGEREF _Toc82683859 \h </w:instrText>
            </w:r>
            <w:r>
              <w:rPr>
                <w:webHidden/>
              </w:rPr>
            </w:r>
            <w:r>
              <w:rPr>
                <w:webHidden/>
              </w:rPr>
              <w:fldChar w:fldCharType="separate"/>
            </w:r>
            <w:r w:rsidR="00817379">
              <w:rPr>
                <w:webHidden/>
              </w:rPr>
              <w:t>1</w:t>
            </w:r>
            <w:r>
              <w:rPr>
                <w:webHidden/>
              </w:rPr>
              <w:fldChar w:fldCharType="end"/>
            </w:r>
          </w:hyperlink>
        </w:p>
        <w:p w14:paraId="285D5787" w14:textId="407702AB" w:rsidR="00BE1301" w:rsidRDefault="00BE1301">
          <w:pPr>
            <w:pStyle w:val="TOC2"/>
            <w:rPr>
              <w:rFonts w:asciiTheme="minorHAnsi" w:hAnsiTheme="minorHAnsi" w:cstheme="minorBidi"/>
              <w:sz w:val="22"/>
              <w:szCs w:val="28"/>
              <w:lang w:bidi="th-TH"/>
            </w:rPr>
          </w:pPr>
          <w:hyperlink w:anchor="_Toc82683860" w:history="1">
            <w:r w:rsidRPr="00A72AE5">
              <w:rPr>
                <w:rStyle w:val="Hyperlink"/>
              </w:rPr>
              <w:t>1.2</w:t>
            </w:r>
            <w:r>
              <w:rPr>
                <w:rFonts w:asciiTheme="minorHAnsi" w:hAnsiTheme="minorHAnsi" w:cstheme="minorBidi"/>
                <w:sz w:val="22"/>
                <w:szCs w:val="28"/>
                <w:lang w:bidi="th-TH"/>
              </w:rPr>
              <w:tab/>
            </w:r>
            <w:r w:rsidRPr="00A72AE5">
              <w:rPr>
                <w:rStyle w:val="Hyperlink"/>
              </w:rPr>
              <w:t>Các công trình nghiên cứu liên quan</w:t>
            </w:r>
            <w:r>
              <w:rPr>
                <w:webHidden/>
              </w:rPr>
              <w:tab/>
            </w:r>
            <w:r>
              <w:rPr>
                <w:webHidden/>
              </w:rPr>
              <w:fldChar w:fldCharType="begin"/>
            </w:r>
            <w:r>
              <w:rPr>
                <w:webHidden/>
              </w:rPr>
              <w:instrText xml:space="preserve"> PAGEREF _Toc82683860 \h </w:instrText>
            </w:r>
            <w:r>
              <w:rPr>
                <w:webHidden/>
              </w:rPr>
            </w:r>
            <w:r>
              <w:rPr>
                <w:webHidden/>
              </w:rPr>
              <w:fldChar w:fldCharType="separate"/>
            </w:r>
            <w:r w:rsidR="00817379">
              <w:rPr>
                <w:webHidden/>
              </w:rPr>
              <w:t>1</w:t>
            </w:r>
            <w:r>
              <w:rPr>
                <w:webHidden/>
              </w:rPr>
              <w:fldChar w:fldCharType="end"/>
            </w:r>
          </w:hyperlink>
        </w:p>
        <w:p w14:paraId="1FF396B5" w14:textId="26BE6E06" w:rsidR="00BE1301" w:rsidRDefault="00BE1301">
          <w:pPr>
            <w:pStyle w:val="TOC2"/>
            <w:rPr>
              <w:rFonts w:asciiTheme="minorHAnsi" w:hAnsiTheme="minorHAnsi" w:cstheme="minorBidi"/>
              <w:sz w:val="22"/>
              <w:szCs w:val="28"/>
              <w:lang w:bidi="th-TH"/>
            </w:rPr>
          </w:pPr>
          <w:hyperlink w:anchor="_Toc82683861" w:history="1">
            <w:r w:rsidRPr="00A72AE5">
              <w:rPr>
                <w:rStyle w:val="Hyperlink"/>
              </w:rPr>
              <w:t>1.3</w:t>
            </w:r>
            <w:r>
              <w:rPr>
                <w:rFonts w:asciiTheme="minorHAnsi" w:hAnsiTheme="minorHAnsi" w:cstheme="minorBidi"/>
                <w:sz w:val="22"/>
                <w:szCs w:val="28"/>
                <w:lang w:bidi="th-TH"/>
              </w:rPr>
              <w:tab/>
            </w:r>
            <w:r w:rsidRPr="00A72AE5">
              <w:rPr>
                <w:rStyle w:val="Hyperlink"/>
              </w:rPr>
              <w:t xml:space="preserve"> Mục tiêu đề tài</w:t>
            </w:r>
            <w:r>
              <w:rPr>
                <w:webHidden/>
              </w:rPr>
              <w:tab/>
            </w:r>
            <w:r>
              <w:rPr>
                <w:webHidden/>
              </w:rPr>
              <w:fldChar w:fldCharType="begin"/>
            </w:r>
            <w:r>
              <w:rPr>
                <w:webHidden/>
              </w:rPr>
              <w:instrText xml:space="preserve"> PAGEREF _Toc82683861 \h </w:instrText>
            </w:r>
            <w:r>
              <w:rPr>
                <w:webHidden/>
              </w:rPr>
            </w:r>
            <w:r>
              <w:rPr>
                <w:webHidden/>
              </w:rPr>
              <w:fldChar w:fldCharType="separate"/>
            </w:r>
            <w:r w:rsidR="00817379">
              <w:rPr>
                <w:webHidden/>
              </w:rPr>
              <w:t>2</w:t>
            </w:r>
            <w:r>
              <w:rPr>
                <w:webHidden/>
              </w:rPr>
              <w:fldChar w:fldCharType="end"/>
            </w:r>
          </w:hyperlink>
        </w:p>
        <w:p w14:paraId="5EE96E3A" w14:textId="0A69DBFB" w:rsidR="00BE1301" w:rsidRDefault="00BE1301">
          <w:pPr>
            <w:pStyle w:val="TOC1"/>
            <w:tabs>
              <w:tab w:val="right" w:leader="dot" w:pos="8778"/>
            </w:tabs>
            <w:rPr>
              <w:rFonts w:asciiTheme="minorHAnsi" w:hAnsiTheme="minorHAnsi" w:cstheme="minorBidi"/>
              <w:sz w:val="22"/>
              <w:szCs w:val="28"/>
              <w:lang w:bidi="th-TH"/>
            </w:rPr>
          </w:pPr>
          <w:hyperlink w:anchor="_Toc82683862" w:history="1">
            <w:r w:rsidRPr="00A72AE5">
              <w:rPr>
                <w:rStyle w:val="Hyperlink"/>
              </w:rPr>
              <w:t>CHƯƠNG 2: CƠ SỞ LÝ THUYẾT</w:t>
            </w:r>
            <w:r>
              <w:rPr>
                <w:webHidden/>
              </w:rPr>
              <w:tab/>
            </w:r>
            <w:r>
              <w:rPr>
                <w:webHidden/>
              </w:rPr>
              <w:fldChar w:fldCharType="begin"/>
            </w:r>
            <w:r>
              <w:rPr>
                <w:webHidden/>
              </w:rPr>
              <w:instrText xml:space="preserve"> PAGEREF _Toc82683862 \h </w:instrText>
            </w:r>
            <w:r>
              <w:rPr>
                <w:webHidden/>
              </w:rPr>
            </w:r>
            <w:r>
              <w:rPr>
                <w:webHidden/>
              </w:rPr>
              <w:fldChar w:fldCharType="separate"/>
            </w:r>
            <w:r w:rsidR="00817379">
              <w:rPr>
                <w:webHidden/>
              </w:rPr>
              <w:t>4</w:t>
            </w:r>
            <w:r>
              <w:rPr>
                <w:webHidden/>
              </w:rPr>
              <w:fldChar w:fldCharType="end"/>
            </w:r>
          </w:hyperlink>
        </w:p>
        <w:p w14:paraId="3C36840F" w14:textId="2CC8ABB0" w:rsidR="00BE1301" w:rsidRDefault="00BE1301">
          <w:pPr>
            <w:pStyle w:val="TOC2"/>
            <w:rPr>
              <w:rFonts w:asciiTheme="minorHAnsi" w:hAnsiTheme="minorHAnsi" w:cstheme="minorBidi"/>
              <w:sz w:val="22"/>
              <w:szCs w:val="28"/>
              <w:lang w:bidi="th-TH"/>
            </w:rPr>
          </w:pPr>
          <w:hyperlink w:anchor="_Toc82683863" w:history="1">
            <w:r w:rsidRPr="00A72AE5">
              <w:rPr>
                <w:rStyle w:val="Hyperlink"/>
              </w:rPr>
              <w:t>2.1</w:t>
            </w:r>
            <w:r>
              <w:rPr>
                <w:rFonts w:asciiTheme="minorHAnsi" w:hAnsiTheme="minorHAnsi" w:cstheme="minorBidi"/>
                <w:sz w:val="22"/>
                <w:szCs w:val="28"/>
                <w:lang w:bidi="th-TH"/>
              </w:rPr>
              <w:tab/>
            </w:r>
            <w:r w:rsidRPr="00A72AE5">
              <w:rPr>
                <w:rStyle w:val="Hyperlink"/>
              </w:rPr>
              <w:t>Cảm biến nhiệt độ LM35</w:t>
            </w:r>
            <w:r>
              <w:rPr>
                <w:webHidden/>
              </w:rPr>
              <w:tab/>
            </w:r>
            <w:r>
              <w:rPr>
                <w:webHidden/>
              </w:rPr>
              <w:fldChar w:fldCharType="begin"/>
            </w:r>
            <w:r>
              <w:rPr>
                <w:webHidden/>
              </w:rPr>
              <w:instrText xml:space="preserve"> PAGEREF _Toc82683863 \h </w:instrText>
            </w:r>
            <w:r>
              <w:rPr>
                <w:webHidden/>
              </w:rPr>
            </w:r>
            <w:r>
              <w:rPr>
                <w:webHidden/>
              </w:rPr>
              <w:fldChar w:fldCharType="separate"/>
            </w:r>
            <w:r w:rsidR="00817379">
              <w:rPr>
                <w:webHidden/>
              </w:rPr>
              <w:t>4</w:t>
            </w:r>
            <w:r>
              <w:rPr>
                <w:webHidden/>
              </w:rPr>
              <w:fldChar w:fldCharType="end"/>
            </w:r>
          </w:hyperlink>
        </w:p>
        <w:p w14:paraId="1274F6E3" w14:textId="2FA7DC3A" w:rsidR="00BE1301" w:rsidRDefault="00BE1301">
          <w:pPr>
            <w:pStyle w:val="TOC3"/>
            <w:tabs>
              <w:tab w:val="left" w:pos="1100"/>
              <w:tab w:val="right" w:leader="dot" w:pos="8778"/>
            </w:tabs>
            <w:rPr>
              <w:rFonts w:asciiTheme="minorHAnsi" w:hAnsiTheme="minorHAnsi" w:cstheme="minorBidi"/>
              <w:sz w:val="22"/>
              <w:szCs w:val="28"/>
              <w:lang w:bidi="th-TH"/>
            </w:rPr>
          </w:pPr>
          <w:hyperlink w:anchor="_Toc82683864" w:history="1">
            <w:r w:rsidRPr="00A72AE5">
              <w:rPr>
                <w:rStyle w:val="Hyperlink"/>
              </w:rPr>
              <w:t>2.1.1</w:t>
            </w:r>
            <w:r>
              <w:rPr>
                <w:rFonts w:asciiTheme="minorHAnsi" w:hAnsiTheme="minorHAnsi" w:cstheme="minorBidi"/>
                <w:sz w:val="22"/>
                <w:szCs w:val="28"/>
                <w:lang w:bidi="th-TH"/>
              </w:rPr>
              <w:tab/>
            </w:r>
            <w:r w:rsidRPr="00A72AE5">
              <w:rPr>
                <w:rStyle w:val="Hyperlink"/>
              </w:rPr>
              <w:t>Cảm biến là gì ?</w:t>
            </w:r>
            <w:r>
              <w:rPr>
                <w:webHidden/>
              </w:rPr>
              <w:tab/>
            </w:r>
            <w:r>
              <w:rPr>
                <w:webHidden/>
              </w:rPr>
              <w:fldChar w:fldCharType="begin"/>
            </w:r>
            <w:r>
              <w:rPr>
                <w:webHidden/>
              </w:rPr>
              <w:instrText xml:space="preserve"> PAGEREF _Toc82683864 \h </w:instrText>
            </w:r>
            <w:r>
              <w:rPr>
                <w:webHidden/>
              </w:rPr>
            </w:r>
            <w:r>
              <w:rPr>
                <w:webHidden/>
              </w:rPr>
              <w:fldChar w:fldCharType="separate"/>
            </w:r>
            <w:r w:rsidR="00817379">
              <w:rPr>
                <w:webHidden/>
              </w:rPr>
              <w:t>4</w:t>
            </w:r>
            <w:r>
              <w:rPr>
                <w:webHidden/>
              </w:rPr>
              <w:fldChar w:fldCharType="end"/>
            </w:r>
          </w:hyperlink>
        </w:p>
        <w:p w14:paraId="2C30283A" w14:textId="1C21CF15" w:rsidR="00BE1301" w:rsidRDefault="00BE1301">
          <w:pPr>
            <w:pStyle w:val="TOC3"/>
            <w:tabs>
              <w:tab w:val="left" w:pos="1100"/>
              <w:tab w:val="right" w:leader="dot" w:pos="8778"/>
            </w:tabs>
            <w:rPr>
              <w:rFonts w:asciiTheme="minorHAnsi" w:hAnsiTheme="minorHAnsi" w:cstheme="minorBidi"/>
              <w:sz w:val="22"/>
              <w:szCs w:val="28"/>
              <w:lang w:bidi="th-TH"/>
            </w:rPr>
          </w:pPr>
          <w:hyperlink w:anchor="_Toc82683865" w:history="1">
            <w:r w:rsidRPr="00A72AE5">
              <w:rPr>
                <w:rStyle w:val="Hyperlink"/>
              </w:rPr>
              <w:t>2.1.2</w:t>
            </w:r>
            <w:r>
              <w:rPr>
                <w:rFonts w:asciiTheme="minorHAnsi" w:hAnsiTheme="minorHAnsi" w:cstheme="minorBidi"/>
                <w:sz w:val="22"/>
                <w:szCs w:val="28"/>
                <w:lang w:bidi="th-TH"/>
              </w:rPr>
              <w:tab/>
            </w:r>
            <w:r w:rsidRPr="00A72AE5">
              <w:rPr>
                <w:rStyle w:val="Hyperlink"/>
              </w:rPr>
              <w:t>Phân loại</w:t>
            </w:r>
            <w:r>
              <w:rPr>
                <w:webHidden/>
              </w:rPr>
              <w:tab/>
            </w:r>
            <w:r>
              <w:rPr>
                <w:webHidden/>
              </w:rPr>
              <w:fldChar w:fldCharType="begin"/>
            </w:r>
            <w:r>
              <w:rPr>
                <w:webHidden/>
              </w:rPr>
              <w:instrText xml:space="preserve"> PAGEREF _Toc82683865 \h </w:instrText>
            </w:r>
            <w:r>
              <w:rPr>
                <w:webHidden/>
              </w:rPr>
            </w:r>
            <w:r>
              <w:rPr>
                <w:webHidden/>
              </w:rPr>
              <w:fldChar w:fldCharType="separate"/>
            </w:r>
            <w:r w:rsidR="00817379">
              <w:rPr>
                <w:webHidden/>
              </w:rPr>
              <w:t>4</w:t>
            </w:r>
            <w:r>
              <w:rPr>
                <w:webHidden/>
              </w:rPr>
              <w:fldChar w:fldCharType="end"/>
            </w:r>
          </w:hyperlink>
        </w:p>
        <w:p w14:paraId="4E83F0AB" w14:textId="4C18C36C" w:rsidR="00BE1301" w:rsidRDefault="00BE1301">
          <w:pPr>
            <w:pStyle w:val="TOC3"/>
            <w:tabs>
              <w:tab w:val="left" w:pos="1100"/>
              <w:tab w:val="right" w:leader="dot" w:pos="8778"/>
            </w:tabs>
            <w:rPr>
              <w:rFonts w:asciiTheme="minorHAnsi" w:hAnsiTheme="minorHAnsi" w:cstheme="minorBidi"/>
              <w:sz w:val="22"/>
              <w:szCs w:val="28"/>
              <w:lang w:bidi="th-TH"/>
            </w:rPr>
          </w:pPr>
          <w:hyperlink w:anchor="_Toc82683866" w:history="1">
            <w:r w:rsidRPr="00A72AE5">
              <w:rPr>
                <w:rStyle w:val="Hyperlink"/>
              </w:rPr>
              <w:t>2.1.3</w:t>
            </w:r>
            <w:r>
              <w:rPr>
                <w:rFonts w:asciiTheme="minorHAnsi" w:hAnsiTheme="minorHAnsi" w:cstheme="minorBidi"/>
                <w:sz w:val="22"/>
                <w:szCs w:val="28"/>
                <w:lang w:bidi="th-TH"/>
              </w:rPr>
              <w:tab/>
            </w:r>
            <w:r w:rsidRPr="00A72AE5">
              <w:rPr>
                <w:rStyle w:val="Hyperlink"/>
              </w:rPr>
              <w:t>Cảm biến nhiệt độ LM35</w:t>
            </w:r>
            <w:r>
              <w:rPr>
                <w:webHidden/>
              </w:rPr>
              <w:tab/>
            </w:r>
            <w:r>
              <w:rPr>
                <w:webHidden/>
              </w:rPr>
              <w:fldChar w:fldCharType="begin"/>
            </w:r>
            <w:r>
              <w:rPr>
                <w:webHidden/>
              </w:rPr>
              <w:instrText xml:space="preserve"> PAGEREF _Toc82683866 \h </w:instrText>
            </w:r>
            <w:r>
              <w:rPr>
                <w:webHidden/>
              </w:rPr>
            </w:r>
            <w:r>
              <w:rPr>
                <w:webHidden/>
              </w:rPr>
              <w:fldChar w:fldCharType="separate"/>
            </w:r>
            <w:r w:rsidR="00817379">
              <w:rPr>
                <w:webHidden/>
              </w:rPr>
              <w:t>6</w:t>
            </w:r>
            <w:r>
              <w:rPr>
                <w:webHidden/>
              </w:rPr>
              <w:fldChar w:fldCharType="end"/>
            </w:r>
          </w:hyperlink>
        </w:p>
        <w:p w14:paraId="36B4A16B" w14:textId="48D884E2" w:rsidR="00BE1301" w:rsidRDefault="00BE1301">
          <w:pPr>
            <w:pStyle w:val="TOC3"/>
            <w:tabs>
              <w:tab w:val="left" w:pos="1100"/>
              <w:tab w:val="right" w:leader="dot" w:pos="8778"/>
            </w:tabs>
            <w:rPr>
              <w:rFonts w:asciiTheme="minorHAnsi" w:hAnsiTheme="minorHAnsi" w:cstheme="minorBidi"/>
              <w:sz w:val="22"/>
              <w:szCs w:val="28"/>
              <w:lang w:bidi="th-TH"/>
            </w:rPr>
          </w:pPr>
          <w:hyperlink w:anchor="_Toc82683867" w:history="1">
            <w:r w:rsidRPr="00A72AE5">
              <w:rPr>
                <w:rStyle w:val="Hyperlink"/>
              </w:rPr>
              <w:t>2.1.4</w:t>
            </w:r>
            <w:r>
              <w:rPr>
                <w:rFonts w:asciiTheme="minorHAnsi" w:hAnsiTheme="minorHAnsi" w:cstheme="minorBidi"/>
                <w:sz w:val="22"/>
                <w:szCs w:val="28"/>
                <w:lang w:bidi="th-TH"/>
              </w:rPr>
              <w:tab/>
            </w:r>
            <w:r w:rsidRPr="00A72AE5">
              <w:rPr>
                <w:rStyle w:val="Hyperlink"/>
              </w:rPr>
              <w:t>Nguyên lý hoạt động</w:t>
            </w:r>
            <w:r>
              <w:rPr>
                <w:webHidden/>
              </w:rPr>
              <w:tab/>
            </w:r>
            <w:r>
              <w:rPr>
                <w:webHidden/>
              </w:rPr>
              <w:fldChar w:fldCharType="begin"/>
            </w:r>
            <w:r>
              <w:rPr>
                <w:webHidden/>
              </w:rPr>
              <w:instrText xml:space="preserve"> PAGEREF _Toc82683867 \h </w:instrText>
            </w:r>
            <w:r>
              <w:rPr>
                <w:webHidden/>
              </w:rPr>
            </w:r>
            <w:r>
              <w:rPr>
                <w:webHidden/>
              </w:rPr>
              <w:fldChar w:fldCharType="separate"/>
            </w:r>
            <w:r w:rsidR="00817379">
              <w:rPr>
                <w:webHidden/>
              </w:rPr>
              <w:t>7</w:t>
            </w:r>
            <w:r>
              <w:rPr>
                <w:webHidden/>
              </w:rPr>
              <w:fldChar w:fldCharType="end"/>
            </w:r>
          </w:hyperlink>
        </w:p>
        <w:p w14:paraId="4AA162C8" w14:textId="734DFCA2" w:rsidR="00BE1301" w:rsidRDefault="00BE1301">
          <w:pPr>
            <w:pStyle w:val="TOC3"/>
            <w:tabs>
              <w:tab w:val="left" w:pos="1100"/>
              <w:tab w:val="right" w:leader="dot" w:pos="8778"/>
            </w:tabs>
            <w:rPr>
              <w:rFonts w:asciiTheme="minorHAnsi" w:hAnsiTheme="minorHAnsi" w:cstheme="minorBidi"/>
              <w:sz w:val="22"/>
              <w:szCs w:val="28"/>
              <w:lang w:bidi="th-TH"/>
            </w:rPr>
          </w:pPr>
          <w:hyperlink w:anchor="_Toc82683868" w:history="1">
            <w:r w:rsidRPr="00A72AE5">
              <w:rPr>
                <w:rStyle w:val="Hyperlink"/>
                <w:bdr w:val="none" w:sz="0" w:space="0" w:color="auto" w:frame="1"/>
                <w:shd w:val="clear" w:color="auto" w:fill="FFFFFF"/>
              </w:rPr>
              <w:t>2.1.5</w:t>
            </w:r>
            <w:r>
              <w:rPr>
                <w:rFonts w:asciiTheme="minorHAnsi" w:hAnsiTheme="minorHAnsi" w:cstheme="minorBidi"/>
                <w:sz w:val="22"/>
                <w:szCs w:val="28"/>
                <w:lang w:bidi="th-TH"/>
              </w:rPr>
              <w:tab/>
            </w:r>
            <w:r w:rsidRPr="00A72AE5">
              <w:rPr>
                <w:rStyle w:val="Hyperlink"/>
                <w:bdr w:val="none" w:sz="0" w:space="0" w:color="auto" w:frame="1"/>
                <w:shd w:val="clear" w:color="auto" w:fill="FFFFFF"/>
              </w:rPr>
              <w:t>Thông số kỹ thuật</w:t>
            </w:r>
            <w:r>
              <w:rPr>
                <w:webHidden/>
              </w:rPr>
              <w:tab/>
            </w:r>
            <w:r>
              <w:rPr>
                <w:webHidden/>
              </w:rPr>
              <w:fldChar w:fldCharType="begin"/>
            </w:r>
            <w:r>
              <w:rPr>
                <w:webHidden/>
              </w:rPr>
              <w:instrText xml:space="preserve"> PAGEREF _Toc82683868 \h </w:instrText>
            </w:r>
            <w:r>
              <w:rPr>
                <w:webHidden/>
              </w:rPr>
            </w:r>
            <w:r>
              <w:rPr>
                <w:webHidden/>
              </w:rPr>
              <w:fldChar w:fldCharType="separate"/>
            </w:r>
            <w:r w:rsidR="00817379">
              <w:rPr>
                <w:webHidden/>
              </w:rPr>
              <w:t>7</w:t>
            </w:r>
            <w:r>
              <w:rPr>
                <w:webHidden/>
              </w:rPr>
              <w:fldChar w:fldCharType="end"/>
            </w:r>
          </w:hyperlink>
        </w:p>
        <w:p w14:paraId="2C57757D" w14:textId="1BD87AF6" w:rsidR="00BE1301" w:rsidRDefault="00BE1301">
          <w:pPr>
            <w:pStyle w:val="TOC2"/>
            <w:rPr>
              <w:rFonts w:asciiTheme="minorHAnsi" w:hAnsiTheme="minorHAnsi" w:cstheme="minorBidi"/>
              <w:sz w:val="22"/>
              <w:szCs w:val="28"/>
              <w:lang w:bidi="th-TH"/>
            </w:rPr>
          </w:pPr>
          <w:hyperlink w:anchor="_Toc82683869" w:history="1">
            <w:r w:rsidRPr="00A72AE5">
              <w:rPr>
                <w:rStyle w:val="Hyperlink"/>
              </w:rPr>
              <w:t>2.2</w:t>
            </w:r>
            <w:r>
              <w:rPr>
                <w:rFonts w:asciiTheme="minorHAnsi" w:hAnsiTheme="minorHAnsi" w:cstheme="minorBidi"/>
                <w:sz w:val="22"/>
                <w:szCs w:val="28"/>
                <w:lang w:bidi="th-TH"/>
              </w:rPr>
              <w:tab/>
            </w:r>
            <w:r w:rsidRPr="00A72AE5">
              <w:rPr>
                <w:rStyle w:val="Hyperlink"/>
              </w:rPr>
              <w:t>Vi điều khiển Arduino Mega 2560</w:t>
            </w:r>
            <w:r>
              <w:rPr>
                <w:webHidden/>
              </w:rPr>
              <w:tab/>
            </w:r>
            <w:r>
              <w:rPr>
                <w:webHidden/>
              </w:rPr>
              <w:fldChar w:fldCharType="begin"/>
            </w:r>
            <w:r>
              <w:rPr>
                <w:webHidden/>
              </w:rPr>
              <w:instrText xml:space="preserve"> PAGEREF _Toc82683869 \h </w:instrText>
            </w:r>
            <w:r>
              <w:rPr>
                <w:webHidden/>
              </w:rPr>
            </w:r>
            <w:r>
              <w:rPr>
                <w:webHidden/>
              </w:rPr>
              <w:fldChar w:fldCharType="separate"/>
            </w:r>
            <w:r w:rsidR="00817379">
              <w:rPr>
                <w:webHidden/>
              </w:rPr>
              <w:t>8</w:t>
            </w:r>
            <w:r>
              <w:rPr>
                <w:webHidden/>
              </w:rPr>
              <w:fldChar w:fldCharType="end"/>
            </w:r>
          </w:hyperlink>
        </w:p>
        <w:p w14:paraId="3243064A" w14:textId="0E7E144A" w:rsidR="00BE1301" w:rsidRDefault="00BE1301">
          <w:pPr>
            <w:pStyle w:val="TOC3"/>
            <w:tabs>
              <w:tab w:val="left" w:pos="1100"/>
              <w:tab w:val="right" w:leader="dot" w:pos="8778"/>
            </w:tabs>
            <w:rPr>
              <w:rFonts w:asciiTheme="minorHAnsi" w:hAnsiTheme="minorHAnsi" w:cstheme="minorBidi"/>
              <w:sz w:val="22"/>
              <w:szCs w:val="28"/>
              <w:lang w:bidi="th-TH"/>
            </w:rPr>
          </w:pPr>
          <w:hyperlink w:anchor="_Toc82683870" w:history="1">
            <w:r w:rsidRPr="00A72AE5">
              <w:rPr>
                <w:rStyle w:val="Hyperlink"/>
              </w:rPr>
              <w:t>2.2.1</w:t>
            </w:r>
            <w:r>
              <w:rPr>
                <w:rFonts w:asciiTheme="minorHAnsi" w:hAnsiTheme="minorHAnsi" w:cstheme="minorBidi"/>
                <w:sz w:val="22"/>
                <w:szCs w:val="28"/>
                <w:lang w:bidi="th-TH"/>
              </w:rPr>
              <w:tab/>
            </w:r>
            <w:r w:rsidRPr="00A72AE5">
              <w:rPr>
                <w:rStyle w:val="Hyperlink"/>
              </w:rPr>
              <w:t>Vi điều khiển là gì ?</w:t>
            </w:r>
            <w:r>
              <w:rPr>
                <w:webHidden/>
              </w:rPr>
              <w:tab/>
            </w:r>
            <w:r>
              <w:rPr>
                <w:webHidden/>
              </w:rPr>
              <w:fldChar w:fldCharType="begin"/>
            </w:r>
            <w:r>
              <w:rPr>
                <w:webHidden/>
              </w:rPr>
              <w:instrText xml:space="preserve"> PAGEREF _Toc82683870 \h </w:instrText>
            </w:r>
            <w:r>
              <w:rPr>
                <w:webHidden/>
              </w:rPr>
            </w:r>
            <w:r>
              <w:rPr>
                <w:webHidden/>
              </w:rPr>
              <w:fldChar w:fldCharType="separate"/>
            </w:r>
            <w:r w:rsidR="00817379">
              <w:rPr>
                <w:webHidden/>
              </w:rPr>
              <w:t>8</w:t>
            </w:r>
            <w:r>
              <w:rPr>
                <w:webHidden/>
              </w:rPr>
              <w:fldChar w:fldCharType="end"/>
            </w:r>
          </w:hyperlink>
        </w:p>
        <w:p w14:paraId="50552278" w14:textId="5B885C16" w:rsidR="00BE1301" w:rsidRDefault="00BE1301">
          <w:pPr>
            <w:pStyle w:val="TOC3"/>
            <w:tabs>
              <w:tab w:val="left" w:pos="1100"/>
              <w:tab w:val="right" w:leader="dot" w:pos="8778"/>
            </w:tabs>
            <w:rPr>
              <w:rFonts w:asciiTheme="minorHAnsi" w:hAnsiTheme="minorHAnsi" w:cstheme="minorBidi"/>
              <w:sz w:val="22"/>
              <w:szCs w:val="28"/>
              <w:lang w:bidi="th-TH"/>
            </w:rPr>
          </w:pPr>
          <w:hyperlink w:anchor="_Toc82683871" w:history="1">
            <w:r w:rsidRPr="00A72AE5">
              <w:rPr>
                <w:rStyle w:val="Hyperlink"/>
              </w:rPr>
              <w:t>2.2.2</w:t>
            </w:r>
            <w:r>
              <w:rPr>
                <w:rFonts w:asciiTheme="minorHAnsi" w:hAnsiTheme="minorHAnsi" w:cstheme="minorBidi"/>
                <w:sz w:val="22"/>
                <w:szCs w:val="28"/>
                <w:lang w:bidi="th-TH"/>
              </w:rPr>
              <w:tab/>
            </w:r>
            <w:r w:rsidRPr="00A72AE5">
              <w:rPr>
                <w:rStyle w:val="Hyperlink"/>
              </w:rPr>
              <w:t>Vi điều khiển Arduino Mega2560</w:t>
            </w:r>
            <w:r>
              <w:rPr>
                <w:webHidden/>
              </w:rPr>
              <w:tab/>
            </w:r>
            <w:r>
              <w:rPr>
                <w:webHidden/>
              </w:rPr>
              <w:fldChar w:fldCharType="begin"/>
            </w:r>
            <w:r>
              <w:rPr>
                <w:webHidden/>
              </w:rPr>
              <w:instrText xml:space="preserve"> PAGEREF _Toc82683871 \h </w:instrText>
            </w:r>
            <w:r>
              <w:rPr>
                <w:webHidden/>
              </w:rPr>
            </w:r>
            <w:r>
              <w:rPr>
                <w:webHidden/>
              </w:rPr>
              <w:fldChar w:fldCharType="separate"/>
            </w:r>
            <w:r w:rsidR="00817379">
              <w:rPr>
                <w:webHidden/>
              </w:rPr>
              <w:t>8</w:t>
            </w:r>
            <w:r>
              <w:rPr>
                <w:webHidden/>
              </w:rPr>
              <w:fldChar w:fldCharType="end"/>
            </w:r>
          </w:hyperlink>
        </w:p>
        <w:p w14:paraId="6D182A69" w14:textId="0433C22A" w:rsidR="00BE1301" w:rsidRDefault="00BE1301">
          <w:pPr>
            <w:pStyle w:val="TOC3"/>
            <w:tabs>
              <w:tab w:val="left" w:pos="1100"/>
              <w:tab w:val="right" w:leader="dot" w:pos="8778"/>
            </w:tabs>
            <w:rPr>
              <w:rFonts w:asciiTheme="minorHAnsi" w:hAnsiTheme="minorHAnsi" w:cstheme="minorBidi"/>
              <w:sz w:val="22"/>
              <w:szCs w:val="28"/>
              <w:lang w:bidi="th-TH"/>
            </w:rPr>
          </w:pPr>
          <w:hyperlink w:anchor="_Toc82683872" w:history="1">
            <w:r w:rsidRPr="00A72AE5">
              <w:rPr>
                <w:rStyle w:val="Hyperlink"/>
              </w:rPr>
              <w:t>2.2.3</w:t>
            </w:r>
            <w:r>
              <w:rPr>
                <w:rFonts w:asciiTheme="minorHAnsi" w:hAnsiTheme="minorHAnsi" w:cstheme="minorBidi"/>
                <w:sz w:val="22"/>
                <w:szCs w:val="28"/>
                <w:lang w:bidi="th-TH"/>
              </w:rPr>
              <w:tab/>
            </w:r>
            <w:r w:rsidRPr="00A72AE5">
              <w:rPr>
                <w:rStyle w:val="Hyperlink"/>
              </w:rPr>
              <w:t>Thông số kỹ thuật</w:t>
            </w:r>
            <w:r>
              <w:rPr>
                <w:webHidden/>
              </w:rPr>
              <w:tab/>
            </w:r>
            <w:r>
              <w:rPr>
                <w:webHidden/>
              </w:rPr>
              <w:fldChar w:fldCharType="begin"/>
            </w:r>
            <w:r>
              <w:rPr>
                <w:webHidden/>
              </w:rPr>
              <w:instrText xml:space="preserve"> PAGEREF _Toc82683872 \h </w:instrText>
            </w:r>
            <w:r>
              <w:rPr>
                <w:webHidden/>
              </w:rPr>
            </w:r>
            <w:r>
              <w:rPr>
                <w:webHidden/>
              </w:rPr>
              <w:fldChar w:fldCharType="separate"/>
            </w:r>
            <w:r w:rsidR="00817379">
              <w:rPr>
                <w:webHidden/>
              </w:rPr>
              <w:t>9</w:t>
            </w:r>
            <w:r>
              <w:rPr>
                <w:webHidden/>
              </w:rPr>
              <w:fldChar w:fldCharType="end"/>
            </w:r>
          </w:hyperlink>
        </w:p>
        <w:p w14:paraId="531FEFA9" w14:textId="06219922" w:rsidR="00BE1301" w:rsidRDefault="00BE1301">
          <w:pPr>
            <w:pStyle w:val="TOC3"/>
            <w:tabs>
              <w:tab w:val="left" w:pos="1100"/>
              <w:tab w:val="right" w:leader="dot" w:pos="8778"/>
            </w:tabs>
            <w:rPr>
              <w:rFonts w:asciiTheme="minorHAnsi" w:hAnsiTheme="minorHAnsi" w:cstheme="minorBidi"/>
              <w:sz w:val="22"/>
              <w:szCs w:val="28"/>
              <w:lang w:bidi="th-TH"/>
            </w:rPr>
          </w:pPr>
          <w:hyperlink w:anchor="_Toc82683873" w:history="1">
            <w:r w:rsidRPr="00A72AE5">
              <w:rPr>
                <w:rStyle w:val="Hyperlink"/>
              </w:rPr>
              <w:t>2.2.4</w:t>
            </w:r>
            <w:r>
              <w:rPr>
                <w:rFonts w:asciiTheme="minorHAnsi" w:hAnsiTheme="minorHAnsi" w:cstheme="minorBidi"/>
                <w:sz w:val="22"/>
                <w:szCs w:val="28"/>
                <w:lang w:bidi="th-TH"/>
              </w:rPr>
              <w:tab/>
            </w:r>
            <w:r w:rsidRPr="00A72AE5">
              <w:rPr>
                <w:rStyle w:val="Hyperlink"/>
              </w:rPr>
              <w:t>Các chức năng của Arduino Mega 2560</w:t>
            </w:r>
            <w:r>
              <w:rPr>
                <w:webHidden/>
              </w:rPr>
              <w:tab/>
            </w:r>
            <w:r>
              <w:rPr>
                <w:webHidden/>
              </w:rPr>
              <w:fldChar w:fldCharType="begin"/>
            </w:r>
            <w:r>
              <w:rPr>
                <w:webHidden/>
              </w:rPr>
              <w:instrText xml:space="preserve"> PAGEREF _Toc82683873 \h </w:instrText>
            </w:r>
            <w:r>
              <w:rPr>
                <w:webHidden/>
              </w:rPr>
            </w:r>
            <w:r>
              <w:rPr>
                <w:webHidden/>
              </w:rPr>
              <w:fldChar w:fldCharType="separate"/>
            </w:r>
            <w:r w:rsidR="00817379">
              <w:rPr>
                <w:webHidden/>
              </w:rPr>
              <w:t>10</w:t>
            </w:r>
            <w:r>
              <w:rPr>
                <w:webHidden/>
              </w:rPr>
              <w:fldChar w:fldCharType="end"/>
            </w:r>
          </w:hyperlink>
        </w:p>
        <w:p w14:paraId="0B3A076E" w14:textId="5A4C547D" w:rsidR="00BE1301" w:rsidRDefault="00BE1301">
          <w:pPr>
            <w:pStyle w:val="TOC2"/>
            <w:rPr>
              <w:rFonts w:asciiTheme="minorHAnsi" w:hAnsiTheme="minorHAnsi" w:cstheme="minorBidi"/>
              <w:sz w:val="22"/>
              <w:szCs w:val="28"/>
              <w:lang w:bidi="th-TH"/>
            </w:rPr>
          </w:pPr>
          <w:hyperlink w:anchor="_Toc82683874" w:history="1">
            <w:r w:rsidRPr="00A72AE5">
              <w:rPr>
                <w:rStyle w:val="Hyperlink"/>
              </w:rPr>
              <w:t>2.3</w:t>
            </w:r>
            <w:r>
              <w:rPr>
                <w:rFonts w:asciiTheme="minorHAnsi" w:hAnsiTheme="minorHAnsi" w:cstheme="minorBidi"/>
                <w:sz w:val="22"/>
                <w:szCs w:val="28"/>
                <w:lang w:bidi="th-TH"/>
              </w:rPr>
              <w:tab/>
            </w:r>
            <w:r w:rsidRPr="00A72AE5">
              <w:rPr>
                <w:rStyle w:val="Hyperlink"/>
              </w:rPr>
              <w:t>Op-amp TL084</w:t>
            </w:r>
            <w:r>
              <w:rPr>
                <w:webHidden/>
              </w:rPr>
              <w:tab/>
            </w:r>
            <w:r>
              <w:rPr>
                <w:webHidden/>
              </w:rPr>
              <w:fldChar w:fldCharType="begin"/>
            </w:r>
            <w:r>
              <w:rPr>
                <w:webHidden/>
              </w:rPr>
              <w:instrText xml:space="preserve"> PAGEREF _Toc82683874 \h </w:instrText>
            </w:r>
            <w:r>
              <w:rPr>
                <w:webHidden/>
              </w:rPr>
            </w:r>
            <w:r>
              <w:rPr>
                <w:webHidden/>
              </w:rPr>
              <w:fldChar w:fldCharType="separate"/>
            </w:r>
            <w:r w:rsidR="00817379">
              <w:rPr>
                <w:webHidden/>
              </w:rPr>
              <w:t>12</w:t>
            </w:r>
            <w:r>
              <w:rPr>
                <w:webHidden/>
              </w:rPr>
              <w:fldChar w:fldCharType="end"/>
            </w:r>
          </w:hyperlink>
        </w:p>
        <w:p w14:paraId="4C3BC30E" w14:textId="128E1331" w:rsidR="00BE1301" w:rsidRDefault="00BE1301">
          <w:pPr>
            <w:pStyle w:val="TOC3"/>
            <w:tabs>
              <w:tab w:val="left" w:pos="1100"/>
              <w:tab w:val="right" w:leader="dot" w:pos="8778"/>
            </w:tabs>
            <w:rPr>
              <w:rFonts w:asciiTheme="minorHAnsi" w:hAnsiTheme="minorHAnsi" w:cstheme="minorBidi"/>
              <w:sz w:val="22"/>
              <w:szCs w:val="28"/>
              <w:lang w:bidi="th-TH"/>
            </w:rPr>
          </w:pPr>
          <w:hyperlink w:anchor="_Toc82683875" w:history="1">
            <w:r w:rsidRPr="00A72AE5">
              <w:rPr>
                <w:rStyle w:val="Hyperlink"/>
              </w:rPr>
              <w:t>2.3.1</w:t>
            </w:r>
            <w:r>
              <w:rPr>
                <w:rFonts w:asciiTheme="minorHAnsi" w:hAnsiTheme="minorHAnsi" w:cstheme="minorBidi"/>
                <w:sz w:val="22"/>
                <w:szCs w:val="28"/>
                <w:lang w:bidi="th-TH"/>
              </w:rPr>
              <w:tab/>
            </w:r>
            <w:r w:rsidRPr="00A72AE5">
              <w:rPr>
                <w:rStyle w:val="Hyperlink"/>
              </w:rPr>
              <w:t>Op-amp là gì ?</w:t>
            </w:r>
            <w:r>
              <w:rPr>
                <w:webHidden/>
              </w:rPr>
              <w:tab/>
            </w:r>
            <w:r>
              <w:rPr>
                <w:webHidden/>
              </w:rPr>
              <w:fldChar w:fldCharType="begin"/>
            </w:r>
            <w:r>
              <w:rPr>
                <w:webHidden/>
              </w:rPr>
              <w:instrText xml:space="preserve"> PAGEREF _Toc82683875 \h </w:instrText>
            </w:r>
            <w:r>
              <w:rPr>
                <w:webHidden/>
              </w:rPr>
            </w:r>
            <w:r>
              <w:rPr>
                <w:webHidden/>
              </w:rPr>
              <w:fldChar w:fldCharType="separate"/>
            </w:r>
            <w:r w:rsidR="00817379">
              <w:rPr>
                <w:webHidden/>
              </w:rPr>
              <w:t>12</w:t>
            </w:r>
            <w:r>
              <w:rPr>
                <w:webHidden/>
              </w:rPr>
              <w:fldChar w:fldCharType="end"/>
            </w:r>
          </w:hyperlink>
        </w:p>
        <w:p w14:paraId="2BB6BD7D" w14:textId="0DFFBAAF" w:rsidR="00BE1301" w:rsidRDefault="00BE1301">
          <w:pPr>
            <w:pStyle w:val="TOC3"/>
            <w:tabs>
              <w:tab w:val="left" w:pos="1100"/>
              <w:tab w:val="right" w:leader="dot" w:pos="8778"/>
            </w:tabs>
            <w:rPr>
              <w:rFonts w:asciiTheme="minorHAnsi" w:hAnsiTheme="minorHAnsi" w:cstheme="minorBidi"/>
              <w:sz w:val="22"/>
              <w:szCs w:val="28"/>
              <w:lang w:bidi="th-TH"/>
            </w:rPr>
          </w:pPr>
          <w:hyperlink w:anchor="_Toc82683876" w:history="1">
            <w:r w:rsidRPr="00A72AE5">
              <w:rPr>
                <w:rStyle w:val="Hyperlink"/>
              </w:rPr>
              <w:t>2.3.2</w:t>
            </w:r>
            <w:r>
              <w:rPr>
                <w:rFonts w:asciiTheme="minorHAnsi" w:hAnsiTheme="minorHAnsi" w:cstheme="minorBidi"/>
                <w:sz w:val="22"/>
                <w:szCs w:val="28"/>
                <w:lang w:bidi="th-TH"/>
              </w:rPr>
              <w:tab/>
            </w:r>
            <w:r w:rsidRPr="00A72AE5">
              <w:rPr>
                <w:rStyle w:val="Hyperlink"/>
              </w:rPr>
              <w:t>Cấu tạo của Op-amp ?</w:t>
            </w:r>
            <w:r>
              <w:rPr>
                <w:webHidden/>
              </w:rPr>
              <w:tab/>
            </w:r>
            <w:r>
              <w:rPr>
                <w:webHidden/>
              </w:rPr>
              <w:fldChar w:fldCharType="begin"/>
            </w:r>
            <w:r>
              <w:rPr>
                <w:webHidden/>
              </w:rPr>
              <w:instrText xml:space="preserve"> PAGEREF _Toc82683876 \h </w:instrText>
            </w:r>
            <w:r>
              <w:rPr>
                <w:webHidden/>
              </w:rPr>
            </w:r>
            <w:r>
              <w:rPr>
                <w:webHidden/>
              </w:rPr>
              <w:fldChar w:fldCharType="separate"/>
            </w:r>
            <w:r w:rsidR="00817379">
              <w:rPr>
                <w:webHidden/>
              </w:rPr>
              <w:t>12</w:t>
            </w:r>
            <w:r>
              <w:rPr>
                <w:webHidden/>
              </w:rPr>
              <w:fldChar w:fldCharType="end"/>
            </w:r>
          </w:hyperlink>
        </w:p>
        <w:p w14:paraId="1C90303D" w14:textId="4F92E65C" w:rsidR="00BE1301" w:rsidRDefault="00BE1301">
          <w:pPr>
            <w:pStyle w:val="TOC3"/>
            <w:tabs>
              <w:tab w:val="left" w:pos="1100"/>
              <w:tab w:val="right" w:leader="dot" w:pos="8778"/>
            </w:tabs>
            <w:rPr>
              <w:rFonts w:asciiTheme="minorHAnsi" w:hAnsiTheme="minorHAnsi" w:cstheme="minorBidi"/>
              <w:sz w:val="22"/>
              <w:szCs w:val="28"/>
              <w:lang w:bidi="th-TH"/>
            </w:rPr>
          </w:pPr>
          <w:hyperlink w:anchor="_Toc82683877" w:history="1">
            <w:r w:rsidRPr="00A72AE5">
              <w:rPr>
                <w:rStyle w:val="Hyperlink"/>
                <w:shd w:val="clear" w:color="auto" w:fill="FFFFFF"/>
              </w:rPr>
              <w:t>2.3.3</w:t>
            </w:r>
            <w:r>
              <w:rPr>
                <w:rFonts w:asciiTheme="minorHAnsi" w:hAnsiTheme="minorHAnsi" w:cstheme="minorBidi"/>
                <w:sz w:val="22"/>
                <w:szCs w:val="28"/>
                <w:lang w:bidi="th-TH"/>
              </w:rPr>
              <w:tab/>
            </w:r>
            <w:r w:rsidRPr="00A72AE5">
              <w:rPr>
                <w:rStyle w:val="Hyperlink"/>
                <w:shd w:val="clear" w:color="auto" w:fill="FFFFFF"/>
              </w:rPr>
              <w:t>Op-amp TL084 là gì ?</w:t>
            </w:r>
            <w:r>
              <w:rPr>
                <w:webHidden/>
              </w:rPr>
              <w:tab/>
            </w:r>
            <w:r>
              <w:rPr>
                <w:webHidden/>
              </w:rPr>
              <w:fldChar w:fldCharType="begin"/>
            </w:r>
            <w:r>
              <w:rPr>
                <w:webHidden/>
              </w:rPr>
              <w:instrText xml:space="preserve"> PAGEREF _Toc82683877 \h </w:instrText>
            </w:r>
            <w:r>
              <w:rPr>
                <w:webHidden/>
              </w:rPr>
            </w:r>
            <w:r>
              <w:rPr>
                <w:webHidden/>
              </w:rPr>
              <w:fldChar w:fldCharType="separate"/>
            </w:r>
            <w:r w:rsidR="00817379">
              <w:rPr>
                <w:webHidden/>
              </w:rPr>
              <w:t>13</w:t>
            </w:r>
            <w:r>
              <w:rPr>
                <w:webHidden/>
              </w:rPr>
              <w:fldChar w:fldCharType="end"/>
            </w:r>
          </w:hyperlink>
        </w:p>
        <w:p w14:paraId="6297671B" w14:textId="70D86079" w:rsidR="00BE1301" w:rsidRDefault="00BE1301">
          <w:pPr>
            <w:pStyle w:val="TOC3"/>
            <w:tabs>
              <w:tab w:val="left" w:pos="1100"/>
              <w:tab w:val="right" w:leader="dot" w:pos="8778"/>
            </w:tabs>
            <w:rPr>
              <w:rFonts w:asciiTheme="minorHAnsi" w:hAnsiTheme="minorHAnsi" w:cstheme="minorBidi"/>
              <w:sz w:val="22"/>
              <w:szCs w:val="28"/>
              <w:lang w:bidi="th-TH"/>
            </w:rPr>
          </w:pPr>
          <w:hyperlink w:anchor="_Toc82683878" w:history="1">
            <w:r w:rsidRPr="00A72AE5">
              <w:rPr>
                <w:rStyle w:val="Hyperlink"/>
              </w:rPr>
              <w:t>2.3.4</w:t>
            </w:r>
            <w:r>
              <w:rPr>
                <w:rFonts w:asciiTheme="minorHAnsi" w:hAnsiTheme="minorHAnsi" w:cstheme="minorBidi"/>
                <w:sz w:val="22"/>
                <w:szCs w:val="28"/>
                <w:lang w:bidi="th-TH"/>
              </w:rPr>
              <w:tab/>
            </w:r>
            <w:r w:rsidRPr="00A72AE5">
              <w:rPr>
                <w:rStyle w:val="Hyperlink"/>
              </w:rPr>
              <w:t>Nguyên lý hoạt động</w:t>
            </w:r>
            <w:r>
              <w:rPr>
                <w:webHidden/>
              </w:rPr>
              <w:tab/>
            </w:r>
            <w:r>
              <w:rPr>
                <w:webHidden/>
              </w:rPr>
              <w:fldChar w:fldCharType="begin"/>
            </w:r>
            <w:r>
              <w:rPr>
                <w:webHidden/>
              </w:rPr>
              <w:instrText xml:space="preserve"> PAGEREF _Toc82683878 \h </w:instrText>
            </w:r>
            <w:r>
              <w:rPr>
                <w:webHidden/>
              </w:rPr>
            </w:r>
            <w:r>
              <w:rPr>
                <w:webHidden/>
              </w:rPr>
              <w:fldChar w:fldCharType="separate"/>
            </w:r>
            <w:r w:rsidR="00817379">
              <w:rPr>
                <w:webHidden/>
              </w:rPr>
              <w:t>14</w:t>
            </w:r>
            <w:r>
              <w:rPr>
                <w:webHidden/>
              </w:rPr>
              <w:fldChar w:fldCharType="end"/>
            </w:r>
          </w:hyperlink>
        </w:p>
        <w:p w14:paraId="655B5391" w14:textId="0C9C375F" w:rsidR="00BE1301" w:rsidRDefault="00BE1301">
          <w:pPr>
            <w:pStyle w:val="TOC2"/>
            <w:rPr>
              <w:rFonts w:asciiTheme="minorHAnsi" w:hAnsiTheme="minorHAnsi" w:cstheme="minorBidi"/>
              <w:sz w:val="22"/>
              <w:szCs w:val="28"/>
              <w:lang w:bidi="th-TH"/>
            </w:rPr>
          </w:pPr>
          <w:hyperlink w:anchor="_Toc82683879" w:history="1">
            <w:r w:rsidRPr="00A72AE5">
              <w:rPr>
                <w:rStyle w:val="Hyperlink"/>
                <w:shd w:val="clear" w:color="auto" w:fill="FFFFFF"/>
              </w:rPr>
              <w:t>2.4</w:t>
            </w:r>
            <w:r>
              <w:rPr>
                <w:rFonts w:asciiTheme="minorHAnsi" w:hAnsiTheme="minorHAnsi" w:cstheme="minorBidi"/>
                <w:sz w:val="22"/>
                <w:szCs w:val="28"/>
                <w:lang w:bidi="th-TH"/>
              </w:rPr>
              <w:tab/>
            </w:r>
            <w:r w:rsidRPr="00A72AE5">
              <w:rPr>
                <w:rStyle w:val="Hyperlink"/>
                <w:shd w:val="clear" w:color="auto" w:fill="FFFFFF"/>
              </w:rPr>
              <w:t>Opto PC817 và Opto MOC3021</w:t>
            </w:r>
            <w:r>
              <w:rPr>
                <w:webHidden/>
              </w:rPr>
              <w:tab/>
            </w:r>
            <w:r>
              <w:rPr>
                <w:webHidden/>
              </w:rPr>
              <w:fldChar w:fldCharType="begin"/>
            </w:r>
            <w:r>
              <w:rPr>
                <w:webHidden/>
              </w:rPr>
              <w:instrText xml:space="preserve"> PAGEREF _Toc82683879 \h </w:instrText>
            </w:r>
            <w:r>
              <w:rPr>
                <w:webHidden/>
              </w:rPr>
            </w:r>
            <w:r>
              <w:rPr>
                <w:webHidden/>
              </w:rPr>
              <w:fldChar w:fldCharType="separate"/>
            </w:r>
            <w:r w:rsidR="00817379">
              <w:rPr>
                <w:webHidden/>
              </w:rPr>
              <w:t>16</w:t>
            </w:r>
            <w:r>
              <w:rPr>
                <w:webHidden/>
              </w:rPr>
              <w:fldChar w:fldCharType="end"/>
            </w:r>
          </w:hyperlink>
        </w:p>
        <w:p w14:paraId="7BA1DCEE" w14:textId="36506DC0" w:rsidR="00BE1301" w:rsidRDefault="00BE1301">
          <w:pPr>
            <w:pStyle w:val="TOC3"/>
            <w:tabs>
              <w:tab w:val="left" w:pos="1100"/>
              <w:tab w:val="right" w:leader="dot" w:pos="8778"/>
            </w:tabs>
            <w:rPr>
              <w:rFonts w:asciiTheme="minorHAnsi" w:hAnsiTheme="minorHAnsi" w:cstheme="minorBidi"/>
              <w:sz w:val="22"/>
              <w:szCs w:val="28"/>
              <w:lang w:bidi="th-TH"/>
            </w:rPr>
          </w:pPr>
          <w:hyperlink w:anchor="_Toc82683880" w:history="1">
            <w:r w:rsidRPr="00A72AE5">
              <w:rPr>
                <w:rStyle w:val="Hyperlink"/>
              </w:rPr>
              <w:t>2.4.1</w:t>
            </w:r>
            <w:r>
              <w:rPr>
                <w:rFonts w:asciiTheme="minorHAnsi" w:hAnsiTheme="minorHAnsi" w:cstheme="minorBidi"/>
                <w:sz w:val="22"/>
                <w:szCs w:val="28"/>
                <w:lang w:bidi="th-TH"/>
              </w:rPr>
              <w:tab/>
            </w:r>
            <w:r w:rsidRPr="00A72AE5">
              <w:rPr>
                <w:rStyle w:val="Hyperlink"/>
              </w:rPr>
              <w:t>Opto là gì ?</w:t>
            </w:r>
            <w:r>
              <w:rPr>
                <w:webHidden/>
              </w:rPr>
              <w:tab/>
            </w:r>
            <w:r>
              <w:rPr>
                <w:webHidden/>
              </w:rPr>
              <w:fldChar w:fldCharType="begin"/>
            </w:r>
            <w:r>
              <w:rPr>
                <w:webHidden/>
              </w:rPr>
              <w:instrText xml:space="preserve"> PAGEREF _Toc82683880 \h </w:instrText>
            </w:r>
            <w:r>
              <w:rPr>
                <w:webHidden/>
              </w:rPr>
            </w:r>
            <w:r>
              <w:rPr>
                <w:webHidden/>
              </w:rPr>
              <w:fldChar w:fldCharType="separate"/>
            </w:r>
            <w:r w:rsidR="00817379">
              <w:rPr>
                <w:webHidden/>
              </w:rPr>
              <w:t>16</w:t>
            </w:r>
            <w:r>
              <w:rPr>
                <w:webHidden/>
              </w:rPr>
              <w:fldChar w:fldCharType="end"/>
            </w:r>
          </w:hyperlink>
        </w:p>
        <w:p w14:paraId="0BA58EF3" w14:textId="7C1F5131" w:rsidR="00BE1301" w:rsidRDefault="00BE1301">
          <w:pPr>
            <w:pStyle w:val="TOC3"/>
            <w:tabs>
              <w:tab w:val="left" w:pos="1100"/>
              <w:tab w:val="right" w:leader="dot" w:pos="8778"/>
            </w:tabs>
            <w:rPr>
              <w:rFonts w:asciiTheme="minorHAnsi" w:hAnsiTheme="minorHAnsi" w:cstheme="minorBidi"/>
              <w:sz w:val="22"/>
              <w:szCs w:val="28"/>
              <w:lang w:bidi="th-TH"/>
            </w:rPr>
          </w:pPr>
          <w:hyperlink w:anchor="_Toc82683881" w:history="1">
            <w:r w:rsidRPr="00A72AE5">
              <w:rPr>
                <w:rStyle w:val="Hyperlink"/>
              </w:rPr>
              <w:t>2.4.2</w:t>
            </w:r>
            <w:r>
              <w:rPr>
                <w:rFonts w:asciiTheme="minorHAnsi" w:hAnsiTheme="minorHAnsi" w:cstheme="minorBidi"/>
                <w:sz w:val="22"/>
                <w:szCs w:val="28"/>
                <w:lang w:bidi="th-TH"/>
              </w:rPr>
              <w:tab/>
            </w:r>
            <w:r w:rsidRPr="00A72AE5">
              <w:rPr>
                <w:rStyle w:val="Hyperlink"/>
              </w:rPr>
              <w:t>Cấu tạo của Opto</w:t>
            </w:r>
            <w:r>
              <w:rPr>
                <w:webHidden/>
              </w:rPr>
              <w:tab/>
            </w:r>
            <w:r>
              <w:rPr>
                <w:webHidden/>
              </w:rPr>
              <w:fldChar w:fldCharType="begin"/>
            </w:r>
            <w:r>
              <w:rPr>
                <w:webHidden/>
              </w:rPr>
              <w:instrText xml:space="preserve"> PAGEREF _Toc82683881 \h </w:instrText>
            </w:r>
            <w:r>
              <w:rPr>
                <w:webHidden/>
              </w:rPr>
            </w:r>
            <w:r>
              <w:rPr>
                <w:webHidden/>
              </w:rPr>
              <w:fldChar w:fldCharType="separate"/>
            </w:r>
            <w:r w:rsidR="00817379">
              <w:rPr>
                <w:webHidden/>
              </w:rPr>
              <w:t>17</w:t>
            </w:r>
            <w:r>
              <w:rPr>
                <w:webHidden/>
              </w:rPr>
              <w:fldChar w:fldCharType="end"/>
            </w:r>
          </w:hyperlink>
        </w:p>
        <w:p w14:paraId="6969B6BF" w14:textId="7982A212" w:rsidR="00BE1301" w:rsidRDefault="00BE1301">
          <w:pPr>
            <w:pStyle w:val="TOC3"/>
            <w:tabs>
              <w:tab w:val="left" w:pos="1100"/>
              <w:tab w:val="right" w:leader="dot" w:pos="8778"/>
            </w:tabs>
            <w:rPr>
              <w:rFonts w:asciiTheme="minorHAnsi" w:hAnsiTheme="minorHAnsi" w:cstheme="minorBidi"/>
              <w:sz w:val="22"/>
              <w:szCs w:val="28"/>
              <w:lang w:bidi="th-TH"/>
            </w:rPr>
          </w:pPr>
          <w:hyperlink w:anchor="_Toc82683882" w:history="1">
            <w:r w:rsidRPr="00A72AE5">
              <w:rPr>
                <w:rStyle w:val="Hyperlink"/>
              </w:rPr>
              <w:t>2.4.3</w:t>
            </w:r>
            <w:r>
              <w:rPr>
                <w:rFonts w:asciiTheme="minorHAnsi" w:hAnsiTheme="minorHAnsi" w:cstheme="minorBidi"/>
                <w:sz w:val="22"/>
                <w:szCs w:val="28"/>
                <w:lang w:bidi="th-TH"/>
              </w:rPr>
              <w:tab/>
            </w:r>
            <w:r w:rsidRPr="00A72AE5">
              <w:rPr>
                <w:rStyle w:val="Hyperlink"/>
              </w:rPr>
              <w:t>Nguyên lý hoạt động</w:t>
            </w:r>
            <w:r>
              <w:rPr>
                <w:webHidden/>
              </w:rPr>
              <w:tab/>
            </w:r>
            <w:r>
              <w:rPr>
                <w:webHidden/>
              </w:rPr>
              <w:fldChar w:fldCharType="begin"/>
            </w:r>
            <w:r>
              <w:rPr>
                <w:webHidden/>
              </w:rPr>
              <w:instrText xml:space="preserve"> PAGEREF _Toc82683882 \h </w:instrText>
            </w:r>
            <w:r>
              <w:rPr>
                <w:webHidden/>
              </w:rPr>
            </w:r>
            <w:r>
              <w:rPr>
                <w:webHidden/>
              </w:rPr>
              <w:fldChar w:fldCharType="separate"/>
            </w:r>
            <w:r w:rsidR="00817379">
              <w:rPr>
                <w:webHidden/>
              </w:rPr>
              <w:t>17</w:t>
            </w:r>
            <w:r>
              <w:rPr>
                <w:webHidden/>
              </w:rPr>
              <w:fldChar w:fldCharType="end"/>
            </w:r>
          </w:hyperlink>
        </w:p>
        <w:p w14:paraId="1794BF9D" w14:textId="7840EBB3" w:rsidR="00BE1301" w:rsidRDefault="00BE1301">
          <w:pPr>
            <w:pStyle w:val="TOC3"/>
            <w:tabs>
              <w:tab w:val="left" w:pos="1100"/>
              <w:tab w:val="right" w:leader="dot" w:pos="8778"/>
            </w:tabs>
            <w:rPr>
              <w:rFonts w:asciiTheme="minorHAnsi" w:hAnsiTheme="minorHAnsi" w:cstheme="minorBidi"/>
              <w:sz w:val="22"/>
              <w:szCs w:val="28"/>
              <w:lang w:bidi="th-TH"/>
            </w:rPr>
          </w:pPr>
          <w:hyperlink w:anchor="_Toc82683883" w:history="1">
            <w:r w:rsidRPr="00A72AE5">
              <w:rPr>
                <w:rStyle w:val="Hyperlink"/>
              </w:rPr>
              <w:t>2.4.4</w:t>
            </w:r>
            <w:r>
              <w:rPr>
                <w:rFonts w:asciiTheme="minorHAnsi" w:hAnsiTheme="minorHAnsi" w:cstheme="minorBidi"/>
                <w:sz w:val="22"/>
                <w:szCs w:val="28"/>
                <w:lang w:bidi="th-TH"/>
              </w:rPr>
              <w:tab/>
            </w:r>
            <w:r w:rsidRPr="00A72AE5">
              <w:rPr>
                <w:rStyle w:val="Hyperlink"/>
              </w:rPr>
              <w:t>Opto PC817</w:t>
            </w:r>
            <w:r>
              <w:rPr>
                <w:webHidden/>
              </w:rPr>
              <w:tab/>
            </w:r>
            <w:r>
              <w:rPr>
                <w:webHidden/>
              </w:rPr>
              <w:fldChar w:fldCharType="begin"/>
            </w:r>
            <w:r>
              <w:rPr>
                <w:webHidden/>
              </w:rPr>
              <w:instrText xml:space="preserve"> PAGEREF _Toc82683883 \h </w:instrText>
            </w:r>
            <w:r>
              <w:rPr>
                <w:webHidden/>
              </w:rPr>
            </w:r>
            <w:r>
              <w:rPr>
                <w:webHidden/>
              </w:rPr>
              <w:fldChar w:fldCharType="separate"/>
            </w:r>
            <w:r w:rsidR="00817379">
              <w:rPr>
                <w:webHidden/>
              </w:rPr>
              <w:t>17</w:t>
            </w:r>
            <w:r>
              <w:rPr>
                <w:webHidden/>
              </w:rPr>
              <w:fldChar w:fldCharType="end"/>
            </w:r>
          </w:hyperlink>
        </w:p>
        <w:p w14:paraId="4087B809" w14:textId="0F25F575" w:rsidR="00BE1301" w:rsidRDefault="00BE1301">
          <w:pPr>
            <w:pStyle w:val="TOC3"/>
            <w:tabs>
              <w:tab w:val="right" w:leader="dot" w:pos="8778"/>
            </w:tabs>
            <w:rPr>
              <w:rFonts w:asciiTheme="minorHAnsi" w:hAnsiTheme="minorHAnsi" w:cstheme="minorBidi"/>
              <w:sz w:val="22"/>
              <w:szCs w:val="28"/>
              <w:lang w:bidi="th-TH"/>
            </w:rPr>
          </w:pPr>
          <w:hyperlink w:anchor="_Toc82683884" w:history="1">
            <w:r w:rsidRPr="00A72AE5">
              <w:rPr>
                <w:rStyle w:val="Hyperlink"/>
                <w:shd w:val="clear" w:color="auto" w:fill="FFFFFF"/>
              </w:rPr>
              <w:t>2.4.5 Nguyên lý hoạt động của Opto PC817</w:t>
            </w:r>
            <w:r>
              <w:rPr>
                <w:webHidden/>
              </w:rPr>
              <w:tab/>
            </w:r>
            <w:r>
              <w:rPr>
                <w:webHidden/>
              </w:rPr>
              <w:fldChar w:fldCharType="begin"/>
            </w:r>
            <w:r>
              <w:rPr>
                <w:webHidden/>
              </w:rPr>
              <w:instrText xml:space="preserve"> PAGEREF _Toc82683884 \h </w:instrText>
            </w:r>
            <w:r>
              <w:rPr>
                <w:webHidden/>
              </w:rPr>
            </w:r>
            <w:r>
              <w:rPr>
                <w:webHidden/>
              </w:rPr>
              <w:fldChar w:fldCharType="separate"/>
            </w:r>
            <w:r w:rsidR="00817379">
              <w:rPr>
                <w:webHidden/>
              </w:rPr>
              <w:t>18</w:t>
            </w:r>
            <w:r>
              <w:rPr>
                <w:webHidden/>
              </w:rPr>
              <w:fldChar w:fldCharType="end"/>
            </w:r>
          </w:hyperlink>
        </w:p>
        <w:p w14:paraId="31AC0E7B" w14:textId="28A6AEF6" w:rsidR="00BE1301" w:rsidRDefault="00BE1301">
          <w:pPr>
            <w:pStyle w:val="TOC3"/>
            <w:tabs>
              <w:tab w:val="left" w:pos="1100"/>
              <w:tab w:val="right" w:leader="dot" w:pos="8778"/>
            </w:tabs>
            <w:rPr>
              <w:rFonts w:asciiTheme="minorHAnsi" w:hAnsiTheme="minorHAnsi" w:cstheme="minorBidi"/>
              <w:sz w:val="22"/>
              <w:szCs w:val="28"/>
              <w:lang w:bidi="th-TH"/>
            </w:rPr>
          </w:pPr>
          <w:hyperlink w:anchor="_Toc82683885" w:history="1">
            <w:r w:rsidRPr="00A72AE5">
              <w:rPr>
                <w:rStyle w:val="Hyperlink"/>
              </w:rPr>
              <w:t>2.4.6</w:t>
            </w:r>
            <w:r>
              <w:rPr>
                <w:rFonts w:asciiTheme="minorHAnsi" w:hAnsiTheme="minorHAnsi" w:cstheme="minorBidi"/>
                <w:sz w:val="22"/>
                <w:szCs w:val="28"/>
                <w:lang w:bidi="th-TH"/>
              </w:rPr>
              <w:tab/>
            </w:r>
            <w:r w:rsidRPr="00A72AE5">
              <w:rPr>
                <w:rStyle w:val="Hyperlink"/>
              </w:rPr>
              <w:t>Opto MOC3021</w:t>
            </w:r>
            <w:r>
              <w:rPr>
                <w:webHidden/>
              </w:rPr>
              <w:tab/>
            </w:r>
            <w:r>
              <w:rPr>
                <w:webHidden/>
              </w:rPr>
              <w:fldChar w:fldCharType="begin"/>
            </w:r>
            <w:r>
              <w:rPr>
                <w:webHidden/>
              </w:rPr>
              <w:instrText xml:space="preserve"> PAGEREF _Toc82683885 \h </w:instrText>
            </w:r>
            <w:r>
              <w:rPr>
                <w:webHidden/>
              </w:rPr>
            </w:r>
            <w:r>
              <w:rPr>
                <w:webHidden/>
              </w:rPr>
              <w:fldChar w:fldCharType="separate"/>
            </w:r>
            <w:r w:rsidR="00817379">
              <w:rPr>
                <w:webHidden/>
              </w:rPr>
              <w:t>19</w:t>
            </w:r>
            <w:r>
              <w:rPr>
                <w:webHidden/>
              </w:rPr>
              <w:fldChar w:fldCharType="end"/>
            </w:r>
          </w:hyperlink>
        </w:p>
        <w:p w14:paraId="30B45D06" w14:textId="237E5729" w:rsidR="00BE1301" w:rsidRDefault="00BE1301">
          <w:pPr>
            <w:pStyle w:val="TOC2"/>
            <w:rPr>
              <w:rFonts w:asciiTheme="minorHAnsi" w:hAnsiTheme="minorHAnsi" w:cstheme="minorBidi"/>
              <w:sz w:val="22"/>
              <w:szCs w:val="28"/>
              <w:lang w:bidi="th-TH"/>
            </w:rPr>
          </w:pPr>
          <w:hyperlink w:anchor="_Toc82683886" w:history="1">
            <w:r w:rsidRPr="00A72AE5">
              <w:rPr>
                <w:rStyle w:val="Hyperlink"/>
              </w:rPr>
              <w:t>2.5</w:t>
            </w:r>
            <w:r>
              <w:rPr>
                <w:rFonts w:asciiTheme="minorHAnsi" w:hAnsiTheme="minorHAnsi" w:cstheme="minorBidi"/>
                <w:sz w:val="22"/>
                <w:szCs w:val="28"/>
                <w:lang w:bidi="th-TH"/>
              </w:rPr>
              <w:tab/>
            </w:r>
            <w:r w:rsidRPr="00A72AE5">
              <w:rPr>
                <w:rStyle w:val="Hyperlink"/>
              </w:rPr>
              <w:t>TRIAC BTA12-600B</w:t>
            </w:r>
            <w:r>
              <w:rPr>
                <w:webHidden/>
              </w:rPr>
              <w:tab/>
            </w:r>
            <w:r>
              <w:rPr>
                <w:webHidden/>
              </w:rPr>
              <w:fldChar w:fldCharType="begin"/>
            </w:r>
            <w:r>
              <w:rPr>
                <w:webHidden/>
              </w:rPr>
              <w:instrText xml:space="preserve"> PAGEREF _Toc82683886 \h </w:instrText>
            </w:r>
            <w:r>
              <w:rPr>
                <w:webHidden/>
              </w:rPr>
            </w:r>
            <w:r>
              <w:rPr>
                <w:webHidden/>
              </w:rPr>
              <w:fldChar w:fldCharType="separate"/>
            </w:r>
            <w:r w:rsidR="00817379">
              <w:rPr>
                <w:webHidden/>
              </w:rPr>
              <w:t>21</w:t>
            </w:r>
            <w:r>
              <w:rPr>
                <w:webHidden/>
              </w:rPr>
              <w:fldChar w:fldCharType="end"/>
            </w:r>
          </w:hyperlink>
        </w:p>
        <w:p w14:paraId="12618EF1" w14:textId="4B84C8C5" w:rsidR="00BE1301" w:rsidRDefault="00BE1301">
          <w:pPr>
            <w:pStyle w:val="TOC3"/>
            <w:tabs>
              <w:tab w:val="left" w:pos="1100"/>
              <w:tab w:val="right" w:leader="dot" w:pos="8778"/>
            </w:tabs>
            <w:rPr>
              <w:rFonts w:asciiTheme="minorHAnsi" w:hAnsiTheme="minorHAnsi" w:cstheme="minorBidi"/>
              <w:sz w:val="22"/>
              <w:szCs w:val="28"/>
              <w:lang w:bidi="th-TH"/>
            </w:rPr>
          </w:pPr>
          <w:hyperlink w:anchor="_Toc82683887" w:history="1">
            <w:r w:rsidRPr="00A72AE5">
              <w:rPr>
                <w:rStyle w:val="Hyperlink"/>
              </w:rPr>
              <w:t>2.5.1</w:t>
            </w:r>
            <w:r>
              <w:rPr>
                <w:rFonts w:asciiTheme="minorHAnsi" w:hAnsiTheme="minorHAnsi" w:cstheme="minorBidi"/>
                <w:sz w:val="22"/>
                <w:szCs w:val="28"/>
                <w:lang w:bidi="th-TH"/>
              </w:rPr>
              <w:tab/>
            </w:r>
            <w:r w:rsidRPr="00A72AE5">
              <w:rPr>
                <w:rStyle w:val="Hyperlink"/>
              </w:rPr>
              <w:t>Triac là gì ?</w:t>
            </w:r>
            <w:r>
              <w:rPr>
                <w:webHidden/>
              </w:rPr>
              <w:tab/>
            </w:r>
            <w:r>
              <w:rPr>
                <w:webHidden/>
              </w:rPr>
              <w:fldChar w:fldCharType="begin"/>
            </w:r>
            <w:r>
              <w:rPr>
                <w:webHidden/>
              </w:rPr>
              <w:instrText xml:space="preserve"> PAGEREF _Toc82683887 \h </w:instrText>
            </w:r>
            <w:r>
              <w:rPr>
                <w:webHidden/>
              </w:rPr>
            </w:r>
            <w:r>
              <w:rPr>
                <w:webHidden/>
              </w:rPr>
              <w:fldChar w:fldCharType="separate"/>
            </w:r>
            <w:r w:rsidR="00817379">
              <w:rPr>
                <w:webHidden/>
              </w:rPr>
              <w:t>21</w:t>
            </w:r>
            <w:r>
              <w:rPr>
                <w:webHidden/>
              </w:rPr>
              <w:fldChar w:fldCharType="end"/>
            </w:r>
          </w:hyperlink>
        </w:p>
        <w:p w14:paraId="43B56C46" w14:textId="4CA6C7EC" w:rsidR="00BE1301" w:rsidRDefault="00BE1301">
          <w:pPr>
            <w:pStyle w:val="TOC3"/>
            <w:tabs>
              <w:tab w:val="left" w:pos="1100"/>
              <w:tab w:val="right" w:leader="dot" w:pos="8778"/>
            </w:tabs>
            <w:rPr>
              <w:rFonts w:asciiTheme="minorHAnsi" w:hAnsiTheme="minorHAnsi" w:cstheme="minorBidi"/>
              <w:sz w:val="22"/>
              <w:szCs w:val="28"/>
              <w:lang w:bidi="th-TH"/>
            </w:rPr>
          </w:pPr>
          <w:hyperlink w:anchor="_Toc82683888" w:history="1">
            <w:r w:rsidRPr="00A72AE5">
              <w:rPr>
                <w:rStyle w:val="Hyperlink"/>
              </w:rPr>
              <w:t>2.5.2</w:t>
            </w:r>
            <w:r>
              <w:rPr>
                <w:rFonts w:asciiTheme="minorHAnsi" w:hAnsiTheme="minorHAnsi" w:cstheme="minorBidi"/>
                <w:sz w:val="22"/>
                <w:szCs w:val="28"/>
                <w:lang w:bidi="th-TH"/>
              </w:rPr>
              <w:tab/>
            </w:r>
            <w:r w:rsidRPr="00A72AE5">
              <w:rPr>
                <w:rStyle w:val="Hyperlink"/>
              </w:rPr>
              <w:t>Cấu tạo</w:t>
            </w:r>
            <w:r>
              <w:rPr>
                <w:webHidden/>
              </w:rPr>
              <w:tab/>
            </w:r>
            <w:r>
              <w:rPr>
                <w:webHidden/>
              </w:rPr>
              <w:fldChar w:fldCharType="begin"/>
            </w:r>
            <w:r>
              <w:rPr>
                <w:webHidden/>
              </w:rPr>
              <w:instrText xml:space="preserve"> PAGEREF _Toc82683888 \h </w:instrText>
            </w:r>
            <w:r>
              <w:rPr>
                <w:webHidden/>
              </w:rPr>
            </w:r>
            <w:r>
              <w:rPr>
                <w:webHidden/>
              </w:rPr>
              <w:fldChar w:fldCharType="separate"/>
            </w:r>
            <w:r w:rsidR="00817379">
              <w:rPr>
                <w:webHidden/>
              </w:rPr>
              <w:t>21</w:t>
            </w:r>
            <w:r>
              <w:rPr>
                <w:webHidden/>
              </w:rPr>
              <w:fldChar w:fldCharType="end"/>
            </w:r>
          </w:hyperlink>
        </w:p>
        <w:p w14:paraId="2207802A" w14:textId="6BA59EF8" w:rsidR="00BE1301" w:rsidRDefault="00BE1301">
          <w:pPr>
            <w:pStyle w:val="TOC3"/>
            <w:tabs>
              <w:tab w:val="left" w:pos="1100"/>
              <w:tab w:val="right" w:leader="dot" w:pos="8778"/>
            </w:tabs>
            <w:rPr>
              <w:rFonts w:asciiTheme="minorHAnsi" w:hAnsiTheme="minorHAnsi" w:cstheme="minorBidi"/>
              <w:sz w:val="22"/>
              <w:szCs w:val="28"/>
              <w:lang w:bidi="th-TH"/>
            </w:rPr>
          </w:pPr>
          <w:hyperlink w:anchor="_Toc82683889" w:history="1">
            <w:r w:rsidRPr="00A72AE5">
              <w:rPr>
                <w:rStyle w:val="Hyperlink"/>
              </w:rPr>
              <w:t>2.5.3</w:t>
            </w:r>
            <w:r>
              <w:rPr>
                <w:rFonts w:asciiTheme="minorHAnsi" w:hAnsiTheme="minorHAnsi" w:cstheme="minorBidi"/>
                <w:sz w:val="22"/>
                <w:szCs w:val="28"/>
                <w:lang w:bidi="th-TH"/>
              </w:rPr>
              <w:tab/>
            </w:r>
            <w:r w:rsidRPr="00A72AE5">
              <w:rPr>
                <w:rStyle w:val="Hyperlink"/>
              </w:rPr>
              <w:t>Nguyên lý làm việc</w:t>
            </w:r>
            <w:r>
              <w:rPr>
                <w:webHidden/>
              </w:rPr>
              <w:tab/>
            </w:r>
            <w:r>
              <w:rPr>
                <w:webHidden/>
              </w:rPr>
              <w:fldChar w:fldCharType="begin"/>
            </w:r>
            <w:r>
              <w:rPr>
                <w:webHidden/>
              </w:rPr>
              <w:instrText xml:space="preserve"> PAGEREF _Toc82683889 \h </w:instrText>
            </w:r>
            <w:r>
              <w:rPr>
                <w:webHidden/>
              </w:rPr>
            </w:r>
            <w:r>
              <w:rPr>
                <w:webHidden/>
              </w:rPr>
              <w:fldChar w:fldCharType="separate"/>
            </w:r>
            <w:r w:rsidR="00817379">
              <w:rPr>
                <w:webHidden/>
              </w:rPr>
              <w:t>22</w:t>
            </w:r>
            <w:r>
              <w:rPr>
                <w:webHidden/>
              </w:rPr>
              <w:fldChar w:fldCharType="end"/>
            </w:r>
          </w:hyperlink>
        </w:p>
        <w:p w14:paraId="14CC90B8" w14:textId="1A7ECDE5" w:rsidR="00BE1301" w:rsidRDefault="00BE1301">
          <w:pPr>
            <w:pStyle w:val="TOC3"/>
            <w:tabs>
              <w:tab w:val="left" w:pos="1100"/>
              <w:tab w:val="right" w:leader="dot" w:pos="8778"/>
            </w:tabs>
            <w:rPr>
              <w:rFonts w:asciiTheme="minorHAnsi" w:hAnsiTheme="minorHAnsi" w:cstheme="minorBidi"/>
              <w:sz w:val="22"/>
              <w:szCs w:val="28"/>
              <w:lang w:bidi="th-TH"/>
            </w:rPr>
          </w:pPr>
          <w:hyperlink w:anchor="_Toc82683890" w:history="1">
            <w:r w:rsidRPr="00A72AE5">
              <w:rPr>
                <w:rStyle w:val="Hyperlink"/>
              </w:rPr>
              <w:t>2.5.4</w:t>
            </w:r>
            <w:r>
              <w:rPr>
                <w:rFonts w:asciiTheme="minorHAnsi" w:hAnsiTheme="minorHAnsi" w:cstheme="minorBidi"/>
                <w:sz w:val="22"/>
                <w:szCs w:val="28"/>
                <w:lang w:bidi="th-TH"/>
              </w:rPr>
              <w:tab/>
            </w:r>
            <w:r w:rsidRPr="00A72AE5">
              <w:rPr>
                <w:rStyle w:val="Hyperlink"/>
              </w:rPr>
              <w:t>TRIAC BTA12-600B</w:t>
            </w:r>
            <w:r>
              <w:rPr>
                <w:webHidden/>
              </w:rPr>
              <w:tab/>
            </w:r>
            <w:r>
              <w:rPr>
                <w:webHidden/>
              </w:rPr>
              <w:fldChar w:fldCharType="begin"/>
            </w:r>
            <w:r>
              <w:rPr>
                <w:webHidden/>
              </w:rPr>
              <w:instrText xml:space="preserve"> PAGEREF _Toc82683890 \h </w:instrText>
            </w:r>
            <w:r>
              <w:rPr>
                <w:webHidden/>
              </w:rPr>
            </w:r>
            <w:r>
              <w:rPr>
                <w:webHidden/>
              </w:rPr>
              <w:fldChar w:fldCharType="separate"/>
            </w:r>
            <w:r w:rsidR="00817379">
              <w:rPr>
                <w:webHidden/>
              </w:rPr>
              <w:t>22</w:t>
            </w:r>
            <w:r>
              <w:rPr>
                <w:webHidden/>
              </w:rPr>
              <w:fldChar w:fldCharType="end"/>
            </w:r>
          </w:hyperlink>
        </w:p>
        <w:p w14:paraId="06D8A4EF" w14:textId="55392997" w:rsidR="00BE1301" w:rsidRDefault="00BE1301">
          <w:pPr>
            <w:pStyle w:val="TOC3"/>
            <w:tabs>
              <w:tab w:val="left" w:pos="1100"/>
              <w:tab w:val="right" w:leader="dot" w:pos="8778"/>
            </w:tabs>
            <w:rPr>
              <w:rFonts w:asciiTheme="minorHAnsi" w:hAnsiTheme="minorHAnsi" w:cstheme="minorBidi"/>
              <w:sz w:val="22"/>
              <w:szCs w:val="28"/>
              <w:lang w:bidi="th-TH"/>
            </w:rPr>
          </w:pPr>
          <w:hyperlink w:anchor="_Toc82683891" w:history="1">
            <w:r w:rsidRPr="00A72AE5">
              <w:rPr>
                <w:rStyle w:val="Hyperlink"/>
              </w:rPr>
              <w:t>2.5.5</w:t>
            </w:r>
            <w:r>
              <w:rPr>
                <w:rFonts w:asciiTheme="minorHAnsi" w:hAnsiTheme="minorHAnsi" w:cstheme="minorBidi"/>
                <w:sz w:val="22"/>
                <w:szCs w:val="28"/>
                <w:lang w:bidi="th-TH"/>
              </w:rPr>
              <w:tab/>
            </w:r>
            <w:r w:rsidRPr="00A72AE5">
              <w:rPr>
                <w:rStyle w:val="Hyperlink"/>
              </w:rPr>
              <w:t>Thông số kỹ thuật</w:t>
            </w:r>
            <w:r>
              <w:rPr>
                <w:webHidden/>
              </w:rPr>
              <w:tab/>
            </w:r>
            <w:r>
              <w:rPr>
                <w:webHidden/>
              </w:rPr>
              <w:fldChar w:fldCharType="begin"/>
            </w:r>
            <w:r>
              <w:rPr>
                <w:webHidden/>
              </w:rPr>
              <w:instrText xml:space="preserve"> PAGEREF _Toc82683891 \h </w:instrText>
            </w:r>
            <w:r>
              <w:rPr>
                <w:webHidden/>
              </w:rPr>
            </w:r>
            <w:r>
              <w:rPr>
                <w:webHidden/>
              </w:rPr>
              <w:fldChar w:fldCharType="separate"/>
            </w:r>
            <w:r w:rsidR="00817379">
              <w:rPr>
                <w:webHidden/>
              </w:rPr>
              <w:t>22</w:t>
            </w:r>
            <w:r>
              <w:rPr>
                <w:webHidden/>
              </w:rPr>
              <w:fldChar w:fldCharType="end"/>
            </w:r>
          </w:hyperlink>
        </w:p>
        <w:p w14:paraId="403C203E" w14:textId="7354F2E8" w:rsidR="00BE1301" w:rsidRDefault="00BE1301">
          <w:pPr>
            <w:pStyle w:val="TOC2"/>
            <w:rPr>
              <w:rFonts w:asciiTheme="minorHAnsi" w:hAnsiTheme="minorHAnsi" w:cstheme="minorBidi"/>
              <w:sz w:val="22"/>
              <w:szCs w:val="28"/>
              <w:lang w:bidi="th-TH"/>
            </w:rPr>
          </w:pPr>
          <w:hyperlink w:anchor="_Toc82683892" w:history="1">
            <w:r w:rsidRPr="00A72AE5">
              <w:rPr>
                <w:rStyle w:val="Hyperlink"/>
              </w:rPr>
              <w:t>2.6</w:t>
            </w:r>
            <w:r>
              <w:rPr>
                <w:rFonts w:asciiTheme="minorHAnsi" w:hAnsiTheme="minorHAnsi" w:cstheme="minorBidi"/>
                <w:sz w:val="22"/>
                <w:szCs w:val="28"/>
                <w:lang w:bidi="th-TH"/>
              </w:rPr>
              <w:tab/>
            </w:r>
            <w:r w:rsidRPr="00A72AE5">
              <w:rPr>
                <w:rStyle w:val="Hyperlink"/>
              </w:rPr>
              <w:t>Diode</w:t>
            </w:r>
            <w:r>
              <w:rPr>
                <w:webHidden/>
              </w:rPr>
              <w:tab/>
            </w:r>
            <w:r>
              <w:rPr>
                <w:webHidden/>
              </w:rPr>
              <w:fldChar w:fldCharType="begin"/>
            </w:r>
            <w:r>
              <w:rPr>
                <w:webHidden/>
              </w:rPr>
              <w:instrText xml:space="preserve"> PAGEREF _Toc82683892 \h </w:instrText>
            </w:r>
            <w:r>
              <w:rPr>
                <w:webHidden/>
              </w:rPr>
            </w:r>
            <w:r>
              <w:rPr>
                <w:webHidden/>
              </w:rPr>
              <w:fldChar w:fldCharType="separate"/>
            </w:r>
            <w:r w:rsidR="00817379">
              <w:rPr>
                <w:webHidden/>
              </w:rPr>
              <w:t>23</w:t>
            </w:r>
            <w:r>
              <w:rPr>
                <w:webHidden/>
              </w:rPr>
              <w:fldChar w:fldCharType="end"/>
            </w:r>
          </w:hyperlink>
        </w:p>
        <w:p w14:paraId="5DADC5EF" w14:textId="619DA2DE" w:rsidR="00BE1301" w:rsidRDefault="00BE1301">
          <w:pPr>
            <w:pStyle w:val="TOC3"/>
            <w:tabs>
              <w:tab w:val="left" w:pos="1100"/>
              <w:tab w:val="right" w:leader="dot" w:pos="8778"/>
            </w:tabs>
            <w:rPr>
              <w:rFonts w:asciiTheme="minorHAnsi" w:hAnsiTheme="minorHAnsi" w:cstheme="minorBidi"/>
              <w:sz w:val="22"/>
              <w:szCs w:val="28"/>
              <w:lang w:bidi="th-TH"/>
            </w:rPr>
          </w:pPr>
          <w:hyperlink w:anchor="_Toc82683893" w:history="1">
            <w:r w:rsidRPr="00A72AE5">
              <w:rPr>
                <w:rStyle w:val="Hyperlink"/>
              </w:rPr>
              <w:t>2.6.1</w:t>
            </w:r>
            <w:r>
              <w:rPr>
                <w:rFonts w:asciiTheme="minorHAnsi" w:hAnsiTheme="minorHAnsi" w:cstheme="minorBidi"/>
                <w:sz w:val="22"/>
                <w:szCs w:val="28"/>
                <w:lang w:bidi="th-TH"/>
              </w:rPr>
              <w:tab/>
            </w:r>
            <w:r w:rsidRPr="00A72AE5">
              <w:rPr>
                <w:rStyle w:val="Hyperlink"/>
              </w:rPr>
              <w:t>Diode là gì ?</w:t>
            </w:r>
            <w:r>
              <w:rPr>
                <w:webHidden/>
              </w:rPr>
              <w:tab/>
            </w:r>
            <w:r>
              <w:rPr>
                <w:webHidden/>
              </w:rPr>
              <w:fldChar w:fldCharType="begin"/>
            </w:r>
            <w:r>
              <w:rPr>
                <w:webHidden/>
              </w:rPr>
              <w:instrText xml:space="preserve"> PAGEREF _Toc82683893 \h </w:instrText>
            </w:r>
            <w:r>
              <w:rPr>
                <w:webHidden/>
              </w:rPr>
            </w:r>
            <w:r>
              <w:rPr>
                <w:webHidden/>
              </w:rPr>
              <w:fldChar w:fldCharType="separate"/>
            </w:r>
            <w:r w:rsidR="00817379">
              <w:rPr>
                <w:webHidden/>
              </w:rPr>
              <w:t>23</w:t>
            </w:r>
            <w:r>
              <w:rPr>
                <w:webHidden/>
              </w:rPr>
              <w:fldChar w:fldCharType="end"/>
            </w:r>
          </w:hyperlink>
        </w:p>
        <w:p w14:paraId="6E8F52BD" w14:textId="3A981835" w:rsidR="00BE1301" w:rsidRDefault="00BE1301">
          <w:pPr>
            <w:pStyle w:val="TOC3"/>
            <w:tabs>
              <w:tab w:val="left" w:pos="1100"/>
              <w:tab w:val="right" w:leader="dot" w:pos="8778"/>
            </w:tabs>
            <w:rPr>
              <w:rFonts w:asciiTheme="minorHAnsi" w:hAnsiTheme="minorHAnsi" w:cstheme="minorBidi"/>
              <w:sz w:val="22"/>
              <w:szCs w:val="28"/>
              <w:lang w:bidi="th-TH"/>
            </w:rPr>
          </w:pPr>
          <w:hyperlink w:anchor="_Toc82683894" w:history="1">
            <w:r w:rsidRPr="00A72AE5">
              <w:rPr>
                <w:rStyle w:val="Hyperlink"/>
              </w:rPr>
              <w:t>2.6.2</w:t>
            </w:r>
            <w:r>
              <w:rPr>
                <w:rFonts w:asciiTheme="minorHAnsi" w:hAnsiTheme="minorHAnsi" w:cstheme="minorBidi"/>
                <w:sz w:val="22"/>
                <w:szCs w:val="28"/>
                <w:lang w:bidi="th-TH"/>
              </w:rPr>
              <w:tab/>
            </w:r>
            <w:r w:rsidRPr="00A72AE5">
              <w:rPr>
                <w:rStyle w:val="Hyperlink"/>
              </w:rPr>
              <w:t>Nguyên lý làm việc</w:t>
            </w:r>
            <w:r>
              <w:rPr>
                <w:webHidden/>
              </w:rPr>
              <w:tab/>
            </w:r>
            <w:r>
              <w:rPr>
                <w:webHidden/>
              </w:rPr>
              <w:fldChar w:fldCharType="begin"/>
            </w:r>
            <w:r>
              <w:rPr>
                <w:webHidden/>
              </w:rPr>
              <w:instrText xml:space="preserve"> PAGEREF _Toc82683894 \h </w:instrText>
            </w:r>
            <w:r>
              <w:rPr>
                <w:webHidden/>
              </w:rPr>
            </w:r>
            <w:r>
              <w:rPr>
                <w:webHidden/>
              </w:rPr>
              <w:fldChar w:fldCharType="separate"/>
            </w:r>
            <w:r w:rsidR="00817379">
              <w:rPr>
                <w:webHidden/>
              </w:rPr>
              <w:t>23</w:t>
            </w:r>
            <w:r>
              <w:rPr>
                <w:webHidden/>
              </w:rPr>
              <w:fldChar w:fldCharType="end"/>
            </w:r>
          </w:hyperlink>
        </w:p>
        <w:p w14:paraId="0B66129A" w14:textId="393F5446" w:rsidR="00BE1301" w:rsidRDefault="00BE1301">
          <w:pPr>
            <w:pStyle w:val="TOC3"/>
            <w:tabs>
              <w:tab w:val="left" w:pos="1100"/>
              <w:tab w:val="right" w:leader="dot" w:pos="8778"/>
            </w:tabs>
            <w:rPr>
              <w:rFonts w:asciiTheme="minorHAnsi" w:hAnsiTheme="minorHAnsi" w:cstheme="minorBidi"/>
              <w:sz w:val="22"/>
              <w:szCs w:val="28"/>
              <w:lang w:bidi="th-TH"/>
            </w:rPr>
          </w:pPr>
          <w:hyperlink w:anchor="_Toc82683895" w:history="1">
            <w:r w:rsidRPr="00A72AE5">
              <w:rPr>
                <w:rStyle w:val="Hyperlink"/>
              </w:rPr>
              <w:t>2.6.3</w:t>
            </w:r>
            <w:r>
              <w:rPr>
                <w:rFonts w:asciiTheme="minorHAnsi" w:hAnsiTheme="minorHAnsi" w:cstheme="minorBidi"/>
                <w:sz w:val="22"/>
                <w:szCs w:val="28"/>
                <w:lang w:bidi="th-TH"/>
              </w:rPr>
              <w:tab/>
            </w:r>
            <w:r w:rsidRPr="00A72AE5">
              <w:rPr>
                <w:rStyle w:val="Hyperlink"/>
              </w:rPr>
              <w:t>Diode Cầu 10A (KBU1010)</w:t>
            </w:r>
            <w:r>
              <w:rPr>
                <w:webHidden/>
              </w:rPr>
              <w:tab/>
            </w:r>
            <w:r>
              <w:rPr>
                <w:webHidden/>
              </w:rPr>
              <w:fldChar w:fldCharType="begin"/>
            </w:r>
            <w:r>
              <w:rPr>
                <w:webHidden/>
              </w:rPr>
              <w:instrText xml:space="preserve"> PAGEREF _Toc82683895 \h </w:instrText>
            </w:r>
            <w:r>
              <w:rPr>
                <w:webHidden/>
              </w:rPr>
            </w:r>
            <w:r>
              <w:rPr>
                <w:webHidden/>
              </w:rPr>
              <w:fldChar w:fldCharType="separate"/>
            </w:r>
            <w:r w:rsidR="00817379">
              <w:rPr>
                <w:webHidden/>
              </w:rPr>
              <w:t>24</w:t>
            </w:r>
            <w:r>
              <w:rPr>
                <w:webHidden/>
              </w:rPr>
              <w:fldChar w:fldCharType="end"/>
            </w:r>
          </w:hyperlink>
        </w:p>
        <w:p w14:paraId="65E44DD3" w14:textId="4755CD77" w:rsidR="00BE1301" w:rsidRDefault="00BE1301">
          <w:pPr>
            <w:pStyle w:val="TOC3"/>
            <w:tabs>
              <w:tab w:val="left" w:pos="1100"/>
              <w:tab w:val="right" w:leader="dot" w:pos="8778"/>
            </w:tabs>
            <w:rPr>
              <w:rFonts w:asciiTheme="minorHAnsi" w:hAnsiTheme="minorHAnsi" w:cstheme="minorBidi"/>
              <w:sz w:val="22"/>
              <w:szCs w:val="28"/>
              <w:lang w:bidi="th-TH"/>
            </w:rPr>
          </w:pPr>
          <w:hyperlink w:anchor="_Toc82683896" w:history="1">
            <w:r w:rsidRPr="00A72AE5">
              <w:rPr>
                <w:rStyle w:val="Hyperlink"/>
                <w:shd w:val="clear" w:color="auto" w:fill="FFFFFF"/>
              </w:rPr>
              <w:t>2.6.5</w:t>
            </w:r>
            <w:r>
              <w:rPr>
                <w:rFonts w:asciiTheme="minorHAnsi" w:hAnsiTheme="minorHAnsi" w:cstheme="minorBidi"/>
                <w:sz w:val="22"/>
                <w:szCs w:val="28"/>
                <w:lang w:bidi="th-TH"/>
              </w:rPr>
              <w:tab/>
            </w:r>
            <w:r w:rsidRPr="00A72AE5">
              <w:rPr>
                <w:rStyle w:val="Hyperlink"/>
                <w:shd w:val="clear" w:color="auto" w:fill="FFFFFF"/>
              </w:rPr>
              <w:t>Cấu tạo của Diode Zener</w:t>
            </w:r>
            <w:r>
              <w:rPr>
                <w:webHidden/>
              </w:rPr>
              <w:tab/>
            </w:r>
            <w:r>
              <w:rPr>
                <w:webHidden/>
              </w:rPr>
              <w:fldChar w:fldCharType="begin"/>
            </w:r>
            <w:r>
              <w:rPr>
                <w:webHidden/>
              </w:rPr>
              <w:instrText xml:space="preserve"> PAGEREF _Toc82683896 \h </w:instrText>
            </w:r>
            <w:r>
              <w:rPr>
                <w:webHidden/>
              </w:rPr>
            </w:r>
            <w:r>
              <w:rPr>
                <w:webHidden/>
              </w:rPr>
              <w:fldChar w:fldCharType="separate"/>
            </w:r>
            <w:r w:rsidR="00817379">
              <w:rPr>
                <w:webHidden/>
              </w:rPr>
              <w:t>26</w:t>
            </w:r>
            <w:r>
              <w:rPr>
                <w:webHidden/>
              </w:rPr>
              <w:fldChar w:fldCharType="end"/>
            </w:r>
          </w:hyperlink>
        </w:p>
        <w:p w14:paraId="028A741E" w14:textId="5119C9E2" w:rsidR="00BE1301" w:rsidRDefault="00BE1301">
          <w:pPr>
            <w:pStyle w:val="TOC3"/>
            <w:tabs>
              <w:tab w:val="left" w:pos="1100"/>
              <w:tab w:val="right" w:leader="dot" w:pos="8778"/>
            </w:tabs>
            <w:rPr>
              <w:rFonts w:asciiTheme="minorHAnsi" w:hAnsiTheme="minorHAnsi" w:cstheme="minorBidi"/>
              <w:sz w:val="22"/>
              <w:szCs w:val="28"/>
              <w:lang w:bidi="th-TH"/>
            </w:rPr>
          </w:pPr>
          <w:hyperlink w:anchor="_Toc82683897" w:history="1">
            <w:r w:rsidRPr="00A72AE5">
              <w:rPr>
                <w:rStyle w:val="Hyperlink"/>
              </w:rPr>
              <w:t>2.6.6</w:t>
            </w:r>
            <w:r>
              <w:rPr>
                <w:rFonts w:asciiTheme="minorHAnsi" w:hAnsiTheme="minorHAnsi" w:cstheme="minorBidi"/>
                <w:sz w:val="22"/>
                <w:szCs w:val="28"/>
                <w:lang w:bidi="th-TH"/>
              </w:rPr>
              <w:tab/>
            </w:r>
            <w:r w:rsidRPr="00A72AE5">
              <w:rPr>
                <w:rStyle w:val="Hyperlink"/>
              </w:rPr>
              <w:t>Nguyên lý hoạt động của Diode Zenner</w:t>
            </w:r>
            <w:r>
              <w:rPr>
                <w:webHidden/>
              </w:rPr>
              <w:tab/>
            </w:r>
            <w:r>
              <w:rPr>
                <w:webHidden/>
              </w:rPr>
              <w:fldChar w:fldCharType="begin"/>
            </w:r>
            <w:r>
              <w:rPr>
                <w:webHidden/>
              </w:rPr>
              <w:instrText xml:space="preserve"> PAGEREF _Toc82683897 \h </w:instrText>
            </w:r>
            <w:r>
              <w:rPr>
                <w:webHidden/>
              </w:rPr>
            </w:r>
            <w:r>
              <w:rPr>
                <w:webHidden/>
              </w:rPr>
              <w:fldChar w:fldCharType="separate"/>
            </w:r>
            <w:r w:rsidR="00817379">
              <w:rPr>
                <w:webHidden/>
              </w:rPr>
              <w:t>27</w:t>
            </w:r>
            <w:r>
              <w:rPr>
                <w:webHidden/>
              </w:rPr>
              <w:fldChar w:fldCharType="end"/>
            </w:r>
          </w:hyperlink>
        </w:p>
        <w:p w14:paraId="14955BEC" w14:textId="1847B79B" w:rsidR="00BE1301" w:rsidRDefault="00BE1301">
          <w:pPr>
            <w:pStyle w:val="TOC2"/>
            <w:rPr>
              <w:rFonts w:asciiTheme="minorHAnsi" w:hAnsiTheme="minorHAnsi" w:cstheme="minorBidi"/>
              <w:sz w:val="22"/>
              <w:szCs w:val="28"/>
              <w:lang w:bidi="th-TH"/>
            </w:rPr>
          </w:pPr>
          <w:hyperlink w:anchor="_Toc82683898" w:history="1">
            <w:r w:rsidRPr="00A72AE5">
              <w:rPr>
                <w:rStyle w:val="Hyperlink"/>
              </w:rPr>
              <w:t>2.7</w:t>
            </w:r>
            <w:r>
              <w:rPr>
                <w:rFonts w:asciiTheme="minorHAnsi" w:hAnsiTheme="minorHAnsi" w:cstheme="minorBidi"/>
                <w:sz w:val="22"/>
                <w:szCs w:val="28"/>
                <w:lang w:bidi="th-TH"/>
              </w:rPr>
              <w:tab/>
            </w:r>
            <w:r w:rsidRPr="00A72AE5">
              <w:rPr>
                <w:rStyle w:val="Hyperlink"/>
              </w:rPr>
              <w:t>Điện trở</w:t>
            </w:r>
            <w:r>
              <w:rPr>
                <w:webHidden/>
              </w:rPr>
              <w:tab/>
            </w:r>
            <w:r>
              <w:rPr>
                <w:webHidden/>
              </w:rPr>
              <w:fldChar w:fldCharType="begin"/>
            </w:r>
            <w:r>
              <w:rPr>
                <w:webHidden/>
              </w:rPr>
              <w:instrText xml:space="preserve"> PAGEREF _Toc82683898 \h </w:instrText>
            </w:r>
            <w:r>
              <w:rPr>
                <w:webHidden/>
              </w:rPr>
            </w:r>
            <w:r>
              <w:rPr>
                <w:webHidden/>
              </w:rPr>
              <w:fldChar w:fldCharType="separate"/>
            </w:r>
            <w:r w:rsidR="00817379">
              <w:rPr>
                <w:webHidden/>
              </w:rPr>
              <w:t>27</w:t>
            </w:r>
            <w:r>
              <w:rPr>
                <w:webHidden/>
              </w:rPr>
              <w:fldChar w:fldCharType="end"/>
            </w:r>
          </w:hyperlink>
        </w:p>
        <w:p w14:paraId="40F428FB" w14:textId="57B2F9FC" w:rsidR="00BE1301" w:rsidRDefault="00BE1301">
          <w:pPr>
            <w:pStyle w:val="TOC3"/>
            <w:tabs>
              <w:tab w:val="left" w:pos="1100"/>
              <w:tab w:val="right" w:leader="dot" w:pos="8778"/>
            </w:tabs>
            <w:rPr>
              <w:rFonts w:asciiTheme="minorHAnsi" w:hAnsiTheme="minorHAnsi" w:cstheme="minorBidi"/>
              <w:sz w:val="22"/>
              <w:szCs w:val="28"/>
              <w:lang w:bidi="th-TH"/>
            </w:rPr>
          </w:pPr>
          <w:hyperlink w:anchor="_Toc82683899" w:history="1">
            <w:r w:rsidRPr="00A72AE5">
              <w:rPr>
                <w:rStyle w:val="Hyperlink"/>
              </w:rPr>
              <w:t>2.7.1</w:t>
            </w:r>
            <w:r>
              <w:rPr>
                <w:rFonts w:asciiTheme="minorHAnsi" w:hAnsiTheme="minorHAnsi" w:cstheme="minorBidi"/>
                <w:sz w:val="22"/>
                <w:szCs w:val="28"/>
                <w:lang w:bidi="th-TH"/>
              </w:rPr>
              <w:tab/>
            </w:r>
            <w:r w:rsidRPr="00A72AE5">
              <w:rPr>
                <w:rStyle w:val="Hyperlink"/>
              </w:rPr>
              <w:t>Điện trờ là gì ?</w:t>
            </w:r>
            <w:r>
              <w:rPr>
                <w:webHidden/>
              </w:rPr>
              <w:tab/>
            </w:r>
            <w:r>
              <w:rPr>
                <w:webHidden/>
              </w:rPr>
              <w:fldChar w:fldCharType="begin"/>
            </w:r>
            <w:r>
              <w:rPr>
                <w:webHidden/>
              </w:rPr>
              <w:instrText xml:space="preserve"> PAGEREF _Toc82683899 \h </w:instrText>
            </w:r>
            <w:r>
              <w:rPr>
                <w:webHidden/>
              </w:rPr>
            </w:r>
            <w:r>
              <w:rPr>
                <w:webHidden/>
              </w:rPr>
              <w:fldChar w:fldCharType="separate"/>
            </w:r>
            <w:r w:rsidR="00817379">
              <w:rPr>
                <w:webHidden/>
              </w:rPr>
              <w:t>27</w:t>
            </w:r>
            <w:r>
              <w:rPr>
                <w:webHidden/>
              </w:rPr>
              <w:fldChar w:fldCharType="end"/>
            </w:r>
          </w:hyperlink>
        </w:p>
        <w:p w14:paraId="71D4F128" w14:textId="44832D80" w:rsidR="00BE1301" w:rsidRDefault="00BE1301">
          <w:pPr>
            <w:pStyle w:val="TOC3"/>
            <w:tabs>
              <w:tab w:val="left" w:pos="1100"/>
              <w:tab w:val="right" w:leader="dot" w:pos="8778"/>
            </w:tabs>
            <w:rPr>
              <w:rFonts w:asciiTheme="minorHAnsi" w:hAnsiTheme="minorHAnsi" w:cstheme="minorBidi"/>
              <w:sz w:val="22"/>
              <w:szCs w:val="28"/>
              <w:lang w:bidi="th-TH"/>
            </w:rPr>
          </w:pPr>
          <w:hyperlink w:anchor="_Toc82683900" w:history="1">
            <w:r w:rsidRPr="00A72AE5">
              <w:rPr>
                <w:rStyle w:val="Hyperlink"/>
              </w:rPr>
              <w:t>2.7.2</w:t>
            </w:r>
            <w:r>
              <w:rPr>
                <w:rFonts w:asciiTheme="minorHAnsi" w:hAnsiTheme="minorHAnsi" w:cstheme="minorBidi"/>
                <w:sz w:val="22"/>
                <w:szCs w:val="28"/>
                <w:lang w:bidi="th-TH"/>
              </w:rPr>
              <w:tab/>
            </w:r>
            <w:r w:rsidRPr="00A72AE5">
              <w:rPr>
                <w:rStyle w:val="Hyperlink"/>
              </w:rPr>
              <w:t>Cấu tạo của điện trở</w:t>
            </w:r>
            <w:r>
              <w:rPr>
                <w:webHidden/>
              </w:rPr>
              <w:tab/>
            </w:r>
            <w:r>
              <w:rPr>
                <w:webHidden/>
              </w:rPr>
              <w:fldChar w:fldCharType="begin"/>
            </w:r>
            <w:r>
              <w:rPr>
                <w:webHidden/>
              </w:rPr>
              <w:instrText xml:space="preserve"> PAGEREF _Toc82683900 \h </w:instrText>
            </w:r>
            <w:r>
              <w:rPr>
                <w:webHidden/>
              </w:rPr>
            </w:r>
            <w:r>
              <w:rPr>
                <w:webHidden/>
              </w:rPr>
              <w:fldChar w:fldCharType="separate"/>
            </w:r>
            <w:r w:rsidR="00817379">
              <w:rPr>
                <w:webHidden/>
              </w:rPr>
              <w:t>28</w:t>
            </w:r>
            <w:r>
              <w:rPr>
                <w:webHidden/>
              </w:rPr>
              <w:fldChar w:fldCharType="end"/>
            </w:r>
          </w:hyperlink>
        </w:p>
        <w:p w14:paraId="113492C8" w14:textId="6A8EF605" w:rsidR="00BE1301" w:rsidRDefault="00BE1301">
          <w:pPr>
            <w:pStyle w:val="TOC3"/>
            <w:tabs>
              <w:tab w:val="left" w:pos="1100"/>
              <w:tab w:val="right" w:leader="dot" w:pos="8778"/>
            </w:tabs>
            <w:rPr>
              <w:rFonts w:asciiTheme="minorHAnsi" w:hAnsiTheme="minorHAnsi" w:cstheme="minorBidi"/>
              <w:sz w:val="22"/>
              <w:szCs w:val="28"/>
              <w:lang w:bidi="th-TH"/>
            </w:rPr>
          </w:pPr>
          <w:hyperlink w:anchor="_Toc82683901" w:history="1">
            <w:r w:rsidRPr="00A72AE5">
              <w:rPr>
                <w:rStyle w:val="Hyperlink"/>
              </w:rPr>
              <w:t>2.7.3</w:t>
            </w:r>
            <w:r>
              <w:rPr>
                <w:rFonts w:asciiTheme="minorHAnsi" w:hAnsiTheme="minorHAnsi" w:cstheme="minorBidi"/>
                <w:sz w:val="22"/>
                <w:szCs w:val="28"/>
                <w:lang w:bidi="th-TH"/>
              </w:rPr>
              <w:tab/>
            </w:r>
            <w:r w:rsidRPr="00A72AE5">
              <w:rPr>
                <w:rStyle w:val="Hyperlink"/>
              </w:rPr>
              <w:t>Cơ cở lý thuyết</w:t>
            </w:r>
            <w:r>
              <w:rPr>
                <w:webHidden/>
              </w:rPr>
              <w:tab/>
            </w:r>
            <w:r>
              <w:rPr>
                <w:webHidden/>
              </w:rPr>
              <w:fldChar w:fldCharType="begin"/>
            </w:r>
            <w:r>
              <w:rPr>
                <w:webHidden/>
              </w:rPr>
              <w:instrText xml:space="preserve"> PAGEREF _Toc82683901 \h </w:instrText>
            </w:r>
            <w:r>
              <w:rPr>
                <w:webHidden/>
              </w:rPr>
            </w:r>
            <w:r>
              <w:rPr>
                <w:webHidden/>
              </w:rPr>
              <w:fldChar w:fldCharType="separate"/>
            </w:r>
            <w:r w:rsidR="00817379">
              <w:rPr>
                <w:webHidden/>
              </w:rPr>
              <w:t>28</w:t>
            </w:r>
            <w:r>
              <w:rPr>
                <w:webHidden/>
              </w:rPr>
              <w:fldChar w:fldCharType="end"/>
            </w:r>
          </w:hyperlink>
        </w:p>
        <w:p w14:paraId="28EFB0E4" w14:textId="37A90BAA" w:rsidR="00BE1301" w:rsidRDefault="00BE1301">
          <w:pPr>
            <w:pStyle w:val="TOC3"/>
            <w:tabs>
              <w:tab w:val="left" w:pos="1100"/>
              <w:tab w:val="right" w:leader="dot" w:pos="8778"/>
            </w:tabs>
            <w:rPr>
              <w:rFonts w:asciiTheme="minorHAnsi" w:hAnsiTheme="minorHAnsi" w:cstheme="minorBidi"/>
              <w:sz w:val="22"/>
              <w:szCs w:val="28"/>
              <w:lang w:bidi="th-TH"/>
            </w:rPr>
          </w:pPr>
          <w:hyperlink w:anchor="_Toc82683902" w:history="1">
            <w:r w:rsidRPr="00A72AE5">
              <w:rPr>
                <w:rStyle w:val="Hyperlink"/>
              </w:rPr>
              <w:t>2.7.4</w:t>
            </w:r>
            <w:r>
              <w:rPr>
                <w:rFonts w:asciiTheme="minorHAnsi" w:hAnsiTheme="minorHAnsi" w:cstheme="minorBidi"/>
                <w:sz w:val="22"/>
                <w:szCs w:val="28"/>
                <w:lang w:bidi="th-TH"/>
              </w:rPr>
              <w:tab/>
            </w:r>
            <w:r w:rsidRPr="00A72AE5">
              <w:rPr>
                <w:rStyle w:val="Hyperlink"/>
              </w:rPr>
              <w:t>Điện trở sứ 10KJ10W</w:t>
            </w:r>
            <w:r>
              <w:rPr>
                <w:webHidden/>
              </w:rPr>
              <w:tab/>
            </w:r>
            <w:r>
              <w:rPr>
                <w:webHidden/>
              </w:rPr>
              <w:fldChar w:fldCharType="begin"/>
            </w:r>
            <w:r>
              <w:rPr>
                <w:webHidden/>
              </w:rPr>
              <w:instrText xml:space="preserve"> PAGEREF _Toc82683902 \h </w:instrText>
            </w:r>
            <w:r>
              <w:rPr>
                <w:webHidden/>
              </w:rPr>
            </w:r>
            <w:r>
              <w:rPr>
                <w:webHidden/>
              </w:rPr>
              <w:fldChar w:fldCharType="separate"/>
            </w:r>
            <w:r w:rsidR="00817379">
              <w:rPr>
                <w:webHidden/>
              </w:rPr>
              <w:t>29</w:t>
            </w:r>
            <w:r>
              <w:rPr>
                <w:webHidden/>
              </w:rPr>
              <w:fldChar w:fldCharType="end"/>
            </w:r>
          </w:hyperlink>
        </w:p>
        <w:p w14:paraId="0E61D114" w14:textId="5CC4DA11" w:rsidR="00BE1301" w:rsidRDefault="00BE1301">
          <w:pPr>
            <w:pStyle w:val="TOC2"/>
            <w:rPr>
              <w:rFonts w:asciiTheme="minorHAnsi" w:hAnsiTheme="minorHAnsi" w:cstheme="minorBidi"/>
              <w:sz w:val="22"/>
              <w:szCs w:val="28"/>
              <w:lang w:bidi="th-TH"/>
            </w:rPr>
          </w:pPr>
          <w:hyperlink w:anchor="_Toc82683903" w:history="1">
            <w:r w:rsidRPr="00A72AE5">
              <w:rPr>
                <w:rStyle w:val="Hyperlink"/>
              </w:rPr>
              <w:t>2.8</w:t>
            </w:r>
            <w:r>
              <w:rPr>
                <w:rFonts w:asciiTheme="minorHAnsi" w:hAnsiTheme="minorHAnsi" w:cstheme="minorBidi"/>
                <w:sz w:val="22"/>
                <w:szCs w:val="28"/>
                <w:lang w:bidi="th-TH"/>
              </w:rPr>
              <w:tab/>
            </w:r>
            <w:r w:rsidRPr="00A72AE5">
              <w:rPr>
                <w:rStyle w:val="Hyperlink"/>
              </w:rPr>
              <w:t>Bóng đèn sợi đốt</w:t>
            </w:r>
            <w:r>
              <w:rPr>
                <w:webHidden/>
              </w:rPr>
              <w:tab/>
            </w:r>
            <w:r>
              <w:rPr>
                <w:webHidden/>
              </w:rPr>
              <w:fldChar w:fldCharType="begin"/>
            </w:r>
            <w:r>
              <w:rPr>
                <w:webHidden/>
              </w:rPr>
              <w:instrText xml:space="preserve"> PAGEREF _Toc82683903 \h </w:instrText>
            </w:r>
            <w:r>
              <w:rPr>
                <w:webHidden/>
              </w:rPr>
            </w:r>
            <w:r>
              <w:rPr>
                <w:webHidden/>
              </w:rPr>
              <w:fldChar w:fldCharType="separate"/>
            </w:r>
            <w:r w:rsidR="00817379">
              <w:rPr>
                <w:webHidden/>
              </w:rPr>
              <w:t>29</w:t>
            </w:r>
            <w:r>
              <w:rPr>
                <w:webHidden/>
              </w:rPr>
              <w:fldChar w:fldCharType="end"/>
            </w:r>
          </w:hyperlink>
        </w:p>
        <w:p w14:paraId="599EB339" w14:textId="0A05A63B" w:rsidR="00BE1301" w:rsidRDefault="00BE1301">
          <w:pPr>
            <w:pStyle w:val="TOC1"/>
            <w:tabs>
              <w:tab w:val="right" w:leader="dot" w:pos="8778"/>
            </w:tabs>
            <w:rPr>
              <w:rFonts w:asciiTheme="minorHAnsi" w:hAnsiTheme="minorHAnsi" w:cstheme="minorBidi"/>
              <w:sz w:val="22"/>
              <w:szCs w:val="28"/>
              <w:lang w:bidi="th-TH"/>
            </w:rPr>
          </w:pPr>
          <w:hyperlink w:anchor="_Toc82683904" w:history="1">
            <w:r w:rsidRPr="00A72AE5">
              <w:rPr>
                <w:rStyle w:val="Hyperlink"/>
              </w:rPr>
              <w:t>CHƯƠNG 3: CƠ SỞ THỰC HIỆN</w:t>
            </w:r>
            <w:r>
              <w:rPr>
                <w:webHidden/>
              </w:rPr>
              <w:tab/>
            </w:r>
            <w:r>
              <w:rPr>
                <w:webHidden/>
              </w:rPr>
              <w:fldChar w:fldCharType="begin"/>
            </w:r>
            <w:r>
              <w:rPr>
                <w:webHidden/>
              </w:rPr>
              <w:instrText xml:space="preserve"> PAGEREF _Toc82683904 \h </w:instrText>
            </w:r>
            <w:r>
              <w:rPr>
                <w:webHidden/>
              </w:rPr>
            </w:r>
            <w:r>
              <w:rPr>
                <w:webHidden/>
              </w:rPr>
              <w:fldChar w:fldCharType="separate"/>
            </w:r>
            <w:r w:rsidR="00817379">
              <w:rPr>
                <w:webHidden/>
              </w:rPr>
              <w:t>30</w:t>
            </w:r>
            <w:r>
              <w:rPr>
                <w:webHidden/>
              </w:rPr>
              <w:fldChar w:fldCharType="end"/>
            </w:r>
          </w:hyperlink>
        </w:p>
        <w:p w14:paraId="384E6C12" w14:textId="0BBDCED1" w:rsidR="00BE1301" w:rsidRDefault="00BE1301">
          <w:pPr>
            <w:pStyle w:val="TOC2"/>
            <w:rPr>
              <w:rFonts w:asciiTheme="minorHAnsi" w:hAnsiTheme="minorHAnsi" w:cstheme="minorBidi"/>
              <w:sz w:val="22"/>
              <w:szCs w:val="28"/>
              <w:lang w:bidi="th-TH"/>
            </w:rPr>
          </w:pPr>
          <w:hyperlink w:anchor="_Toc82683905" w:history="1">
            <w:r w:rsidRPr="00A72AE5">
              <w:rPr>
                <w:rStyle w:val="Hyperlink"/>
              </w:rPr>
              <w:t>3.1</w:t>
            </w:r>
            <w:r>
              <w:rPr>
                <w:rFonts w:asciiTheme="minorHAnsi" w:hAnsiTheme="minorHAnsi" w:cstheme="minorBidi"/>
                <w:sz w:val="22"/>
                <w:szCs w:val="28"/>
                <w:lang w:bidi="th-TH"/>
              </w:rPr>
              <w:tab/>
            </w:r>
            <w:r w:rsidRPr="00A72AE5">
              <w:rPr>
                <w:rStyle w:val="Hyperlink"/>
              </w:rPr>
              <w:t>Mạch phát hiện điểm không</w:t>
            </w:r>
            <w:r>
              <w:rPr>
                <w:webHidden/>
              </w:rPr>
              <w:tab/>
            </w:r>
            <w:r>
              <w:rPr>
                <w:webHidden/>
              </w:rPr>
              <w:fldChar w:fldCharType="begin"/>
            </w:r>
            <w:r>
              <w:rPr>
                <w:webHidden/>
              </w:rPr>
              <w:instrText xml:space="preserve"> PAGEREF _Toc82683905 \h </w:instrText>
            </w:r>
            <w:r>
              <w:rPr>
                <w:webHidden/>
              </w:rPr>
            </w:r>
            <w:r>
              <w:rPr>
                <w:webHidden/>
              </w:rPr>
              <w:fldChar w:fldCharType="separate"/>
            </w:r>
            <w:r w:rsidR="00817379">
              <w:rPr>
                <w:webHidden/>
              </w:rPr>
              <w:t>30</w:t>
            </w:r>
            <w:r>
              <w:rPr>
                <w:webHidden/>
              </w:rPr>
              <w:fldChar w:fldCharType="end"/>
            </w:r>
          </w:hyperlink>
        </w:p>
        <w:p w14:paraId="3394CAA1" w14:textId="0D035AF5" w:rsidR="00BE1301" w:rsidRDefault="00BE1301">
          <w:pPr>
            <w:pStyle w:val="TOC3"/>
            <w:tabs>
              <w:tab w:val="left" w:pos="1100"/>
              <w:tab w:val="right" w:leader="dot" w:pos="8778"/>
            </w:tabs>
            <w:rPr>
              <w:rFonts w:asciiTheme="minorHAnsi" w:hAnsiTheme="minorHAnsi" w:cstheme="minorBidi"/>
              <w:sz w:val="22"/>
              <w:szCs w:val="28"/>
              <w:lang w:bidi="th-TH"/>
            </w:rPr>
          </w:pPr>
          <w:hyperlink w:anchor="_Toc82683906" w:history="1">
            <w:r w:rsidRPr="00A72AE5">
              <w:rPr>
                <w:rStyle w:val="Hyperlink"/>
              </w:rPr>
              <w:t>3.1.1</w:t>
            </w:r>
            <w:r>
              <w:rPr>
                <w:rFonts w:asciiTheme="minorHAnsi" w:hAnsiTheme="minorHAnsi" w:cstheme="minorBidi"/>
                <w:sz w:val="22"/>
                <w:szCs w:val="28"/>
                <w:lang w:bidi="th-TH"/>
              </w:rPr>
              <w:tab/>
            </w:r>
            <w:r w:rsidRPr="00A72AE5">
              <w:rPr>
                <w:rStyle w:val="Hyperlink"/>
              </w:rPr>
              <w:t>Sơ đồ nguyên lý</w:t>
            </w:r>
            <w:r>
              <w:rPr>
                <w:webHidden/>
              </w:rPr>
              <w:tab/>
            </w:r>
            <w:r>
              <w:rPr>
                <w:webHidden/>
              </w:rPr>
              <w:fldChar w:fldCharType="begin"/>
            </w:r>
            <w:r>
              <w:rPr>
                <w:webHidden/>
              </w:rPr>
              <w:instrText xml:space="preserve"> PAGEREF _Toc82683906 \h </w:instrText>
            </w:r>
            <w:r>
              <w:rPr>
                <w:webHidden/>
              </w:rPr>
            </w:r>
            <w:r>
              <w:rPr>
                <w:webHidden/>
              </w:rPr>
              <w:fldChar w:fldCharType="separate"/>
            </w:r>
            <w:r w:rsidR="00817379">
              <w:rPr>
                <w:webHidden/>
              </w:rPr>
              <w:t>30</w:t>
            </w:r>
            <w:r>
              <w:rPr>
                <w:webHidden/>
              </w:rPr>
              <w:fldChar w:fldCharType="end"/>
            </w:r>
          </w:hyperlink>
        </w:p>
        <w:p w14:paraId="6E2E3F07" w14:textId="28F3AB95" w:rsidR="00BE1301" w:rsidRDefault="00BE1301">
          <w:pPr>
            <w:pStyle w:val="TOC3"/>
            <w:tabs>
              <w:tab w:val="left" w:pos="1100"/>
              <w:tab w:val="right" w:leader="dot" w:pos="8778"/>
            </w:tabs>
            <w:rPr>
              <w:rFonts w:asciiTheme="minorHAnsi" w:hAnsiTheme="minorHAnsi" w:cstheme="minorBidi"/>
              <w:sz w:val="22"/>
              <w:szCs w:val="28"/>
              <w:lang w:bidi="th-TH"/>
            </w:rPr>
          </w:pPr>
          <w:hyperlink w:anchor="_Toc82683907" w:history="1">
            <w:r w:rsidRPr="00A72AE5">
              <w:rPr>
                <w:rStyle w:val="Hyperlink"/>
              </w:rPr>
              <w:t>3.1.2</w:t>
            </w:r>
            <w:r>
              <w:rPr>
                <w:rFonts w:asciiTheme="minorHAnsi" w:hAnsiTheme="minorHAnsi" w:cstheme="minorBidi"/>
                <w:sz w:val="22"/>
                <w:szCs w:val="28"/>
                <w:lang w:bidi="th-TH"/>
              </w:rPr>
              <w:tab/>
            </w:r>
            <w:r w:rsidRPr="00A72AE5">
              <w:rPr>
                <w:rStyle w:val="Hyperlink"/>
              </w:rPr>
              <w:t>Lý do sử dụng mạch phát hiện điểm không</w:t>
            </w:r>
            <w:r>
              <w:rPr>
                <w:webHidden/>
              </w:rPr>
              <w:tab/>
            </w:r>
            <w:r>
              <w:rPr>
                <w:webHidden/>
              </w:rPr>
              <w:fldChar w:fldCharType="begin"/>
            </w:r>
            <w:r>
              <w:rPr>
                <w:webHidden/>
              </w:rPr>
              <w:instrText xml:space="preserve"> PAGEREF _Toc82683907 \h </w:instrText>
            </w:r>
            <w:r>
              <w:rPr>
                <w:webHidden/>
              </w:rPr>
            </w:r>
            <w:r>
              <w:rPr>
                <w:webHidden/>
              </w:rPr>
              <w:fldChar w:fldCharType="separate"/>
            </w:r>
            <w:r w:rsidR="00817379">
              <w:rPr>
                <w:webHidden/>
              </w:rPr>
              <w:t>30</w:t>
            </w:r>
            <w:r>
              <w:rPr>
                <w:webHidden/>
              </w:rPr>
              <w:fldChar w:fldCharType="end"/>
            </w:r>
          </w:hyperlink>
        </w:p>
        <w:p w14:paraId="7F34E6C0" w14:textId="4D71C338" w:rsidR="00BE1301" w:rsidRDefault="00BE1301">
          <w:pPr>
            <w:pStyle w:val="TOC2"/>
            <w:rPr>
              <w:rFonts w:asciiTheme="minorHAnsi" w:hAnsiTheme="minorHAnsi" w:cstheme="minorBidi"/>
              <w:sz w:val="22"/>
              <w:szCs w:val="28"/>
              <w:lang w:bidi="th-TH"/>
            </w:rPr>
          </w:pPr>
          <w:hyperlink w:anchor="_Toc82683908" w:history="1">
            <w:r w:rsidRPr="00A72AE5">
              <w:rPr>
                <w:rStyle w:val="Hyperlink"/>
              </w:rPr>
              <w:t>3.2</w:t>
            </w:r>
            <w:r>
              <w:rPr>
                <w:rFonts w:asciiTheme="minorHAnsi" w:hAnsiTheme="minorHAnsi" w:cstheme="minorBidi"/>
                <w:sz w:val="22"/>
                <w:szCs w:val="28"/>
                <w:lang w:bidi="th-TH"/>
              </w:rPr>
              <w:tab/>
            </w:r>
            <w:r w:rsidRPr="00A72AE5">
              <w:rPr>
                <w:rStyle w:val="Hyperlink"/>
              </w:rPr>
              <w:t>Mạch công suất</w:t>
            </w:r>
            <w:r>
              <w:rPr>
                <w:webHidden/>
              </w:rPr>
              <w:tab/>
            </w:r>
            <w:r>
              <w:rPr>
                <w:webHidden/>
              </w:rPr>
              <w:fldChar w:fldCharType="begin"/>
            </w:r>
            <w:r>
              <w:rPr>
                <w:webHidden/>
              </w:rPr>
              <w:instrText xml:space="preserve"> PAGEREF _Toc82683908 \h </w:instrText>
            </w:r>
            <w:r>
              <w:rPr>
                <w:webHidden/>
              </w:rPr>
            </w:r>
            <w:r>
              <w:rPr>
                <w:webHidden/>
              </w:rPr>
              <w:fldChar w:fldCharType="separate"/>
            </w:r>
            <w:r w:rsidR="00817379">
              <w:rPr>
                <w:webHidden/>
              </w:rPr>
              <w:t>31</w:t>
            </w:r>
            <w:r>
              <w:rPr>
                <w:webHidden/>
              </w:rPr>
              <w:fldChar w:fldCharType="end"/>
            </w:r>
          </w:hyperlink>
        </w:p>
        <w:p w14:paraId="2B8553A7" w14:textId="61C13850" w:rsidR="00BE1301" w:rsidRDefault="00BE1301">
          <w:pPr>
            <w:pStyle w:val="TOC3"/>
            <w:tabs>
              <w:tab w:val="left" w:pos="1100"/>
              <w:tab w:val="right" w:leader="dot" w:pos="8778"/>
            </w:tabs>
            <w:rPr>
              <w:rFonts w:asciiTheme="minorHAnsi" w:hAnsiTheme="minorHAnsi" w:cstheme="minorBidi"/>
              <w:sz w:val="22"/>
              <w:szCs w:val="28"/>
              <w:lang w:bidi="th-TH"/>
            </w:rPr>
          </w:pPr>
          <w:hyperlink w:anchor="_Toc82683909" w:history="1">
            <w:r w:rsidRPr="00A72AE5">
              <w:rPr>
                <w:rStyle w:val="Hyperlink"/>
              </w:rPr>
              <w:t>3.2.1</w:t>
            </w:r>
            <w:r>
              <w:rPr>
                <w:rFonts w:asciiTheme="minorHAnsi" w:hAnsiTheme="minorHAnsi" w:cstheme="minorBidi"/>
                <w:sz w:val="22"/>
                <w:szCs w:val="28"/>
                <w:lang w:bidi="th-TH"/>
              </w:rPr>
              <w:tab/>
            </w:r>
            <w:r w:rsidRPr="00A72AE5">
              <w:rPr>
                <w:rStyle w:val="Hyperlink"/>
              </w:rPr>
              <w:t>Sơ đồ nguyên lý</w:t>
            </w:r>
            <w:r>
              <w:rPr>
                <w:webHidden/>
              </w:rPr>
              <w:tab/>
            </w:r>
            <w:r>
              <w:rPr>
                <w:webHidden/>
              </w:rPr>
              <w:fldChar w:fldCharType="begin"/>
            </w:r>
            <w:r>
              <w:rPr>
                <w:webHidden/>
              </w:rPr>
              <w:instrText xml:space="preserve"> PAGEREF _Toc82683909 \h </w:instrText>
            </w:r>
            <w:r>
              <w:rPr>
                <w:webHidden/>
              </w:rPr>
            </w:r>
            <w:r>
              <w:rPr>
                <w:webHidden/>
              </w:rPr>
              <w:fldChar w:fldCharType="separate"/>
            </w:r>
            <w:r w:rsidR="00817379">
              <w:rPr>
                <w:webHidden/>
              </w:rPr>
              <w:t>31</w:t>
            </w:r>
            <w:r>
              <w:rPr>
                <w:webHidden/>
              </w:rPr>
              <w:fldChar w:fldCharType="end"/>
            </w:r>
          </w:hyperlink>
        </w:p>
        <w:p w14:paraId="34E709E8" w14:textId="54C38609" w:rsidR="00BE1301" w:rsidRDefault="00BE1301">
          <w:pPr>
            <w:pStyle w:val="TOC3"/>
            <w:tabs>
              <w:tab w:val="left" w:pos="1100"/>
              <w:tab w:val="right" w:leader="dot" w:pos="8778"/>
            </w:tabs>
            <w:rPr>
              <w:rFonts w:asciiTheme="minorHAnsi" w:hAnsiTheme="minorHAnsi" w:cstheme="minorBidi"/>
              <w:sz w:val="22"/>
              <w:szCs w:val="28"/>
              <w:lang w:bidi="th-TH"/>
            </w:rPr>
          </w:pPr>
          <w:hyperlink w:anchor="_Toc82683910" w:history="1">
            <w:r w:rsidRPr="00A72AE5">
              <w:rPr>
                <w:rStyle w:val="Hyperlink"/>
              </w:rPr>
              <w:t>3.2.2</w:t>
            </w:r>
            <w:r>
              <w:rPr>
                <w:rFonts w:asciiTheme="minorHAnsi" w:hAnsiTheme="minorHAnsi" w:cstheme="minorBidi"/>
                <w:sz w:val="22"/>
                <w:szCs w:val="28"/>
                <w:lang w:bidi="th-TH"/>
              </w:rPr>
              <w:tab/>
            </w:r>
            <w:r w:rsidRPr="00A72AE5">
              <w:rPr>
                <w:rStyle w:val="Hyperlink"/>
              </w:rPr>
              <w:t>Lý do sử dụng mạch công suất</w:t>
            </w:r>
            <w:r>
              <w:rPr>
                <w:webHidden/>
              </w:rPr>
              <w:tab/>
            </w:r>
            <w:r>
              <w:rPr>
                <w:webHidden/>
              </w:rPr>
              <w:fldChar w:fldCharType="begin"/>
            </w:r>
            <w:r>
              <w:rPr>
                <w:webHidden/>
              </w:rPr>
              <w:instrText xml:space="preserve"> PAGEREF _Toc82683910 \h </w:instrText>
            </w:r>
            <w:r>
              <w:rPr>
                <w:webHidden/>
              </w:rPr>
            </w:r>
            <w:r>
              <w:rPr>
                <w:webHidden/>
              </w:rPr>
              <w:fldChar w:fldCharType="separate"/>
            </w:r>
            <w:r w:rsidR="00817379">
              <w:rPr>
                <w:webHidden/>
              </w:rPr>
              <w:t>31</w:t>
            </w:r>
            <w:r>
              <w:rPr>
                <w:webHidden/>
              </w:rPr>
              <w:fldChar w:fldCharType="end"/>
            </w:r>
          </w:hyperlink>
        </w:p>
        <w:p w14:paraId="1E73D3C3" w14:textId="6AF60F96" w:rsidR="00BE1301" w:rsidRDefault="00BE1301">
          <w:pPr>
            <w:pStyle w:val="TOC2"/>
            <w:rPr>
              <w:rFonts w:asciiTheme="minorHAnsi" w:hAnsiTheme="minorHAnsi" w:cstheme="minorBidi"/>
              <w:sz w:val="22"/>
              <w:szCs w:val="28"/>
              <w:lang w:bidi="th-TH"/>
            </w:rPr>
          </w:pPr>
          <w:hyperlink w:anchor="_Toc82683911" w:history="1">
            <w:r w:rsidRPr="00A72AE5">
              <w:rPr>
                <w:rStyle w:val="Hyperlink"/>
              </w:rPr>
              <w:t>3.3</w:t>
            </w:r>
            <w:r>
              <w:rPr>
                <w:rFonts w:asciiTheme="minorHAnsi" w:hAnsiTheme="minorHAnsi" w:cstheme="minorBidi"/>
                <w:sz w:val="22"/>
                <w:szCs w:val="28"/>
                <w:lang w:bidi="th-TH"/>
              </w:rPr>
              <w:tab/>
            </w:r>
            <w:r w:rsidRPr="00A72AE5">
              <w:rPr>
                <w:rStyle w:val="Hyperlink"/>
              </w:rPr>
              <w:t>Mạch phát hiện điểm không</w:t>
            </w:r>
            <w:r>
              <w:rPr>
                <w:webHidden/>
              </w:rPr>
              <w:tab/>
            </w:r>
            <w:r>
              <w:rPr>
                <w:webHidden/>
              </w:rPr>
              <w:fldChar w:fldCharType="begin"/>
            </w:r>
            <w:r>
              <w:rPr>
                <w:webHidden/>
              </w:rPr>
              <w:instrText xml:space="preserve"> PAGEREF _Toc82683911 \h </w:instrText>
            </w:r>
            <w:r>
              <w:rPr>
                <w:webHidden/>
              </w:rPr>
            </w:r>
            <w:r>
              <w:rPr>
                <w:webHidden/>
              </w:rPr>
              <w:fldChar w:fldCharType="separate"/>
            </w:r>
            <w:r w:rsidR="00817379">
              <w:rPr>
                <w:webHidden/>
              </w:rPr>
              <w:t>32</w:t>
            </w:r>
            <w:r>
              <w:rPr>
                <w:webHidden/>
              </w:rPr>
              <w:fldChar w:fldCharType="end"/>
            </w:r>
          </w:hyperlink>
        </w:p>
        <w:p w14:paraId="5C8FA872" w14:textId="0C04CA1C" w:rsidR="00BE1301" w:rsidRDefault="00BE1301">
          <w:pPr>
            <w:pStyle w:val="TOC3"/>
            <w:tabs>
              <w:tab w:val="left" w:pos="1100"/>
              <w:tab w:val="right" w:leader="dot" w:pos="8778"/>
            </w:tabs>
            <w:rPr>
              <w:rFonts w:asciiTheme="minorHAnsi" w:hAnsiTheme="minorHAnsi" w:cstheme="minorBidi"/>
              <w:sz w:val="22"/>
              <w:szCs w:val="28"/>
              <w:lang w:bidi="th-TH"/>
            </w:rPr>
          </w:pPr>
          <w:hyperlink w:anchor="_Toc82683912" w:history="1">
            <w:r w:rsidRPr="00A72AE5">
              <w:rPr>
                <w:rStyle w:val="Hyperlink"/>
              </w:rPr>
              <w:t>3.3.1</w:t>
            </w:r>
            <w:r>
              <w:rPr>
                <w:rFonts w:asciiTheme="minorHAnsi" w:hAnsiTheme="minorHAnsi" w:cstheme="minorBidi"/>
                <w:sz w:val="22"/>
                <w:szCs w:val="28"/>
                <w:lang w:bidi="th-TH"/>
              </w:rPr>
              <w:tab/>
            </w:r>
            <w:r w:rsidRPr="00A72AE5">
              <w:rPr>
                <w:rStyle w:val="Hyperlink"/>
              </w:rPr>
              <w:t>Sơ đồ nguyên lý</w:t>
            </w:r>
            <w:r>
              <w:rPr>
                <w:webHidden/>
              </w:rPr>
              <w:tab/>
            </w:r>
            <w:r>
              <w:rPr>
                <w:webHidden/>
              </w:rPr>
              <w:fldChar w:fldCharType="begin"/>
            </w:r>
            <w:r>
              <w:rPr>
                <w:webHidden/>
              </w:rPr>
              <w:instrText xml:space="preserve"> PAGEREF _Toc82683912 \h </w:instrText>
            </w:r>
            <w:r>
              <w:rPr>
                <w:webHidden/>
              </w:rPr>
            </w:r>
            <w:r>
              <w:rPr>
                <w:webHidden/>
              </w:rPr>
              <w:fldChar w:fldCharType="separate"/>
            </w:r>
            <w:r w:rsidR="00817379">
              <w:rPr>
                <w:webHidden/>
              </w:rPr>
              <w:t>32</w:t>
            </w:r>
            <w:r>
              <w:rPr>
                <w:webHidden/>
              </w:rPr>
              <w:fldChar w:fldCharType="end"/>
            </w:r>
          </w:hyperlink>
        </w:p>
        <w:p w14:paraId="0E3DF7A2" w14:textId="22C96A5B" w:rsidR="00BE1301" w:rsidRDefault="00BE1301">
          <w:pPr>
            <w:pStyle w:val="TOC3"/>
            <w:tabs>
              <w:tab w:val="left" w:pos="1100"/>
              <w:tab w:val="right" w:leader="dot" w:pos="8778"/>
            </w:tabs>
            <w:rPr>
              <w:rFonts w:asciiTheme="minorHAnsi" w:hAnsiTheme="minorHAnsi" w:cstheme="minorBidi"/>
              <w:sz w:val="22"/>
              <w:szCs w:val="28"/>
              <w:lang w:bidi="th-TH"/>
            </w:rPr>
          </w:pPr>
          <w:hyperlink w:anchor="_Toc82683913" w:history="1">
            <w:r w:rsidRPr="00A72AE5">
              <w:rPr>
                <w:rStyle w:val="Hyperlink"/>
              </w:rPr>
              <w:t>3.3.2</w:t>
            </w:r>
            <w:r>
              <w:rPr>
                <w:rFonts w:asciiTheme="minorHAnsi" w:hAnsiTheme="minorHAnsi" w:cstheme="minorBidi"/>
                <w:sz w:val="22"/>
                <w:szCs w:val="28"/>
                <w:lang w:bidi="th-TH"/>
              </w:rPr>
              <w:tab/>
            </w:r>
            <w:r w:rsidRPr="00A72AE5">
              <w:rPr>
                <w:rStyle w:val="Hyperlink"/>
              </w:rPr>
              <w:t>Nguyên lý hoạt động của mạch</w:t>
            </w:r>
            <w:r>
              <w:rPr>
                <w:webHidden/>
              </w:rPr>
              <w:tab/>
            </w:r>
            <w:r>
              <w:rPr>
                <w:webHidden/>
              </w:rPr>
              <w:fldChar w:fldCharType="begin"/>
            </w:r>
            <w:r>
              <w:rPr>
                <w:webHidden/>
              </w:rPr>
              <w:instrText xml:space="preserve"> PAGEREF _Toc82683913 \h </w:instrText>
            </w:r>
            <w:r>
              <w:rPr>
                <w:webHidden/>
              </w:rPr>
            </w:r>
            <w:r>
              <w:rPr>
                <w:webHidden/>
              </w:rPr>
              <w:fldChar w:fldCharType="separate"/>
            </w:r>
            <w:r w:rsidR="00817379">
              <w:rPr>
                <w:webHidden/>
              </w:rPr>
              <w:t>32</w:t>
            </w:r>
            <w:r>
              <w:rPr>
                <w:webHidden/>
              </w:rPr>
              <w:fldChar w:fldCharType="end"/>
            </w:r>
          </w:hyperlink>
        </w:p>
        <w:p w14:paraId="7A51A9A3" w14:textId="78D96F0A" w:rsidR="00BE1301" w:rsidRDefault="00BE1301">
          <w:pPr>
            <w:pStyle w:val="TOC2"/>
            <w:rPr>
              <w:rFonts w:asciiTheme="minorHAnsi" w:hAnsiTheme="minorHAnsi" w:cstheme="minorBidi"/>
              <w:sz w:val="22"/>
              <w:szCs w:val="28"/>
              <w:lang w:bidi="th-TH"/>
            </w:rPr>
          </w:pPr>
          <w:hyperlink w:anchor="_Toc82683914" w:history="1">
            <w:r w:rsidRPr="00A72AE5">
              <w:rPr>
                <w:rStyle w:val="Hyperlink"/>
              </w:rPr>
              <w:t>3.4</w:t>
            </w:r>
            <w:r>
              <w:rPr>
                <w:rFonts w:asciiTheme="minorHAnsi" w:hAnsiTheme="minorHAnsi" w:cstheme="minorBidi"/>
                <w:sz w:val="22"/>
                <w:szCs w:val="28"/>
                <w:lang w:bidi="th-TH"/>
              </w:rPr>
              <w:tab/>
            </w:r>
            <w:r w:rsidRPr="00A72AE5">
              <w:rPr>
                <w:rStyle w:val="Hyperlink"/>
              </w:rPr>
              <w:t>Sơ đồ kết nối</w:t>
            </w:r>
            <w:r>
              <w:rPr>
                <w:webHidden/>
              </w:rPr>
              <w:tab/>
            </w:r>
            <w:r>
              <w:rPr>
                <w:webHidden/>
              </w:rPr>
              <w:fldChar w:fldCharType="begin"/>
            </w:r>
            <w:r>
              <w:rPr>
                <w:webHidden/>
              </w:rPr>
              <w:instrText xml:space="preserve"> PAGEREF _Toc82683914 \h </w:instrText>
            </w:r>
            <w:r>
              <w:rPr>
                <w:webHidden/>
              </w:rPr>
            </w:r>
            <w:r>
              <w:rPr>
                <w:webHidden/>
              </w:rPr>
              <w:fldChar w:fldCharType="separate"/>
            </w:r>
            <w:r w:rsidR="00817379">
              <w:rPr>
                <w:webHidden/>
              </w:rPr>
              <w:t>34</w:t>
            </w:r>
            <w:r>
              <w:rPr>
                <w:webHidden/>
              </w:rPr>
              <w:fldChar w:fldCharType="end"/>
            </w:r>
          </w:hyperlink>
        </w:p>
        <w:p w14:paraId="29E5BD5D" w14:textId="4D97D449" w:rsidR="00BE1301" w:rsidRDefault="00BE1301">
          <w:pPr>
            <w:pStyle w:val="TOC2"/>
            <w:rPr>
              <w:rFonts w:asciiTheme="minorHAnsi" w:hAnsiTheme="minorHAnsi" w:cstheme="minorBidi"/>
              <w:sz w:val="22"/>
              <w:szCs w:val="28"/>
              <w:lang w:bidi="th-TH"/>
            </w:rPr>
          </w:pPr>
          <w:hyperlink w:anchor="_Toc82683915" w:history="1">
            <w:r w:rsidRPr="00A72AE5">
              <w:rPr>
                <w:rStyle w:val="Hyperlink"/>
              </w:rPr>
              <w:t>3.5</w:t>
            </w:r>
            <w:r>
              <w:rPr>
                <w:rFonts w:asciiTheme="minorHAnsi" w:hAnsiTheme="minorHAnsi" w:cstheme="minorBidi"/>
                <w:sz w:val="22"/>
                <w:szCs w:val="28"/>
                <w:lang w:bidi="th-TH"/>
              </w:rPr>
              <w:tab/>
            </w:r>
            <w:r w:rsidRPr="00A72AE5">
              <w:rPr>
                <w:rStyle w:val="Hyperlink"/>
              </w:rPr>
              <w:t>Sơ đồ mạch in</w:t>
            </w:r>
            <w:r>
              <w:rPr>
                <w:webHidden/>
              </w:rPr>
              <w:tab/>
            </w:r>
            <w:r>
              <w:rPr>
                <w:webHidden/>
              </w:rPr>
              <w:fldChar w:fldCharType="begin"/>
            </w:r>
            <w:r>
              <w:rPr>
                <w:webHidden/>
              </w:rPr>
              <w:instrText xml:space="preserve"> PAGEREF _Toc82683915 \h </w:instrText>
            </w:r>
            <w:r>
              <w:rPr>
                <w:webHidden/>
              </w:rPr>
            </w:r>
            <w:r>
              <w:rPr>
                <w:webHidden/>
              </w:rPr>
              <w:fldChar w:fldCharType="separate"/>
            </w:r>
            <w:r w:rsidR="00817379">
              <w:rPr>
                <w:webHidden/>
              </w:rPr>
              <w:t>34</w:t>
            </w:r>
            <w:r>
              <w:rPr>
                <w:webHidden/>
              </w:rPr>
              <w:fldChar w:fldCharType="end"/>
            </w:r>
          </w:hyperlink>
        </w:p>
        <w:p w14:paraId="6D9E6908" w14:textId="2CBBF6D8" w:rsidR="00BE1301" w:rsidRDefault="00BE1301">
          <w:pPr>
            <w:pStyle w:val="TOC3"/>
            <w:tabs>
              <w:tab w:val="left" w:pos="1100"/>
              <w:tab w:val="right" w:leader="dot" w:pos="8778"/>
            </w:tabs>
            <w:rPr>
              <w:rFonts w:asciiTheme="minorHAnsi" w:hAnsiTheme="minorHAnsi" w:cstheme="minorBidi"/>
              <w:sz w:val="22"/>
              <w:szCs w:val="28"/>
              <w:lang w:bidi="th-TH"/>
            </w:rPr>
          </w:pPr>
          <w:hyperlink w:anchor="_Toc82683916" w:history="1">
            <w:r w:rsidRPr="00A72AE5">
              <w:rPr>
                <w:rStyle w:val="Hyperlink"/>
              </w:rPr>
              <w:t>3.5.1</w:t>
            </w:r>
            <w:r>
              <w:rPr>
                <w:rFonts w:asciiTheme="minorHAnsi" w:hAnsiTheme="minorHAnsi" w:cstheme="minorBidi"/>
                <w:sz w:val="22"/>
                <w:szCs w:val="28"/>
                <w:lang w:bidi="th-TH"/>
              </w:rPr>
              <w:tab/>
            </w:r>
            <w:r w:rsidRPr="00A72AE5">
              <w:rPr>
                <w:rStyle w:val="Hyperlink"/>
              </w:rPr>
              <w:t>Sơ đồ mạch in mạch khuếch đại định mức</w:t>
            </w:r>
            <w:r>
              <w:rPr>
                <w:webHidden/>
              </w:rPr>
              <w:tab/>
            </w:r>
            <w:r>
              <w:rPr>
                <w:webHidden/>
              </w:rPr>
              <w:fldChar w:fldCharType="begin"/>
            </w:r>
            <w:r>
              <w:rPr>
                <w:webHidden/>
              </w:rPr>
              <w:instrText xml:space="preserve"> PAGEREF _Toc82683916 \h </w:instrText>
            </w:r>
            <w:r>
              <w:rPr>
                <w:webHidden/>
              </w:rPr>
            </w:r>
            <w:r>
              <w:rPr>
                <w:webHidden/>
              </w:rPr>
              <w:fldChar w:fldCharType="separate"/>
            </w:r>
            <w:r w:rsidR="00817379">
              <w:rPr>
                <w:webHidden/>
              </w:rPr>
              <w:t>34</w:t>
            </w:r>
            <w:r>
              <w:rPr>
                <w:webHidden/>
              </w:rPr>
              <w:fldChar w:fldCharType="end"/>
            </w:r>
          </w:hyperlink>
        </w:p>
        <w:p w14:paraId="71304659" w14:textId="1A53BC90" w:rsidR="00BE1301" w:rsidRDefault="00BE1301">
          <w:pPr>
            <w:pStyle w:val="TOC3"/>
            <w:tabs>
              <w:tab w:val="left" w:pos="1100"/>
              <w:tab w:val="right" w:leader="dot" w:pos="8778"/>
            </w:tabs>
            <w:rPr>
              <w:rFonts w:asciiTheme="minorHAnsi" w:hAnsiTheme="minorHAnsi" w:cstheme="minorBidi"/>
              <w:sz w:val="22"/>
              <w:szCs w:val="28"/>
              <w:lang w:bidi="th-TH"/>
            </w:rPr>
          </w:pPr>
          <w:hyperlink w:anchor="_Toc82683917" w:history="1">
            <w:r w:rsidRPr="00A72AE5">
              <w:rPr>
                <w:rStyle w:val="Hyperlink"/>
              </w:rPr>
              <w:t>3.5.2</w:t>
            </w:r>
            <w:r>
              <w:rPr>
                <w:rFonts w:asciiTheme="minorHAnsi" w:hAnsiTheme="minorHAnsi" w:cstheme="minorBidi"/>
                <w:sz w:val="22"/>
                <w:szCs w:val="28"/>
                <w:lang w:bidi="th-TH"/>
              </w:rPr>
              <w:tab/>
            </w:r>
            <w:r w:rsidRPr="00A72AE5">
              <w:rPr>
                <w:rStyle w:val="Hyperlink"/>
              </w:rPr>
              <w:t>Sơ đồ mạch in mạch phát hiện điểm không và mạch công suất</w:t>
            </w:r>
            <w:r>
              <w:rPr>
                <w:webHidden/>
              </w:rPr>
              <w:tab/>
            </w:r>
            <w:r>
              <w:rPr>
                <w:webHidden/>
              </w:rPr>
              <w:fldChar w:fldCharType="begin"/>
            </w:r>
            <w:r>
              <w:rPr>
                <w:webHidden/>
              </w:rPr>
              <w:instrText xml:space="preserve"> PAGEREF _Toc82683917 \h </w:instrText>
            </w:r>
            <w:r>
              <w:rPr>
                <w:webHidden/>
              </w:rPr>
            </w:r>
            <w:r>
              <w:rPr>
                <w:webHidden/>
              </w:rPr>
              <w:fldChar w:fldCharType="separate"/>
            </w:r>
            <w:r w:rsidR="00817379">
              <w:rPr>
                <w:webHidden/>
              </w:rPr>
              <w:t>35</w:t>
            </w:r>
            <w:r>
              <w:rPr>
                <w:webHidden/>
              </w:rPr>
              <w:fldChar w:fldCharType="end"/>
            </w:r>
          </w:hyperlink>
        </w:p>
        <w:p w14:paraId="6407BAA4" w14:textId="4EB09E2F" w:rsidR="00BE1301" w:rsidRDefault="00BE1301">
          <w:pPr>
            <w:pStyle w:val="TOC2"/>
            <w:rPr>
              <w:rFonts w:asciiTheme="minorHAnsi" w:hAnsiTheme="minorHAnsi" w:cstheme="minorBidi"/>
              <w:sz w:val="22"/>
              <w:szCs w:val="28"/>
              <w:lang w:bidi="th-TH"/>
            </w:rPr>
          </w:pPr>
          <w:hyperlink w:anchor="_Toc82683918" w:history="1">
            <w:r w:rsidRPr="00A72AE5">
              <w:rPr>
                <w:rStyle w:val="Hyperlink"/>
              </w:rPr>
              <w:t>3.6</w:t>
            </w:r>
            <w:r>
              <w:rPr>
                <w:rFonts w:asciiTheme="minorHAnsi" w:hAnsiTheme="minorHAnsi" w:cstheme="minorBidi"/>
                <w:sz w:val="22"/>
                <w:szCs w:val="28"/>
                <w:lang w:bidi="th-TH"/>
              </w:rPr>
              <w:tab/>
            </w:r>
            <w:r w:rsidRPr="00A72AE5">
              <w:rPr>
                <w:rStyle w:val="Hyperlink"/>
              </w:rPr>
              <w:t>Giải thuật điều khiển</w:t>
            </w:r>
            <w:r>
              <w:rPr>
                <w:webHidden/>
              </w:rPr>
              <w:tab/>
            </w:r>
            <w:r>
              <w:rPr>
                <w:webHidden/>
              </w:rPr>
              <w:fldChar w:fldCharType="begin"/>
            </w:r>
            <w:r>
              <w:rPr>
                <w:webHidden/>
              </w:rPr>
              <w:instrText xml:space="preserve"> PAGEREF _Toc82683918 \h </w:instrText>
            </w:r>
            <w:r>
              <w:rPr>
                <w:webHidden/>
              </w:rPr>
            </w:r>
            <w:r>
              <w:rPr>
                <w:webHidden/>
              </w:rPr>
              <w:fldChar w:fldCharType="separate"/>
            </w:r>
            <w:r w:rsidR="00817379">
              <w:rPr>
                <w:webHidden/>
              </w:rPr>
              <w:t>35</w:t>
            </w:r>
            <w:r>
              <w:rPr>
                <w:webHidden/>
              </w:rPr>
              <w:fldChar w:fldCharType="end"/>
            </w:r>
          </w:hyperlink>
        </w:p>
        <w:p w14:paraId="17901E97" w14:textId="75209E57" w:rsidR="00BE1301" w:rsidRDefault="00BE1301">
          <w:pPr>
            <w:pStyle w:val="TOC3"/>
            <w:tabs>
              <w:tab w:val="left" w:pos="1100"/>
              <w:tab w:val="right" w:leader="dot" w:pos="8778"/>
            </w:tabs>
            <w:rPr>
              <w:rFonts w:asciiTheme="minorHAnsi" w:hAnsiTheme="minorHAnsi" w:cstheme="minorBidi"/>
              <w:sz w:val="22"/>
              <w:szCs w:val="28"/>
              <w:lang w:bidi="th-TH"/>
            </w:rPr>
          </w:pPr>
          <w:hyperlink w:anchor="_Toc82683919" w:history="1">
            <w:r w:rsidRPr="00A72AE5">
              <w:rPr>
                <w:rStyle w:val="Hyperlink"/>
              </w:rPr>
              <w:t>3.6.1</w:t>
            </w:r>
            <w:r>
              <w:rPr>
                <w:rFonts w:asciiTheme="minorHAnsi" w:hAnsiTheme="minorHAnsi" w:cstheme="minorBidi"/>
                <w:sz w:val="22"/>
                <w:szCs w:val="28"/>
                <w:lang w:bidi="th-TH"/>
              </w:rPr>
              <w:tab/>
            </w:r>
            <w:r w:rsidRPr="00A72AE5">
              <w:rPr>
                <w:rStyle w:val="Hyperlink"/>
              </w:rPr>
              <w:t>Bộ điều khiển PID</w:t>
            </w:r>
            <w:r>
              <w:rPr>
                <w:webHidden/>
              </w:rPr>
              <w:tab/>
            </w:r>
            <w:r>
              <w:rPr>
                <w:webHidden/>
              </w:rPr>
              <w:fldChar w:fldCharType="begin"/>
            </w:r>
            <w:r>
              <w:rPr>
                <w:webHidden/>
              </w:rPr>
              <w:instrText xml:space="preserve"> PAGEREF _Toc82683919 \h </w:instrText>
            </w:r>
            <w:r>
              <w:rPr>
                <w:webHidden/>
              </w:rPr>
            </w:r>
            <w:r>
              <w:rPr>
                <w:webHidden/>
              </w:rPr>
              <w:fldChar w:fldCharType="separate"/>
            </w:r>
            <w:r w:rsidR="00817379">
              <w:rPr>
                <w:webHidden/>
              </w:rPr>
              <w:t>35</w:t>
            </w:r>
            <w:r>
              <w:rPr>
                <w:webHidden/>
              </w:rPr>
              <w:fldChar w:fldCharType="end"/>
            </w:r>
          </w:hyperlink>
        </w:p>
        <w:p w14:paraId="0EF247BF" w14:textId="3CA3DC42" w:rsidR="00BE1301" w:rsidRDefault="00BE1301">
          <w:pPr>
            <w:pStyle w:val="TOC3"/>
            <w:tabs>
              <w:tab w:val="left" w:pos="1100"/>
              <w:tab w:val="right" w:leader="dot" w:pos="8778"/>
            </w:tabs>
            <w:rPr>
              <w:rFonts w:asciiTheme="minorHAnsi" w:hAnsiTheme="minorHAnsi" w:cstheme="minorBidi"/>
              <w:sz w:val="22"/>
              <w:szCs w:val="28"/>
              <w:lang w:bidi="th-TH"/>
            </w:rPr>
          </w:pPr>
          <w:hyperlink w:anchor="_Toc82683920" w:history="1">
            <w:r w:rsidRPr="00A72AE5">
              <w:rPr>
                <w:rStyle w:val="Hyperlink"/>
              </w:rPr>
              <w:t>3.6.2</w:t>
            </w:r>
            <w:r>
              <w:rPr>
                <w:rFonts w:asciiTheme="minorHAnsi" w:hAnsiTheme="minorHAnsi" w:cstheme="minorBidi"/>
                <w:sz w:val="22"/>
                <w:szCs w:val="28"/>
                <w:lang w:bidi="th-TH"/>
              </w:rPr>
              <w:tab/>
            </w:r>
            <w:r w:rsidRPr="00A72AE5">
              <w:rPr>
                <w:rStyle w:val="Hyperlink"/>
              </w:rPr>
              <w:t>Bộ điều khiển PID số ( PID rời rạc )</w:t>
            </w:r>
            <w:r>
              <w:rPr>
                <w:webHidden/>
              </w:rPr>
              <w:tab/>
            </w:r>
            <w:r>
              <w:rPr>
                <w:webHidden/>
              </w:rPr>
              <w:fldChar w:fldCharType="begin"/>
            </w:r>
            <w:r>
              <w:rPr>
                <w:webHidden/>
              </w:rPr>
              <w:instrText xml:space="preserve"> PAGEREF _Toc82683920 \h </w:instrText>
            </w:r>
            <w:r>
              <w:rPr>
                <w:webHidden/>
              </w:rPr>
            </w:r>
            <w:r>
              <w:rPr>
                <w:webHidden/>
              </w:rPr>
              <w:fldChar w:fldCharType="separate"/>
            </w:r>
            <w:r w:rsidR="00817379">
              <w:rPr>
                <w:webHidden/>
              </w:rPr>
              <w:t>36</w:t>
            </w:r>
            <w:r>
              <w:rPr>
                <w:webHidden/>
              </w:rPr>
              <w:fldChar w:fldCharType="end"/>
            </w:r>
          </w:hyperlink>
        </w:p>
        <w:p w14:paraId="7FB72966" w14:textId="09B0A9B5" w:rsidR="00BE1301" w:rsidRDefault="00BE1301">
          <w:pPr>
            <w:pStyle w:val="TOC2"/>
            <w:rPr>
              <w:rFonts w:asciiTheme="minorHAnsi" w:hAnsiTheme="minorHAnsi" w:cstheme="minorBidi"/>
              <w:sz w:val="22"/>
              <w:szCs w:val="28"/>
              <w:lang w:bidi="th-TH"/>
            </w:rPr>
          </w:pPr>
          <w:hyperlink w:anchor="_Toc82683921" w:history="1">
            <w:r w:rsidRPr="00A72AE5">
              <w:rPr>
                <w:rStyle w:val="Hyperlink"/>
              </w:rPr>
              <w:t>3.7</w:t>
            </w:r>
            <w:r>
              <w:rPr>
                <w:rFonts w:asciiTheme="minorHAnsi" w:hAnsiTheme="minorHAnsi" w:cstheme="minorBidi"/>
                <w:sz w:val="22"/>
                <w:szCs w:val="28"/>
                <w:lang w:bidi="th-TH"/>
              </w:rPr>
              <w:tab/>
            </w:r>
            <w:r w:rsidRPr="00A72AE5">
              <w:rPr>
                <w:rStyle w:val="Hyperlink"/>
              </w:rPr>
              <w:t>Mô phỏng Matlab</w:t>
            </w:r>
            <w:r>
              <w:rPr>
                <w:webHidden/>
              </w:rPr>
              <w:tab/>
            </w:r>
            <w:r>
              <w:rPr>
                <w:webHidden/>
              </w:rPr>
              <w:fldChar w:fldCharType="begin"/>
            </w:r>
            <w:r>
              <w:rPr>
                <w:webHidden/>
              </w:rPr>
              <w:instrText xml:space="preserve"> PAGEREF _Toc82683921 \h </w:instrText>
            </w:r>
            <w:r>
              <w:rPr>
                <w:webHidden/>
              </w:rPr>
            </w:r>
            <w:r>
              <w:rPr>
                <w:webHidden/>
              </w:rPr>
              <w:fldChar w:fldCharType="separate"/>
            </w:r>
            <w:r w:rsidR="00817379">
              <w:rPr>
                <w:webHidden/>
              </w:rPr>
              <w:t>37</w:t>
            </w:r>
            <w:r>
              <w:rPr>
                <w:webHidden/>
              </w:rPr>
              <w:fldChar w:fldCharType="end"/>
            </w:r>
          </w:hyperlink>
        </w:p>
        <w:p w14:paraId="30BC250B" w14:textId="042D6085" w:rsidR="00BE1301" w:rsidRDefault="00BE1301">
          <w:pPr>
            <w:pStyle w:val="TOC2"/>
            <w:rPr>
              <w:rFonts w:asciiTheme="minorHAnsi" w:hAnsiTheme="minorHAnsi" w:cstheme="minorBidi"/>
              <w:sz w:val="22"/>
              <w:szCs w:val="28"/>
              <w:lang w:bidi="th-TH"/>
            </w:rPr>
          </w:pPr>
          <w:hyperlink w:anchor="_Toc82683922" w:history="1">
            <w:r w:rsidRPr="00A72AE5">
              <w:rPr>
                <w:rStyle w:val="Hyperlink"/>
              </w:rPr>
              <w:t>3.8</w:t>
            </w:r>
            <w:r>
              <w:rPr>
                <w:rFonts w:asciiTheme="minorHAnsi" w:hAnsiTheme="minorHAnsi" w:cstheme="minorBidi"/>
                <w:sz w:val="22"/>
                <w:szCs w:val="28"/>
                <w:lang w:bidi="th-TH"/>
              </w:rPr>
              <w:tab/>
            </w:r>
            <w:r w:rsidRPr="00A72AE5">
              <w:rPr>
                <w:rStyle w:val="Hyperlink"/>
              </w:rPr>
              <w:t>Lưu đồ giải thuật</w:t>
            </w:r>
            <w:r>
              <w:rPr>
                <w:webHidden/>
              </w:rPr>
              <w:tab/>
            </w:r>
            <w:r>
              <w:rPr>
                <w:webHidden/>
              </w:rPr>
              <w:fldChar w:fldCharType="begin"/>
            </w:r>
            <w:r>
              <w:rPr>
                <w:webHidden/>
              </w:rPr>
              <w:instrText xml:space="preserve"> PAGEREF _Toc82683922 \h </w:instrText>
            </w:r>
            <w:r>
              <w:rPr>
                <w:webHidden/>
              </w:rPr>
            </w:r>
            <w:r>
              <w:rPr>
                <w:webHidden/>
              </w:rPr>
              <w:fldChar w:fldCharType="separate"/>
            </w:r>
            <w:r w:rsidR="00817379">
              <w:rPr>
                <w:webHidden/>
              </w:rPr>
              <w:t>39</w:t>
            </w:r>
            <w:r>
              <w:rPr>
                <w:webHidden/>
              </w:rPr>
              <w:fldChar w:fldCharType="end"/>
            </w:r>
          </w:hyperlink>
        </w:p>
        <w:p w14:paraId="3CE5DB8E" w14:textId="34F35FDA" w:rsidR="00BE1301" w:rsidRDefault="00BE1301">
          <w:pPr>
            <w:pStyle w:val="TOC1"/>
            <w:tabs>
              <w:tab w:val="right" w:leader="dot" w:pos="8778"/>
            </w:tabs>
            <w:rPr>
              <w:rFonts w:asciiTheme="minorHAnsi" w:hAnsiTheme="minorHAnsi" w:cstheme="minorBidi"/>
              <w:sz w:val="22"/>
              <w:szCs w:val="28"/>
              <w:lang w:bidi="th-TH"/>
            </w:rPr>
          </w:pPr>
          <w:hyperlink w:anchor="_Toc82683923" w:history="1">
            <w:r w:rsidRPr="00A72AE5">
              <w:rPr>
                <w:rStyle w:val="Hyperlink"/>
              </w:rPr>
              <w:t>CHƯƠNG 4: KẾT QUẢ THỰC NGHIỆM</w:t>
            </w:r>
            <w:r>
              <w:rPr>
                <w:webHidden/>
              </w:rPr>
              <w:tab/>
            </w:r>
            <w:r>
              <w:rPr>
                <w:webHidden/>
              </w:rPr>
              <w:fldChar w:fldCharType="begin"/>
            </w:r>
            <w:r>
              <w:rPr>
                <w:webHidden/>
              </w:rPr>
              <w:instrText xml:space="preserve"> PAGEREF _Toc82683923 \h </w:instrText>
            </w:r>
            <w:r>
              <w:rPr>
                <w:webHidden/>
              </w:rPr>
            </w:r>
            <w:r>
              <w:rPr>
                <w:webHidden/>
              </w:rPr>
              <w:fldChar w:fldCharType="separate"/>
            </w:r>
            <w:r w:rsidR="00817379">
              <w:rPr>
                <w:webHidden/>
              </w:rPr>
              <w:t>41</w:t>
            </w:r>
            <w:r>
              <w:rPr>
                <w:webHidden/>
              </w:rPr>
              <w:fldChar w:fldCharType="end"/>
            </w:r>
          </w:hyperlink>
        </w:p>
        <w:p w14:paraId="5924B824" w14:textId="5AAE340C" w:rsidR="00BE1301" w:rsidRDefault="00BE1301">
          <w:pPr>
            <w:pStyle w:val="TOC2"/>
            <w:rPr>
              <w:rFonts w:asciiTheme="minorHAnsi" w:hAnsiTheme="minorHAnsi" w:cstheme="minorBidi"/>
              <w:sz w:val="22"/>
              <w:szCs w:val="28"/>
              <w:lang w:bidi="th-TH"/>
            </w:rPr>
          </w:pPr>
          <w:hyperlink w:anchor="_Toc82683924" w:history="1">
            <w:r w:rsidRPr="00A72AE5">
              <w:rPr>
                <w:rStyle w:val="Hyperlink"/>
              </w:rPr>
              <w:t>4.1</w:t>
            </w:r>
            <w:r>
              <w:rPr>
                <w:rFonts w:asciiTheme="minorHAnsi" w:hAnsiTheme="minorHAnsi" w:cstheme="minorBidi"/>
                <w:sz w:val="22"/>
                <w:szCs w:val="28"/>
                <w:lang w:bidi="th-TH"/>
              </w:rPr>
              <w:tab/>
            </w:r>
            <w:r w:rsidRPr="00A72AE5">
              <w:rPr>
                <w:rStyle w:val="Hyperlink"/>
              </w:rPr>
              <w:t>Hệ thống điều khiển hoàn chỉnh</w:t>
            </w:r>
            <w:r>
              <w:rPr>
                <w:webHidden/>
              </w:rPr>
              <w:tab/>
            </w:r>
            <w:r>
              <w:rPr>
                <w:webHidden/>
              </w:rPr>
              <w:fldChar w:fldCharType="begin"/>
            </w:r>
            <w:r>
              <w:rPr>
                <w:webHidden/>
              </w:rPr>
              <w:instrText xml:space="preserve"> PAGEREF _Toc82683924 \h </w:instrText>
            </w:r>
            <w:r>
              <w:rPr>
                <w:webHidden/>
              </w:rPr>
            </w:r>
            <w:r>
              <w:rPr>
                <w:webHidden/>
              </w:rPr>
              <w:fldChar w:fldCharType="separate"/>
            </w:r>
            <w:r w:rsidR="00817379">
              <w:rPr>
                <w:webHidden/>
              </w:rPr>
              <w:t>41</w:t>
            </w:r>
            <w:r>
              <w:rPr>
                <w:webHidden/>
              </w:rPr>
              <w:fldChar w:fldCharType="end"/>
            </w:r>
          </w:hyperlink>
        </w:p>
        <w:p w14:paraId="70B929F2" w14:textId="3A09F79C" w:rsidR="00BE1301" w:rsidRDefault="00BE1301">
          <w:pPr>
            <w:pStyle w:val="TOC2"/>
            <w:rPr>
              <w:rFonts w:asciiTheme="minorHAnsi" w:hAnsiTheme="minorHAnsi" w:cstheme="minorBidi"/>
              <w:sz w:val="22"/>
              <w:szCs w:val="28"/>
              <w:lang w:bidi="th-TH"/>
            </w:rPr>
          </w:pPr>
          <w:hyperlink w:anchor="_Toc82683925" w:history="1">
            <w:r w:rsidRPr="00A72AE5">
              <w:rPr>
                <w:rStyle w:val="Hyperlink"/>
              </w:rPr>
              <w:t>4.2</w:t>
            </w:r>
            <w:r>
              <w:rPr>
                <w:rFonts w:asciiTheme="minorHAnsi" w:hAnsiTheme="minorHAnsi" w:cstheme="minorBidi"/>
                <w:sz w:val="22"/>
                <w:szCs w:val="28"/>
                <w:lang w:bidi="th-TH"/>
              </w:rPr>
              <w:tab/>
            </w:r>
            <w:r w:rsidRPr="00A72AE5">
              <w:rPr>
                <w:rStyle w:val="Hyperlink"/>
              </w:rPr>
              <w:t>Kết quả mô phỏng</w:t>
            </w:r>
            <w:r>
              <w:rPr>
                <w:webHidden/>
              </w:rPr>
              <w:tab/>
            </w:r>
            <w:r>
              <w:rPr>
                <w:webHidden/>
              </w:rPr>
              <w:fldChar w:fldCharType="begin"/>
            </w:r>
            <w:r>
              <w:rPr>
                <w:webHidden/>
              </w:rPr>
              <w:instrText xml:space="preserve"> PAGEREF _Toc82683925 \h </w:instrText>
            </w:r>
            <w:r>
              <w:rPr>
                <w:webHidden/>
              </w:rPr>
            </w:r>
            <w:r>
              <w:rPr>
                <w:webHidden/>
              </w:rPr>
              <w:fldChar w:fldCharType="separate"/>
            </w:r>
            <w:r w:rsidR="00817379">
              <w:rPr>
                <w:webHidden/>
              </w:rPr>
              <w:t>42</w:t>
            </w:r>
            <w:r>
              <w:rPr>
                <w:webHidden/>
              </w:rPr>
              <w:fldChar w:fldCharType="end"/>
            </w:r>
          </w:hyperlink>
        </w:p>
        <w:p w14:paraId="0A8B2633" w14:textId="0D9AB9B2" w:rsidR="00BE1301" w:rsidRDefault="00BE1301">
          <w:pPr>
            <w:pStyle w:val="TOC3"/>
            <w:tabs>
              <w:tab w:val="left" w:pos="1100"/>
              <w:tab w:val="right" w:leader="dot" w:pos="8778"/>
            </w:tabs>
            <w:rPr>
              <w:rFonts w:asciiTheme="minorHAnsi" w:hAnsiTheme="minorHAnsi" w:cstheme="minorBidi"/>
              <w:sz w:val="22"/>
              <w:szCs w:val="28"/>
              <w:lang w:bidi="th-TH"/>
            </w:rPr>
          </w:pPr>
          <w:hyperlink w:anchor="_Toc82683926" w:history="1">
            <w:r w:rsidRPr="00A72AE5">
              <w:rPr>
                <w:rStyle w:val="Hyperlink"/>
              </w:rPr>
              <w:t>4.2.1</w:t>
            </w:r>
            <w:r>
              <w:rPr>
                <w:rFonts w:asciiTheme="minorHAnsi" w:hAnsiTheme="minorHAnsi" w:cstheme="minorBidi"/>
                <w:sz w:val="22"/>
                <w:szCs w:val="28"/>
                <w:lang w:bidi="th-TH"/>
              </w:rPr>
              <w:tab/>
            </w:r>
            <w:r w:rsidRPr="00A72AE5">
              <w:rPr>
                <w:rStyle w:val="Hyperlink"/>
              </w:rPr>
              <w:t>Kết quả mô phỏng matlab</w:t>
            </w:r>
            <w:r>
              <w:rPr>
                <w:webHidden/>
              </w:rPr>
              <w:tab/>
            </w:r>
            <w:r>
              <w:rPr>
                <w:webHidden/>
              </w:rPr>
              <w:fldChar w:fldCharType="begin"/>
            </w:r>
            <w:r>
              <w:rPr>
                <w:webHidden/>
              </w:rPr>
              <w:instrText xml:space="preserve"> PAGEREF _Toc82683926 \h </w:instrText>
            </w:r>
            <w:r>
              <w:rPr>
                <w:webHidden/>
              </w:rPr>
            </w:r>
            <w:r>
              <w:rPr>
                <w:webHidden/>
              </w:rPr>
              <w:fldChar w:fldCharType="separate"/>
            </w:r>
            <w:r w:rsidR="00817379">
              <w:rPr>
                <w:webHidden/>
              </w:rPr>
              <w:t>42</w:t>
            </w:r>
            <w:r>
              <w:rPr>
                <w:webHidden/>
              </w:rPr>
              <w:fldChar w:fldCharType="end"/>
            </w:r>
          </w:hyperlink>
        </w:p>
        <w:p w14:paraId="17451A9E" w14:textId="439036A5" w:rsidR="00BE1301" w:rsidRDefault="00BE1301">
          <w:pPr>
            <w:pStyle w:val="TOC3"/>
            <w:tabs>
              <w:tab w:val="left" w:pos="1100"/>
              <w:tab w:val="right" w:leader="dot" w:pos="8778"/>
            </w:tabs>
            <w:rPr>
              <w:rFonts w:asciiTheme="minorHAnsi" w:hAnsiTheme="minorHAnsi" w:cstheme="minorBidi"/>
              <w:sz w:val="22"/>
              <w:szCs w:val="28"/>
              <w:lang w:bidi="th-TH"/>
            </w:rPr>
          </w:pPr>
          <w:hyperlink w:anchor="_Toc82683927" w:history="1">
            <w:r w:rsidRPr="00A72AE5">
              <w:rPr>
                <w:rStyle w:val="Hyperlink"/>
              </w:rPr>
              <w:t>4.2.2</w:t>
            </w:r>
            <w:r>
              <w:rPr>
                <w:rFonts w:asciiTheme="minorHAnsi" w:hAnsiTheme="minorHAnsi" w:cstheme="minorBidi"/>
                <w:sz w:val="22"/>
                <w:szCs w:val="28"/>
                <w:lang w:bidi="th-TH"/>
              </w:rPr>
              <w:tab/>
            </w:r>
            <w:r w:rsidRPr="00A72AE5">
              <w:rPr>
                <w:rStyle w:val="Hyperlink"/>
              </w:rPr>
              <w:t>Kết quả mô phỏng theo thời gian thực</w:t>
            </w:r>
            <w:r>
              <w:rPr>
                <w:webHidden/>
              </w:rPr>
              <w:tab/>
            </w:r>
            <w:r>
              <w:rPr>
                <w:webHidden/>
              </w:rPr>
              <w:fldChar w:fldCharType="begin"/>
            </w:r>
            <w:r>
              <w:rPr>
                <w:webHidden/>
              </w:rPr>
              <w:instrText xml:space="preserve"> PAGEREF _Toc82683927 \h </w:instrText>
            </w:r>
            <w:r>
              <w:rPr>
                <w:webHidden/>
              </w:rPr>
            </w:r>
            <w:r>
              <w:rPr>
                <w:webHidden/>
              </w:rPr>
              <w:fldChar w:fldCharType="separate"/>
            </w:r>
            <w:r w:rsidR="00817379">
              <w:rPr>
                <w:webHidden/>
              </w:rPr>
              <w:t>42</w:t>
            </w:r>
            <w:r>
              <w:rPr>
                <w:webHidden/>
              </w:rPr>
              <w:fldChar w:fldCharType="end"/>
            </w:r>
          </w:hyperlink>
        </w:p>
        <w:p w14:paraId="511AD9B1" w14:textId="56CA7936" w:rsidR="00BE1301" w:rsidRDefault="00BE1301">
          <w:pPr>
            <w:pStyle w:val="TOC1"/>
            <w:tabs>
              <w:tab w:val="right" w:leader="dot" w:pos="8778"/>
            </w:tabs>
            <w:rPr>
              <w:rFonts w:asciiTheme="minorHAnsi" w:hAnsiTheme="minorHAnsi" w:cstheme="minorBidi"/>
              <w:sz w:val="22"/>
              <w:szCs w:val="28"/>
              <w:lang w:bidi="th-TH"/>
            </w:rPr>
          </w:pPr>
          <w:hyperlink w:anchor="_Toc82683928" w:history="1">
            <w:r w:rsidRPr="00A72AE5">
              <w:rPr>
                <w:rStyle w:val="Hyperlink"/>
              </w:rPr>
              <w:t>CHƯƠNG 5: KẾT LUẬN VÀ ĐỊNH HƯỚNG ĐỀ TÀI</w:t>
            </w:r>
            <w:r>
              <w:rPr>
                <w:webHidden/>
              </w:rPr>
              <w:tab/>
            </w:r>
            <w:r>
              <w:rPr>
                <w:webHidden/>
              </w:rPr>
              <w:fldChar w:fldCharType="begin"/>
            </w:r>
            <w:r>
              <w:rPr>
                <w:webHidden/>
              </w:rPr>
              <w:instrText xml:space="preserve"> PAGEREF _Toc82683928 \h </w:instrText>
            </w:r>
            <w:r>
              <w:rPr>
                <w:webHidden/>
              </w:rPr>
            </w:r>
            <w:r>
              <w:rPr>
                <w:webHidden/>
              </w:rPr>
              <w:fldChar w:fldCharType="separate"/>
            </w:r>
            <w:r w:rsidR="00817379">
              <w:rPr>
                <w:webHidden/>
              </w:rPr>
              <w:t>44</w:t>
            </w:r>
            <w:r>
              <w:rPr>
                <w:webHidden/>
              </w:rPr>
              <w:fldChar w:fldCharType="end"/>
            </w:r>
          </w:hyperlink>
        </w:p>
        <w:p w14:paraId="0E1E4148" w14:textId="75915F61" w:rsidR="00BE1301" w:rsidRDefault="00BE1301">
          <w:pPr>
            <w:pStyle w:val="TOC2"/>
            <w:rPr>
              <w:rFonts w:asciiTheme="minorHAnsi" w:hAnsiTheme="minorHAnsi" w:cstheme="minorBidi"/>
              <w:sz w:val="22"/>
              <w:szCs w:val="28"/>
              <w:lang w:bidi="th-TH"/>
            </w:rPr>
          </w:pPr>
          <w:hyperlink w:anchor="_Toc82683929" w:history="1">
            <w:r w:rsidRPr="00A72AE5">
              <w:rPr>
                <w:rStyle w:val="Hyperlink"/>
              </w:rPr>
              <w:t>5.1   Kết quả đạt được</w:t>
            </w:r>
            <w:r>
              <w:rPr>
                <w:webHidden/>
              </w:rPr>
              <w:tab/>
            </w:r>
            <w:r>
              <w:rPr>
                <w:webHidden/>
              </w:rPr>
              <w:fldChar w:fldCharType="begin"/>
            </w:r>
            <w:r>
              <w:rPr>
                <w:webHidden/>
              </w:rPr>
              <w:instrText xml:space="preserve"> PAGEREF _Toc82683929 \h </w:instrText>
            </w:r>
            <w:r>
              <w:rPr>
                <w:webHidden/>
              </w:rPr>
            </w:r>
            <w:r>
              <w:rPr>
                <w:webHidden/>
              </w:rPr>
              <w:fldChar w:fldCharType="separate"/>
            </w:r>
            <w:r w:rsidR="00817379">
              <w:rPr>
                <w:webHidden/>
              </w:rPr>
              <w:t>44</w:t>
            </w:r>
            <w:r>
              <w:rPr>
                <w:webHidden/>
              </w:rPr>
              <w:fldChar w:fldCharType="end"/>
            </w:r>
          </w:hyperlink>
        </w:p>
        <w:p w14:paraId="39BB22CD" w14:textId="0BE971C0" w:rsidR="00BE1301" w:rsidRDefault="00BE1301">
          <w:pPr>
            <w:pStyle w:val="TOC2"/>
            <w:rPr>
              <w:rFonts w:asciiTheme="minorHAnsi" w:hAnsiTheme="minorHAnsi" w:cstheme="minorBidi"/>
              <w:sz w:val="22"/>
              <w:szCs w:val="28"/>
              <w:lang w:bidi="th-TH"/>
            </w:rPr>
          </w:pPr>
          <w:hyperlink w:anchor="_Toc82683930" w:history="1">
            <w:r w:rsidRPr="00A72AE5">
              <w:rPr>
                <w:rStyle w:val="Hyperlink"/>
              </w:rPr>
              <w:t>5.2   Hạn chế</w:t>
            </w:r>
            <w:r>
              <w:rPr>
                <w:webHidden/>
              </w:rPr>
              <w:tab/>
            </w:r>
            <w:r>
              <w:rPr>
                <w:webHidden/>
              </w:rPr>
              <w:fldChar w:fldCharType="begin"/>
            </w:r>
            <w:r>
              <w:rPr>
                <w:webHidden/>
              </w:rPr>
              <w:instrText xml:space="preserve"> PAGEREF _Toc82683930 \h </w:instrText>
            </w:r>
            <w:r>
              <w:rPr>
                <w:webHidden/>
              </w:rPr>
            </w:r>
            <w:r>
              <w:rPr>
                <w:webHidden/>
              </w:rPr>
              <w:fldChar w:fldCharType="separate"/>
            </w:r>
            <w:r w:rsidR="00817379">
              <w:rPr>
                <w:webHidden/>
              </w:rPr>
              <w:t>44</w:t>
            </w:r>
            <w:r>
              <w:rPr>
                <w:webHidden/>
              </w:rPr>
              <w:fldChar w:fldCharType="end"/>
            </w:r>
          </w:hyperlink>
        </w:p>
        <w:p w14:paraId="5B32DC6D" w14:textId="261D6ADA" w:rsidR="00BE1301" w:rsidRDefault="00BE1301">
          <w:pPr>
            <w:pStyle w:val="TOC2"/>
            <w:rPr>
              <w:rFonts w:asciiTheme="minorHAnsi" w:hAnsiTheme="minorHAnsi" w:cstheme="minorBidi"/>
              <w:sz w:val="22"/>
              <w:szCs w:val="28"/>
              <w:lang w:bidi="th-TH"/>
            </w:rPr>
          </w:pPr>
          <w:hyperlink w:anchor="_Toc82683931" w:history="1">
            <w:r w:rsidRPr="00A72AE5">
              <w:rPr>
                <w:rStyle w:val="Hyperlink"/>
              </w:rPr>
              <w:t>5.3   Hướng phát triển của đề tài</w:t>
            </w:r>
            <w:r>
              <w:rPr>
                <w:webHidden/>
              </w:rPr>
              <w:tab/>
            </w:r>
            <w:r>
              <w:rPr>
                <w:webHidden/>
              </w:rPr>
              <w:fldChar w:fldCharType="begin"/>
            </w:r>
            <w:r>
              <w:rPr>
                <w:webHidden/>
              </w:rPr>
              <w:instrText xml:space="preserve"> PAGEREF _Toc82683931 \h </w:instrText>
            </w:r>
            <w:r>
              <w:rPr>
                <w:webHidden/>
              </w:rPr>
            </w:r>
            <w:r>
              <w:rPr>
                <w:webHidden/>
              </w:rPr>
              <w:fldChar w:fldCharType="separate"/>
            </w:r>
            <w:r w:rsidR="00817379">
              <w:rPr>
                <w:webHidden/>
              </w:rPr>
              <w:t>44</w:t>
            </w:r>
            <w:r>
              <w:rPr>
                <w:webHidden/>
              </w:rPr>
              <w:fldChar w:fldCharType="end"/>
            </w:r>
          </w:hyperlink>
        </w:p>
        <w:p w14:paraId="493F2627" w14:textId="73E3F624" w:rsidR="00BE1301" w:rsidRDefault="00BE1301">
          <w:pPr>
            <w:pStyle w:val="TOC1"/>
            <w:tabs>
              <w:tab w:val="right" w:leader="dot" w:pos="8778"/>
            </w:tabs>
            <w:rPr>
              <w:rFonts w:asciiTheme="minorHAnsi" w:hAnsiTheme="minorHAnsi" w:cstheme="minorBidi"/>
              <w:sz w:val="22"/>
              <w:szCs w:val="28"/>
              <w:lang w:bidi="th-TH"/>
            </w:rPr>
          </w:pPr>
          <w:hyperlink w:anchor="_Toc82683932" w:history="1">
            <w:r w:rsidRPr="00A72AE5">
              <w:rPr>
                <w:rStyle w:val="Hyperlink"/>
              </w:rPr>
              <w:t>PHỤ LỤC</w:t>
            </w:r>
            <w:r>
              <w:rPr>
                <w:webHidden/>
              </w:rPr>
              <w:tab/>
            </w:r>
            <w:r>
              <w:rPr>
                <w:webHidden/>
              </w:rPr>
              <w:fldChar w:fldCharType="begin"/>
            </w:r>
            <w:r>
              <w:rPr>
                <w:webHidden/>
              </w:rPr>
              <w:instrText xml:space="preserve"> PAGEREF _Toc82683932 \h </w:instrText>
            </w:r>
            <w:r>
              <w:rPr>
                <w:webHidden/>
              </w:rPr>
            </w:r>
            <w:r>
              <w:rPr>
                <w:webHidden/>
              </w:rPr>
              <w:fldChar w:fldCharType="separate"/>
            </w:r>
            <w:r w:rsidR="00817379">
              <w:rPr>
                <w:webHidden/>
              </w:rPr>
              <w:t>45</w:t>
            </w:r>
            <w:r>
              <w:rPr>
                <w:webHidden/>
              </w:rPr>
              <w:fldChar w:fldCharType="end"/>
            </w:r>
          </w:hyperlink>
        </w:p>
        <w:p w14:paraId="16A776DE" w14:textId="7EDA6449" w:rsidR="00BE1301" w:rsidRDefault="00BE1301">
          <w:pPr>
            <w:pStyle w:val="TOC2"/>
            <w:rPr>
              <w:rFonts w:asciiTheme="minorHAnsi" w:hAnsiTheme="minorHAnsi" w:cstheme="minorBidi"/>
              <w:sz w:val="22"/>
              <w:szCs w:val="28"/>
              <w:lang w:bidi="th-TH"/>
            </w:rPr>
          </w:pPr>
          <w:hyperlink w:anchor="_Toc82683933" w:history="1">
            <w:r w:rsidRPr="00A72AE5">
              <w:rPr>
                <w:rStyle w:val="Hyperlink"/>
              </w:rPr>
              <w:t>Code chương trình</w:t>
            </w:r>
            <w:r>
              <w:rPr>
                <w:webHidden/>
              </w:rPr>
              <w:tab/>
            </w:r>
            <w:r>
              <w:rPr>
                <w:webHidden/>
              </w:rPr>
              <w:fldChar w:fldCharType="begin"/>
            </w:r>
            <w:r>
              <w:rPr>
                <w:webHidden/>
              </w:rPr>
              <w:instrText xml:space="preserve"> PAGEREF _Toc82683933 \h </w:instrText>
            </w:r>
            <w:r>
              <w:rPr>
                <w:webHidden/>
              </w:rPr>
            </w:r>
            <w:r>
              <w:rPr>
                <w:webHidden/>
              </w:rPr>
              <w:fldChar w:fldCharType="separate"/>
            </w:r>
            <w:r w:rsidR="00817379">
              <w:rPr>
                <w:webHidden/>
              </w:rPr>
              <w:t>45</w:t>
            </w:r>
            <w:r>
              <w:rPr>
                <w:webHidden/>
              </w:rPr>
              <w:fldChar w:fldCharType="end"/>
            </w:r>
          </w:hyperlink>
        </w:p>
        <w:p w14:paraId="0D195DF9" w14:textId="77777777" w:rsidR="000D0872" w:rsidRPr="00830F8C" w:rsidRDefault="006F33DE">
          <w:pPr>
            <w:rPr>
              <w:rFonts w:cs="Times New Roman"/>
            </w:rPr>
          </w:pPr>
          <w:r w:rsidRPr="00830F8C">
            <w:rPr>
              <w:rFonts w:cs="Times New Roman"/>
            </w:rPr>
            <w:fldChar w:fldCharType="end"/>
          </w:r>
        </w:p>
      </w:sdtContent>
    </w:sdt>
    <w:p w14:paraId="2136D2B4" w14:textId="77777777" w:rsidR="00193214" w:rsidRPr="00830F8C" w:rsidRDefault="00193214">
      <w:pPr>
        <w:spacing w:after="160" w:line="259" w:lineRule="auto"/>
        <w:jc w:val="left"/>
        <w:rPr>
          <w:rFonts w:eastAsiaTheme="majorEastAsia" w:cs="Times New Roman"/>
          <w:b/>
          <w:sz w:val="36"/>
          <w:szCs w:val="32"/>
        </w:rPr>
      </w:pPr>
      <w:r w:rsidRPr="00830F8C">
        <w:rPr>
          <w:rFonts w:cs="Times New Roman"/>
          <w:sz w:val="36"/>
        </w:rPr>
        <w:br w:type="page"/>
      </w:r>
    </w:p>
    <w:p w14:paraId="4F3E148A" w14:textId="77777777" w:rsidR="00A824DE" w:rsidRPr="00830F8C" w:rsidRDefault="00A824DE" w:rsidP="004F6BF9">
      <w:pPr>
        <w:pStyle w:val="Heading1"/>
        <w:rPr>
          <w:rFonts w:cs="Times New Roman"/>
          <w:sz w:val="36"/>
        </w:rPr>
      </w:pPr>
      <w:bookmarkStart w:id="4" w:name="_Toc82683855"/>
      <w:r w:rsidRPr="00830F8C">
        <w:rPr>
          <w:rFonts w:cs="Times New Roman"/>
          <w:sz w:val="36"/>
        </w:rPr>
        <w:lastRenderedPageBreak/>
        <w:t>DANH MỤC KÝ HIỆU, CỤM TỪ VIẾT TẮT</w:t>
      </w:r>
      <w:bookmarkEnd w:id="4"/>
    </w:p>
    <w:p w14:paraId="1BA6C11C" w14:textId="77777777" w:rsidR="00141429" w:rsidRPr="00830F8C" w:rsidRDefault="00141429" w:rsidP="00141429">
      <w:pPr>
        <w:rPr>
          <w:rFonts w:cs="Times New Roman"/>
        </w:rPr>
      </w:pPr>
    </w:p>
    <w:tbl>
      <w:tblPr>
        <w:tblStyle w:val="TableGrid"/>
        <w:tblW w:w="0" w:type="auto"/>
        <w:tblLook w:val="04A0" w:firstRow="1" w:lastRow="0" w:firstColumn="1" w:lastColumn="0" w:noHBand="0" w:noVBand="1"/>
      </w:tblPr>
      <w:tblGrid>
        <w:gridCol w:w="2405"/>
        <w:gridCol w:w="6373"/>
      </w:tblGrid>
      <w:tr w:rsidR="00141429" w:rsidRPr="00830F8C" w14:paraId="1BCB5211" w14:textId="77777777" w:rsidTr="00C84F3D">
        <w:trPr>
          <w:trHeight w:val="567"/>
        </w:trPr>
        <w:tc>
          <w:tcPr>
            <w:tcW w:w="2405" w:type="dxa"/>
            <w:vAlign w:val="center"/>
          </w:tcPr>
          <w:p w14:paraId="674B13E1" w14:textId="77777777" w:rsidR="00141429" w:rsidRPr="00830F8C" w:rsidRDefault="00C84F3D" w:rsidP="00141429">
            <w:pPr>
              <w:spacing w:after="0" w:line="276" w:lineRule="auto"/>
              <w:jc w:val="center"/>
              <w:rPr>
                <w:b/>
                <w:sz w:val="28"/>
                <w:szCs w:val="26"/>
              </w:rPr>
            </w:pPr>
            <w:r w:rsidRPr="00830F8C">
              <w:rPr>
                <w:b/>
                <w:sz w:val="28"/>
                <w:szCs w:val="26"/>
              </w:rPr>
              <w:t>KÝ HIỆU</w:t>
            </w:r>
          </w:p>
        </w:tc>
        <w:tc>
          <w:tcPr>
            <w:tcW w:w="6373" w:type="dxa"/>
            <w:vAlign w:val="center"/>
          </w:tcPr>
          <w:p w14:paraId="46468E3B" w14:textId="77777777" w:rsidR="00141429" w:rsidRPr="00830F8C" w:rsidRDefault="00C84F3D" w:rsidP="00141429">
            <w:pPr>
              <w:spacing w:after="0" w:line="276" w:lineRule="auto"/>
              <w:jc w:val="center"/>
              <w:rPr>
                <w:b/>
                <w:sz w:val="28"/>
                <w:szCs w:val="26"/>
              </w:rPr>
            </w:pPr>
            <w:r w:rsidRPr="00830F8C">
              <w:rPr>
                <w:b/>
                <w:sz w:val="28"/>
                <w:szCs w:val="26"/>
              </w:rPr>
              <w:t>THUẬT NGỮ</w:t>
            </w:r>
          </w:p>
        </w:tc>
      </w:tr>
      <w:tr w:rsidR="00141429" w:rsidRPr="00830F8C" w14:paraId="12736D2B" w14:textId="77777777" w:rsidTr="00C84F3D">
        <w:trPr>
          <w:trHeight w:val="567"/>
        </w:trPr>
        <w:tc>
          <w:tcPr>
            <w:tcW w:w="2405" w:type="dxa"/>
            <w:vAlign w:val="center"/>
          </w:tcPr>
          <w:p w14:paraId="6218077A" w14:textId="77777777" w:rsidR="00141429" w:rsidRPr="00830F8C" w:rsidRDefault="00141429" w:rsidP="00141429">
            <w:pPr>
              <w:spacing w:after="0" w:line="276" w:lineRule="auto"/>
              <w:jc w:val="center"/>
              <w:rPr>
                <w:sz w:val="26"/>
                <w:szCs w:val="26"/>
              </w:rPr>
            </w:pPr>
          </w:p>
        </w:tc>
        <w:tc>
          <w:tcPr>
            <w:tcW w:w="6373" w:type="dxa"/>
            <w:vAlign w:val="center"/>
          </w:tcPr>
          <w:p w14:paraId="4EE3C117" w14:textId="77777777" w:rsidR="00141429" w:rsidRPr="00830F8C" w:rsidRDefault="00141429" w:rsidP="00141429">
            <w:pPr>
              <w:spacing w:after="0" w:line="276" w:lineRule="auto"/>
              <w:jc w:val="center"/>
              <w:rPr>
                <w:sz w:val="26"/>
                <w:szCs w:val="26"/>
              </w:rPr>
            </w:pPr>
          </w:p>
        </w:tc>
      </w:tr>
      <w:tr w:rsidR="003B3CD5" w:rsidRPr="00830F8C" w14:paraId="179FF47A" w14:textId="77777777" w:rsidTr="00C84F3D">
        <w:trPr>
          <w:trHeight w:val="567"/>
        </w:trPr>
        <w:tc>
          <w:tcPr>
            <w:tcW w:w="2405" w:type="dxa"/>
            <w:vAlign w:val="center"/>
          </w:tcPr>
          <w:p w14:paraId="712FCDFB" w14:textId="77777777" w:rsidR="003B3CD5" w:rsidRPr="00830F8C" w:rsidRDefault="003B3CD5" w:rsidP="003B3CD5">
            <w:pPr>
              <w:spacing w:after="0" w:line="276" w:lineRule="auto"/>
              <w:jc w:val="center"/>
              <w:rPr>
                <w:sz w:val="26"/>
                <w:szCs w:val="26"/>
              </w:rPr>
            </w:pPr>
          </w:p>
        </w:tc>
        <w:tc>
          <w:tcPr>
            <w:tcW w:w="6373" w:type="dxa"/>
            <w:vAlign w:val="center"/>
          </w:tcPr>
          <w:p w14:paraId="51FDFB56" w14:textId="77777777" w:rsidR="003B3CD5" w:rsidRPr="00830F8C" w:rsidRDefault="003B3CD5" w:rsidP="003B3CD5">
            <w:pPr>
              <w:spacing w:after="0" w:line="276" w:lineRule="auto"/>
              <w:jc w:val="center"/>
              <w:rPr>
                <w:sz w:val="26"/>
                <w:szCs w:val="26"/>
              </w:rPr>
            </w:pPr>
          </w:p>
        </w:tc>
      </w:tr>
      <w:tr w:rsidR="003B3CD5" w:rsidRPr="00830F8C" w14:paraId="3F6F56CC" w14:textId="77777777" w:rsidTr="00C84F3D">
        <w:trPr>
          <w:trHeight w:val="567"/>
        </w:trPr>
        <w:tc>
          <w:tcPr>
            <w:tcW w:w="2405" w:type="dxa"/>
            <w:vAlign w:val="center"/>
          </w:tcPr>
          <w:p w14:paraId="6E72A4D0" w14:textId="77777777" w:rsidR="003B3CD5" w:rsidRPr="00830F8C" w:rsidRDefault="003B3CD5" w:rsidP="003B3CD5">
            <w:pPr>
              <w:spacing w:after="0" w:line="276" w:lineRule="auto"/>
              <w:jc w:val="center"/>
              <w:rPr>
                <w:sz w:val="26"/>
                <w:szCs w:val="26"/>
              </w:rPr>
            </w:pPr>
          </w:p>
        </w:tc>
        <w:tc>
          <w:tcPr>
            <w:tcW w:w="6373" w:type="dxa"/>
            <w:vAlign w:val="center"/>
          </w:tcPr>
          <w:p w14:paraId="3F29BE1E" w14:textId="77777777" w:rsidR="003B3CD5" w:rsidRPr="00830F8C" w:rsidRDefault="003B3CD5" w:rsidP="003B3CD5">
            <w:pPr>
              <w:spacing w:after="0" w:line="276" w:lineRule="auto"/>
              <w:jc w:val="center"/>
              <w:rPr>
                <w:sz w:val="26"/>
                <w:szCs w:val="26"/>
              </w:rPr>
            </w:pPr>
          </w:p>
        </w:tc>
      </w:tr>
      <w:tr w:rsidR="003B3CD5" w:rsidRPr="00830F8C" w14:paraId="298B87CD" w14:textId="77777777" w:rsidTr="00C84F3D">
        <w:trPr>
          <w:trHeight w:val="567"/>
        </w:trPr>
        <w:tc>
          <w:tcPr>
            <w:tcW w:w="2405" w:type="dxa"/>
            <w:vAlign w:val="center"/>
          </w:tcPr>
          <w:p w14:paraId="2D61980B" w14:textId="77777777" w:rsidR="003B3CD5" w:rsidRPr="00830F8C" w:rsidRDefault="003B3CD5" w:rsidP="009922F5">
            <w:pPr>
              <w:spacing w:after="0" w:line="276" w:lineRule="auto"/>
              <w:jc w:val="center"/>
              <w:rPr>
                <w:sz w:val="26"/>
                <w:szCs w:val="26"/>
              </w:rPr>
            </w:pPr>
          </w:p>
        </w:tc>
        <w:tc>
          <w:tcPr>
            <w:tcW w:w="6373" w:type="dxa"/>
            <w:vAlign w:val="center"/>
          </w:tcPr>
          <w:p w14:paraId="14129FDC" w14:textId="77777777" w:rsidR="003B3CD5" w:rsidRPr="00830F8C" w:rsidRDefault="003B3CD5" w:rsidP="003B3CD5">
            <w:pPr>
              <w:spacing w:after="0" w:line="276" w:lineRule="auto"/>
              <w:jc w:val="center"/>
              <w:rPr>
                <w:sz w:val="26"/>
                <w:szCs w:val="26"/>
              </w:rPr>
            </w:pPr>
          </w:p>
        </w:tc>
      </w:tr>
      <w:tr w:rsidR="003B3CD5" w:rsidRPr="00830F8C" w14:paraId="38464855" w14:textId="77777777" w:rsidTr="00C84F3D">
        <w:trPr>
          <w:trHeight w:val="567"/>
        </w:trPr>
        <w:tc>
          <w:tcPr>
            <w:tcW w:w="2405" w:type="dxa"/>
            <w:vAlign w:val="center"/>
          </w:tcPr>
          <w:p w14:paraId="68E584E2" w14:textId="77777777" w:rsidR="003B3CD5" w:rsidRPr="00830F8C" w:rsidRDefault="003B3CD5" w:rsidP="003B3CD5">
            <w:pPr>
              <w:spacing w:after="0" w:line="276" w:lineRule="auto"/>
              <w:jc w:val="center"/>
              <w:rPr>
                <w:sz w:val="26"/>
                <w:szCs w:val="26"/>
              </w:rPr>
            </w:pPr>
          </w:p>
        </w:tc>
        <w:tc>
          <w:tcPr>
            <w:tcW w:w="6373" w:type="dxa"/>
            <w:vAlign w:val="center"/>
          </w:tcPr>
          <w:p w14:paraId="4827C1E5" w14:textId="77777777" w:rsidR="003B3CD5" w:rsidRPr="00830F8C" w:rsidRDefault="003B3CD5" w:rsidP="003B3CD5">
            <w:pPr>
              <w:spacing w:after="0" w:line="276" w:lineRule="auto"/>
              <w:jc w:val="center"/>
              <w:rPr>
                <w:sz w:val="26"/>
                <w:szCs w:val="26"/>
              </w:rPr>
            </w:pPr>
          </w:p>
        </w:tc>
      </w:tr>
      <w:tr w:rsidR="003B3CD5" w:rsidRPr="00830F8C" w14:paraId="239C24A5" w14:textId="77777777" w:rsidTr="00C84F3D">
        <w:trPr>
          <w:trHeight w:val="567"/>
        </w:trPr>
        <w:tc>
          <w:tcPr>
            <w:tcW w:w="2405" w:type="dxa"/>
            <w:vAlign w:val="center"/>
          </w:tcPr>
          <w:p w14:paraId="7B51AC0F" w14:textId="77777777" w:rsidR="003B3CD5" w:rsidRPr="00830F8C" w:rsidRDefault="003B3CD5" w:rsidP="003B3CD5">
            <w:pPr>
              <w:spacing w:after="0" w:line="276" w:lineRule="auto"/>
              <w:jc w:val="center"/>
              <w:rPr>
                <w:sz w:val="26"/>
                <w:szCs w:val="26"/>
              </w:rPr>
            </w:pPr>
          </w:p>
        </w:tc>
        <w:tc>
          <w:tcPr>
            <w:tcW w:w="6373" w:type="dxa"/>
            <w:vAlign w:val="center"/>
          </w:tcPr>
          <w:p w14:paraId="0742AAB9" w14:textId="77777777" w:rsidR="003B3CD5" w:rsidRPr="00830F8C" w:rsidRDefault="003B3CD5" w:rsidP="003B3CD5">
            <w:pPr>
              <w:spacing w:after="0" w:line="276" w:lineRule="auto"/>
              <w:jc w:val="center"/>
              <w:rPr>
                <w:sz w:val="26"/>
                <w:szCs w:val="26"/>
              </w:rPr>
            </w:pPr>
          </w:p>
        </w:tc>
      </w:tr>
      <w:tr w:rsidR="003B3CD5" w:rsidRPr="00830F8C" w14:paraId="00FDE1DA" w14:textId="77777777" w:rsidTr="00C84F3D">
        <w:trPr>
          <w:trHeight w:val="567"/>
        </w:trPr>
        <w:tc>
          <w:tcPr>
            <w:tcW w:w="2405" w:type="dxa"/>
            <w:vAlign w:val="center"/>
          </w:tcPr>
          <w:p w14:paraId="38369294" w14:textId="77777777" w:rsidR="003B3CD5" w:rsidRPr="00830F8C" w:rsidRDefault="003B3CD5" w:rsidP="003B3CD5">
            <w:pPr>
              <w:spacing w:after="0" w:line="276" w:lineRule="auto"/>
              <w:jc w:val="center"/>
              <w:rPr>
                <w:sz w:val="26"/>
                <w:szCs w:val="26"/>
              </w:rPr>
            </w:pPr>
          </w:p>
        </w:tc>
        <w:tc>
          <w:tcPr>
            <w:tcW w:w="6373" w:type="dxa"/>
            <w:vAlign w:val="center"/>
          </w:tcPr>
          <w:p w14:paraId="20A1F9EE" w14:textId="77777777" w:rsidR="003B3CD5" w:rsidRPr="00830F8C" w:rsidRDefault="003B3CD5" w:rsidP="003B3CD5">
            <w:pPr>
              <w:spacing w:after="0" w:line="276" w:lineRule="auto"/>
              <w:jc w:val="center"/>
              <w:rPr>
                <w:sz w:val="26"/>
                <w:szCs w:val="26"/>
              </w:rPr>
            </w:pPr>
          </w:p>
        </w:tc>
      </w:tr>
      <w:tr w:rsidR="002F2EAE" w:rsidRPr="00830F8C" w14:paraId="54103E24" w14:textId="77777777" w:rsidTr="00C84F3D">
        <w:trPr>
          <w:trHeight w:val="567"/>
        </w:trPr>
        <w:tc>
          <w:tcPr>
            <w:tcW w:w="2405" w:type="dxa"/>
            <w:vAlign w:val="center"/>
          </w:tcPr>
          <w:p w14:paraId="26CE1920" w14:textId="77777777" w:rsidR="002F2EAE" w:rsidRPr="00830F8C" w:rsidRDefault="002F2EAE" w:rsidP="003B3CD5">
            <w:pPr>
              <w:spacing w:after="0" w:line="276" w:lineRule="auto"/>
              <w:jc w:val="center"/>
              <w:rPr>
                <w:sz w:val="26"/>
                <w:szCs w:val="26"/>
              </w:rPr>
            </w:pPr>
          </w:p>
        </w:tc>
        <w:tc>
          <w:tcPr>
            <w:tcW w:w="6373" w:type="dxa"/>
            <w:vAlign w:val="center"/>
          </w:tcPr>
          <w:p w14:paraId="4BA6AB8E" w14:textId="77777777" w:rsidR="002F2EAE" w:rsidRPr="00830F8C" w:rsidRDefault="002F2EAE" w:rsidP="003B3CD5">
            <w:pPr>
              <w:spacing w:after="0" w:line="276" w:lineRule="auto"/>
              <w:jc w:val="center"/>
              <w:rPr>
                <w:sz w:val="26"/>
                <w:szCs w:val="26"/>
              </w:rPr>
            </w:pPr>
          </w:p>
        </w:tc>
      </w:tr>
    </w:tbl>
    <w:p w14:paraId="0E2CBB41" w14:textId="77777777" w:rsidR="00A824DE" w:rsidRPr="00830F8C" w:rsidRDefault="00A824DE">
      <w:pPr>
        <w:rPr>
          <w:rFonts w:cs="Times New Roman"/>
          <w:b/>
          <w:sz w:val="36"/>
          <w:szCs w:val="36"/>
        </w:rPr>
      </w:pPr>
      <w:r w:rsidRPr="00830F8C">
        <w:rPr>
          <w:rFonts w:cs="Times New Roman"/>
          <w:b/>
          <w:sz w:val="36"/>
          <w:szCs w:val="36"/>
        </w:rPr>
        <w:br w:type="page"/>
      </w:r>
    </w:p>
    <w:p w14:paraId="2957AB08" w14:textId="29A04F37" w:rsidR="00F2560D" w:rsidRPr="00B71EBE" w:rsidRDefault="00A824DE" w:rsidP="00B71EBE">
      <w:pPr>
        <w:pStyle w:val="Heading1"/>
        <w:spacing w:line="276" w:lineRule="auto"/>
        <w:rPr>
          <w:rFonts w:cs="Times New Roman"/>
          <w:b w:val="0"/>
          <w:sz w:val="36"/>
          <w:szCs w:val="36"/>
        </w:rPr>
      </w:pPr>
      <w:bookmarkStart w:id="5" w:name="_Toc82683856"/>
      <w:r w:rsidRPr="00830F8C">
        <w:rPr>
          <w:rFonts w:cs="Times New Roman"/>
          <w:sz w:val="36"/>
        </w:rPr>
        <w:lastRenderedPageBreak/>
        <w:t>DANH MỤC BẢNG BIỂU</w:t>
      </w:r>
      <w:bookmarkEnd w:id="5"/>
    </w:p>
    <w:p w14:paraId="2EE06E63" w14:textId="7ABEB995" w:rsidR="009F6BBB" w:rsidRDefault="009F6BBB">
      <w:pPr>
        <w:pStyle w:val="TOC1"/>
        <w:tabs>
          <w:tab w:val="right" w:leader="dot" w:pos="8778"/>
        </w:tabs>
        <w:rPr>
          <w:rFonts w:asciiTheme="minorHAnsi" w:hAnsiTheme="minorHAnsi" w:cstheme="minorBidi"/>
          <w:sz w:val="22"/>
          <w:szCs w:val="28"/>
          <w:lang w:bidi="th-TH"/>
        </w:rPr>
      </w:pPr>
      <w:r>
        <w:rPr>
          <w:b/>
          <w:sz w:val="36"/>
          <w:szCs w:val="36"/>
        </w:rPr>
        <w:fldChar w:fldCharType="begin"/>
      </w:r>
      <w:r>
        <w:rPr>
          <w:b/>
          <w:sz w:val="36"/>
          <w:szCs w:val="36"/>
        </w:rPr>
        <w:instrText xml:space="preserve"> TOC \h \z \t "Body Text,1,Danh muc bang,1,Balloon Text,1" </w:instrText>
      </w:r>
      <w:r>
        <w:rPr>
          <w:b/>
          <w:sz w:val="36"/>
          <w:szCs w:val="36"/>
        </w:rPr>
        <w:fldChar w:fldCharType="separate"/>
      </w:r>
      <w:hyperlink w:anchor="_Toc82639789" w:history="1">
        <w:r w:rsidRPr="006F3C37">
          <w:rPr>
            <w:rStyle w:val="Hyperlink"/>
          </w:rPr>
          <w:t>Bảng 2.1: Thông tin về vi điều khiển Arduino Mega 2560</w:t>
        </w:r>
        <w:r>
          <w:rPr>
            <w:webHidden/>
          </w:rPr>
          <w:tab/>
        </w:r>
        <w:r>
          <w:rPr>
            <w:webHidden/>
          </w:rPr>
          <w:fldChar w:fldCharType="begin"/>
        </w:r>
        <w:r>
          <w:rPr>
            <w:webHidden/>
          </w:rPr>
          <w:instrText xml:space="preserve"> PAGEREF _Toc82639789 \h </w:instrText>
        </w:r>
        <w:r>
          <w:rPr>
            <w:webHidden/>
          </w:rPr>
        </w:r>
        <w:r>
          <w:rPr>
            <w:webHidden/>
          </w:rPr>
          <w:fldChar w:fldCharType="separate"/>
        </w:r>
        <w:r w:rsidR="00817379">
          <w:rPr>
            <w:webHidden/>
          </w:rPr>
          <w:t>10</w:t>
        </w:r>
        <w:r>
          <w:rPr>
            <w:webHidden/>
          </w:rPr>
          <w:fldChar w:fldCharType="end"/>
        </w:r>
      </w:hyperlink>
    </w:p>
    <w:p w14:paraId="72F7935E" w14:textId="67D5B4FD" w:rsidR="009F6BBB" w:rsidRDefault="009168E6">
      <w:pPr>
        <w:pStyle w:val="TOC1"/>
        <w:tabs>
          <w:tab w:val="right" w:leader="dot" w:pos="8778"/>
        </w:tabs>
        <w:rPr>
          <w:rFonts w:asciiTheme="minorHAnsi" w:hAnsiTheme="minorHAnsi" w:cstheme="minorBidi"/>
          <w:sz w:val="22"/>
          <w:szCs w:val="28"/>
          <w:lang w:bidi="th-TH"/>
        </w:rPr>
      </w:pPr>
      <w:hyperlink w:anchor="_Toc82639790" w:history="1">
        <w:r w:rsidR="009F6BBB" w:rsidRPr="006F3C37">
          <w:rPr>
            <w:rStyle w:val="Hyperlink"/>
          </w:rPr>
          <w:t>Bảng 3.1: Ảnh hưởng của các thông số Kp Ki Kd đối với hệ thống</w:t>
        </w:r>
        <w:r w:rsidR="009F6BBB">
          <w:rPr>
            <w:webHidden/>
          </w:rPr>
          <w:tab/>
        </w:r>
        <w:r w:rsidR="009F6BBB">
          <w:rPr>
            <w:webHidden/>
          </w:rPr>
          <w:fldChar w:fldCharType="begin"/>
        </w:r>
        <w:r w:rsidR="009F6BBB">
          <w:rPr>
            <w:webHidden/>
          </w:rPr>
          <w:instrText xml:space="preserve"> PAGEREF _Toc82639790 \h </w:instrText>
        </w:r>
        <w:r w:rsidR="009F6BBB">
          <w:rPr>
            <w:webHidden/>
          </w:rPr>
        </w:r>
        <w:r w:rsidR="009F6BBB">
          <w:rPr>
            <w:webHidden/>
          </w:rPr>
          <w:fldChar w:fldCharType="separate"/>
        </w:r>
        <w:r w:rsidR="00817379">
          <w:rPr>
            <w:webHidden/>
          </w:rPr>
          <w:t>36</w:t>
        </w:r>
        <w:r w:rsidR="009F6BBB">
          <w:rPr>
            <w:webHidden/>
          </w:rPr>
          <w:fldChar w:fldCharType="end"/>
        </w:r>
      </w:hyperlink>
    </w:p>
    <w:p w14:paraId="1EDD8153" w14:textId="2350FED8" w:rsidR="009F6BBB" w:rsidRDefault="009168E6">
      <w:pPr>
        <w:pStyle w:val="TOC1"/>
        <w:tabs>
          <w:tab w:val="right" w:leader="dot" w:pos="8778"/>
        </w:tabs>
        <w:rPr>
          <w:rFonts w:asciiTheme="minorHAnsi" w:hAnsiTheme="minorHAnsi" w:cstheme="minorBidi"/>
          <w:sz w:val="22"/>
          <w:szCs w:val="28"/>
          <w:lang w:bidi="th-TH"/>
        </w:rPr>
      </w:pPr>
      <w:hyperlink w:anchor="_Toc82639791" w:history="1">
        <w:r w:rsidR="009F6BBB" w:rsidRPr="006F3C37">
          <w:rPr>
            <w:rStyle w:val="Hyperlink"/>
          </w:rPr>
          <w:t>Bảng 3.2: Bảng thông số của hệ lò nhiệt</w:t>
        </w:r>
        <w:r w:rsidR="009F6BBB">
          <w:rPr>
            <w:webHidden/>
          </w:rPr>
          <w:tab/>
        </w:r>
        <w:r w:rsidR="009F6BBB">
          <w:rPr>
            <w:webHidden/>
          </w:rPr>
          <w:fldChar w:fldCharType="begin"/>
        </w:r>
        <w:r w:rsidR="009F6BBB">
          <w:rPr>
            <w:webHidden/>
          </w:rPr>
          <w:instrText xml:space="preserve"> PAGEREF _Toc82639791 \h </w:instrText>
        </w:r>
        <w:r w:rsidR="009F6BBB">
          <w:rPr>
            <w:webHidden/>
          </w:rPr>
        </w:r>
        <w:r w:rsidR="009F6BBB">
          <w:rPr>
            <w:webHidden/>
          </w:rPr>
          <w:fldChar w:fldCharType="separate"/>
        </w:r>
        <w:r w:rsidR="00817379">
          <w:rPr>
            <w:webHidden/>
          </w:rPr>
          <w:t>39</w:t>
        </w:r>
        <w:r w:rsidR="009F6BBB">
          <w:rPr>
            <w:webHidden/>
          </w:rPr>
          <w:fldChar w:fldCharType="end"/>
        </w:r>
      </w:hyperlink>
    </w:p>
    <w:p w14:paraId="75364C7D" w14:textId="32B71084" w:rsidR="00894376" w:rsidRPr="00830F8C" w:rsidRDefault="009F6BBB" w:rsidP="00F20D54">
      <w:pPr>
        <w:spacing w:line="276" w:lineRule="auto"/>
        <w:rPr>
          <w:rFonts w:cs="Times New Roman"/>
          <w:b/>
          <w:sz w:val="36"/>
          <w:szCs w:val="36"/>
        </w:rPr>
      </w:pPr>
      <w:r>
        <w:rPr>
          <w:rFonts w:eastAsiaTheme="minorEastAsia" w:cs="Times New Roman"/>
          <w:b/>
          <w:sz w:val="36"/>
          <w:szCs w:val="36"/>
        </w:rPr>
        <w:fldChar w:fldCharType="end"/>
      </w:r>
    </w:p>
    <w:p w14:paraId="3F214209" w14:textId="77777777" w:rsidR="000C1FD2" w:rsidRPr="00830F8C" w:rsidRDefault="000C1FD2">
      <w:pPr>
        <w:rPr>
          <w:rFonts w:cs="Times New Roman"/>
          <w:b/>
          <w:sz w:val="36"/>
          <w:szCs w:val="36"/>
        </w:rPr>
      </w:pPr>
    </w:p>
    <w:p w14:paraId="79EF1906" w14:textId="77777777" w:rsidR="000C1FD2" w:rsidRPr="00830F8C" w:rsidRDefault="000C1FD2">
      <w:pPr>
        <w:rPr>
          <w:rFonts w:cs="Times New Roman"/>
          <w:b/>
          <w:sz w:val="36"/>
          <w:szCs w:val="36"/>
        </w:rPr>
      </w:pPr>
    </w:p>
    <w:p w14:paraId="2569C373" w14:textId="42D98E1C" w:rsidR="00A824DE" w:rsidRPr="00830F8C" w:rsidRDefault="00A824DE" w:rsidP="00FD68F1">
      <w:pPr>
        <w:pStyle w:val="HanO"/>
        <w:numPr>
          <w:ilvl w:val="0"/>
          <w:numId w:val="4"/>
        </w:numPr>
        <w:tabs>
          <w:tab w:val="left" w:pos="851"/>
        </w:tabs>
        <w:ind w:left="284" w:firstLine="283"/>
        <w:rPr>
          <w:rFonts w:cs="Times New Roman"/>
        </w:rPr>
      </w:pPr>
      <w:r w:rsidRPr="00830F8C">
        <w:rPr>
          <w:rFonts w:cs="Times New Roman"/>
        </w:rPr>
        <w:br w:type="page"/>
      </w:r>
    </w:p>
    <w:p w14:paraId="0A94FE05" w14:textId="77777777" w:rsidR="00BE1301" w:rsidRDefault="004F4623" w:rsidP="00BE1301">
      <w:pPr>
        <w:pStyle w:val="Heading1"/>
        <w:rPr>
          <w:rFonts w:cs="Times New Roman"/>
          <w:sz w:val="36"/>
        </w:rPr>
      </w:pPr>
      <w:bookmarkStart w:id="6" w:name="_Toc82683857"/>
      <w:r w:rsidRPr="00830F8C">
        <w:rPr>
          <w:rFonts w:cs="Times New Roman"/>
          <w:sz w:val="36"/>
        </w:rPr>
        <w:lastRenderedPageBreak/>
        <w:t xml:space="preserve">DANH </w:t>
      </w:r>
      <w:r w:rsidR="006D6D13" w:rsidRPr="00830F8C">
        <w:rPr>
          <w:rFonts w:cs="Times New Roman"/>
          <w:sz w:val="36"/>
        </w:rPr>
        <w:t>MỤC</w:t>
      </w:r>
      <w:r w:rsidRPr="00830F8C">
        <w:rPr>
          <w:rFonts w:cs="Times New Roman"/>
          <w:sz w:val="36"/>
        </w:rPr>
        <w:t xml:space="preserve"> HÌNH ẢNH</w:t>
      </w:r>
      <w:bookmarkEnd w:id="6"/>
    </w:p>
    <w:p w14:paraId="1448F996" w14:textId="3B02DE86" w:rsidR="00BE1301" w:rsidRDefault="00BE1301">
      <w:pPr>
        <w:pStyle w:val="TOC1"/>
        <w:tabs>
          <w:tab w:val="right" w:leader="dot" w:pos="8778"/>
        </w:tabs>
        <w:rPr>
          <w:rFonts w:asciiTheme="minorHAnsi" w:hAnsiTheme="minorHAnsi" w:cstheme="minorBidi"/>
          <w:sz w:val="22"/>
          <w:szCs w:val="28"/>
          <w:lang w:bidi="th-TH"/>
        </w:rPr>
      </w:pPr>
      <w:r>
        <w:fldChar w:fldCharType="begin"/>
      </w:r>
      <w:r>
        <w:instrText xml:space="preserve"> TOC \h \z \t "Body Text,1,Danh muc hinh,1,Balloon Text,1" </w:instrText>
      </w:r>
      <w:r>
        <w:fldChar w:fldCharType="separate"/>
      </w:r>
      <w:hyperlink w:anchor="_Toc82683940" w:history="1">
        <w:r w:rsidRPr="00323FE4">
          <w:rPr>
            <w:rStyle w:val="Hyperlink"/>
          </w:rPr>
          <w:t>Hình 1.1: Minh họa hoạt động của hệ thống điều khiển nhiệt độ</w:t>
        </w:r>
        <w:r>
          <w:rPr>
            <w:webHidden/>
          </w:rPr>
          <w:tab/>
        </w:r>
        <w:r>
          <w:rPr>
            <w:webHidden/>
          </w:rPr>
          <w:fldChar w:fldCharType="begin"/>
        </w:r>
        <w:r>
          <w:rPr>
            <w:webHidden/>
          </w:rPr>
          <w:instrText xml:space="preserve"> PAGEREF _Toc82683940 \h </w:instrText>
        </w:r>
        <w:r>
          <w:rPr>
            <w:webHidden/>
          </w:rPr>
        </w:r>
        <w:r>
          <w:rPr>
            <w:webHidden/>
          </w:rPr>
          <w:fldChar w:fldCharType="separate"/>
        </w:r>
        <w:r w:rsidR="00817379">
          <w:rPr>
            <w:webHidden/>
          </w:rPr>
          <w:t>2</w:t>
        </w:r>
        <w:r>
          <w:rPr>
            <w:webHidden/>
          </w:rPr>
          <w:fldChar w:fldCharType="end"/>
        </w:r>
      </w:hyperlink>
    </w:p>
    <w:p w14:paraId="4E9BB82C" w14:textId="6D2D1406" w:rsidR="00BE1301" w:rsidRDefault="00BE1301">
      <w:pPr>
        <w:pStyle w:val="TOC1"/>
        <w:tabs>
          <w:tab w:val="right" w:leader="dot" w:pos="8778"/>
        </w:tabs>
        <w:rPr>
          <w:rFonts w:asciiTheme="minorHAnsi" w:hAnsiTheme="minorHAnsi" w:cstheme="minorBidi"/>
          <w:sz w:val="22"/>
          <w:szCs w:val="28"/>
          <w:lang w:bidi="th-TH"/>
        </w:rPr>
      </w:pPr>
      <w:hyperlink w:anchor="_Toc82683941" w:history="1">
        <w:r w:rsidRPr="00323FE4">
          <w:rPr>
            <w:rStyle w:val="Hyperlink"/>
          </w:rPr>
          <w:t>Hình 2.1: Cảm biến nhiệt độ LM35</w:t>
        </w:r>
        <w:r>
          <w:rPr>
            <w:webHidden/>
          </w:rPr>
          <w:tab/>
        </w:r>
        <w:r>
          <w:rPr>
            <w:webHidden/>
          </w:rPr>
          <w:fldChar w:fldCharType="begin"/>
        </w:r>
        <w:r>
          <w:rPr>
            <w:webHidden/>
          </w:rPr>
          <w:instrText xml:space="preserve"> PAGEREF _Toc82683941 \h </w:instrText>
        </w:r>
        <w:r>
          <w:rPr>
            <w:webHidden/>
          </w:rPr>
        </w:r>
        <w:r>
          <w:rPr>
            <w:webHidden/>
          </w:rPr>
          <w:fldChar w:fldCharType="separate"/>
        </w:r>
        <w:r w:rsidR="00817379">
          <w:rPr>
            <w:webHidden/>
          </w:rPr>
          <w:t>6</w:t>
        </w:r>
        <w:r>
          <w:rPr>
            <w:webHidden/>
          </w:rPr>
          <w:fldChar w:fldCharType="end"/>
        </w:r>
      </w:hyperlink>
    </w:p>
    <w:p w14:paraId="46F5512B" w14:textId="6780F0DE" w:rsidR="00BE1301" w:rsidRDefault="00BE1301">
      <w:pPr>
        <w:pStyle w:val="TOC1"/>
        <w:tabs>
          <w:tab w:val="right" w:leader="dot" w:pos="8778"/>
        </w:tabs>
        <w:rPr>
          <w:rFonts w:asciiTheme="minorHAnsi" w:hAnsiTheme="minorHAnsi" w:cstheme="minorBidi"/>
          <w:sz w:val="22"/>
          <w:szCs w:val="28"/>
          <w:lang w:bidi="th-TH"/>
        </w:rPr>
      </w:pPr>
      <w:hyperlink w:anchor="_Toc82683942" w:history="1">
        <w:r w:rsidRPr="00323FE4">
          <w:rPr>
            <w:rStyle w:val="Hyperlink"/>
          </w:rPr>
          <w:t>Hình 2.2: Sơ đồ chân của cảm biến nhiệt độ LM35</w:t>
        </w:r>
        <w:r>
          <w:rPr>
            <w:webHidden/>
          </w:rPr>
          <w:tab/>
        </w:r>
        <w:r>
          <w:rPr>
            <w:webHidden/>
          </w:rPr>
          <w:fldChar w:fldCharType="begin"/>
        </w:r>
        <w:r>
          <w:rPr>
            <w:webHidden/>
          </w:rPr>
          <w:instrText xml:space="preserve"> PAGEREF _Toc82683942 \h </w:instrText>
        </w:r>
        <w:r>
          <w:rPr>
            <w:webHidden/>
          </w:rPr>
        </w:r>
        <w:r>
          <w:rPr>
            <w:webHidden/>
          </w:rPr>
          <w:fldChar w:fldCharType="separate"/>
        </w:r>
        <w:r w:rsidR="00817379">
          <w:rPr>
            <w:webHidden/>
          </w:rPr>
          <w:t>7</w:t>
        </w:r>
        <w:r>
          <w:rPr>
            <w:webHidden/>
          </w:rPr>
          <w:fldChar w:fldCharType="end"/>
        </w:r>
      </w:hyperlink>
    </w:p>
    <w:p w14:paraId="4C37A8A6" w14:textId="5E69A1E6" w:rsidR="00BE1301" w:rsidRDefault="00BE1301">
      <w:pPr>
        <w:pStyle w:val="TOC1"/>
        <w:tabs>
          <w:tab w:val="right" w:leader="dot" w:pos="8778"/>
        </w:tabs>
        <w:rPr>
          <w:rFonts w:asciiTheme="minorHAnsi" w:hAnsiTheme="minorHAnsi" w:cstheme="minorBidi"/>
          <w:sz w:val="22"/>
          <w:szCs w:val="28"/>
          <w:lang w:bidi="th-TH"/>
        </w:rPr>
      </w:pPr>
      <w:hyperlink w:anchor="_Toc82683943" w:history="1">
        <w:r w:rsidRPr="00323FE4">
          <w:rPr>
            <w:rStyle w:val="Hyperlink"/>
          </w:rPr>
          <w:t>Hình 2.3: Vi điều khiển Arduino Mega 2560</w:t>
        </w:r>
        <w:r>
          <w:rPr>
            <w:webHidden/>
          </w:rPr>
          <w:tab/>
        </w:r>
        <w:r>
          <w:rPr>
            <w:webHidden/>
          </w:rPr>
          <w:fldChar w:fldCharType="begin"/>
        </w:r>
        <w:r>
          <w:rPr>
            <w:webHidden/>
          </w:rPr>
          <w:instrText xml:space="preserve"> PAGEREF _Toc82683943 \h </w:instrText>
        </w:r>
        <w:r>
          <w:rPr>
            <w:webHidden/>
          </w:rPr>
        </w:r>
        <w:r>
          <w:rPr>
            <w:webHidden/>
          </w:rPr>
          <w:fldChar w:fldCharType="separate"/>
        </w:r>
        <w:r w:rsidR="00817379">
          <w:rPr>
            <w:webHidden/>
          </w:rPr>
          <w:t>9</w:t>
        </w:r>
        <w:r>
          <w:rPr>
            <w:webHidden/>
          </w:rPr>
          <w:fldChar w:fldCharType="end"/>
        </w:r>
      </w:hyperlink>
    </w:p>
    <w:p w14:paraId="0E4DD3D5" w14:textId="41FE523C" w:rsidR="00BE1301" w:rsidRDefault="00BE1301">
      <w:pPr>
        <w:pStyle w:val="TOC1"/>
        <w:tabs>
          <w:tab w:val="right" w:leader="dot" w:pos="8778"/>
        </w:tabs>
        <w:rPr>
          <w:rFonts w:asciiTheme="minorHAnsi" w:hAnsiTheme="minorHAnsi" w:cstheme="minorBidi"/>
          <w:sz w:val="22"/>
          <w:szCs w:val="28"/>
          <w:lang w:bidi="th-TH"/>
        </w:rPr>
      </w:pPr>
      <w:hyperlink w:anchor="_Toc82683944" w:history="1">
        <w:r w:rsidRPr="00323FE4">
          <w:rPr>
            <w:rStyle w:val="Hyperlink"/>
          </w:rPr>
          <w:t>Hình 2.4: Cấu tạo của Op-amp</w:t>
        </w:r>
        <w:r>
          <w:rPr>
            <w:webHidden/>
          </w:rPr>
          <w:tab/>
        </w:r>
        <w:r>
          <w:rPr>
            <w:webHidden/>
          </w:rPr>
          <w:fldChar w:fldCharType="begin"/>
        </w:r>
        <w:r>
          <w:rPr>
            <w:webHidden/>
          </w:rPr>
          <w:instrText xml:space="preserve"> PAGEREF _Toc82683944 \h </w:instrText>
        </w:r>
        <w:r>
          <w:rPr>
            <w:webHidden/>
          </w:rPr>
        </w:r>
        <w:r>
          <w:rPr>
            <w:webHidden/>
          </w:rPr>
          <w:fldChar w:fldCharType="separate"/>
        </w:r>
        <w:r w:rsidR="00817379">
          <w:rPr>
            <w:webHidden/>
          </w:rPr>
          <w:t>12</w:t>
        </w:r>
        <w:r>
          <w:rPr>
            <w:webHidden/>
          </w:rPr>
          <w:fldChar w:fldCharType="end"/>
        </w:r>
      </w:hyperlink>
    </w:p>
    <w:p w14:paraId="5AC43897" w14:textId="73532392" w:rsidR="00BE1301" w:rsidRDefault="00BE1301">
      <w:pPr>
        <w:pStyle w:val="TOC1"/>
        <w:tabs>
          <w:tab w:val="right" w:leader="dot" w:pos="8778"/>
        </w:tabs>
        <w:rPr>
          <w:rFonts w:asciiTheme="minorHAnsi" w:hAnsiTheme="minorHAnsi" w:cstheme="minorBidi"/>
          <w:sz w:val="22"/>
          <w:szCs w:val="28"/>
          <w:lang w:bidi="th-TH"/>
        </w:rPr>
      </w:pPr>
      <w:hyperlink w:anchor="_Toc82683945" w:history="1">
        <w:r w:rsidRPr="00323FE4">
          <w:rPr>
            <w:rStyle w:val="Hyperlink"/>
          </w:rPr>
          <w:t>Hình 2.5: Sơ đồ chân của Op-amp TL04</w:t>
        </w:r>
        <w:r>
          <w:rPr>
            <w:webHidden/>
          </w:rPr>
          <w:tab/>
        </w:r>
        <w:r>
          <w:rPr>
            <w:webHidden/>
          </w:rPr>
          <w:fldChar w:fldCharType="begin"/>
        </w:r>
        <w:r>
          <w:rPr>
            <w:webHidden/>
          </w:rPr>
          <w:instrText xml:space="preserve"> PAGEREF _Toc82683945 \h </w:instrText>
        </w:r>
        <w:r>
          <w:rPr>
            <w:webHidden/>
          </w:rPr>
        </w:r>
        <w:r>
          <w:rPr>
            <w:webHidden/>
          </w:rPr>
          <w:fldChar w:fldCharType="separate"/>
        </w:r>
        <w:r w:rsidR="00817379">
          <w:rPr>
            <w:webHidden/>
          </w:rPr>
          <w:t>14</w:t>
        </w:r>
        <w:r>
          <w:rPr>
            <w:webHidden/>
          </w:rPr>
          <w:fldChar w:fldCharType="end"/>
        </w:r>
      </w:hyperlink>
    </w:p>
    <w:p w14:paraId="34BBEB1F" w14:textId="2D14A1FB" w:rsidR="00BE1301" w:rsidRDefault="00BE1301">
      <w:pPr>
        <w:pStyle w:val="TOC1"/>
        <w:tabs>
          <w:tab w:val="right" w:leader="dot" w:pos="8778"/>
        </w:tabs>
        <w:rPr>
          <w:rFonts w:asciiTheme="minorHAnsi" w:hAnsiTheme="minorHAnsi" w:cstheme="minorBidi"/>
          <w:sz w:val="22"/>
          <w:szCs w:val="28"/>
          <w:lang w:bidi="th-TH"/>
        </w:rPr>
      </w:pPr>
      <w:hyperlink w:anchor="_Toc82683946" w:history="1">
        <w:r w:rsidRPr="00323FE4">
          <w:rPr>
            <w:rStyle w:val="Hyperlink"/>
          </w:rPr>
          <w:t>Hình 2.6: Nguyên lý hoạt động của Op-amp</w:t>
        </w:r>
        <w:r>
          <w:rPr>
            <w:webHidden/>
          </w:rPr>
          <w:tab/>
        </w:r>
        <w:r>
          <w:rPr>
            <w:webHidden/>
          </w:rPr>
          <w:fldChar w:fldCharType="begin"/>
        </w:r>
        <w:r>
          <w:rPr>
            <w:webHidden/>
          </w:rPr>
          <w:instrText xml:space="preserve"> PAGEREF _Toc82683946 \h </w:instrText>
        </w:r>
        <w:r>
          <w:rPr>
            <w:webHidden/>
          </w:rPr>
        </w:r>
        <w:r>
          <w:rPr>
            <w:webHidden/>
          </w:rPr>
          <w:fldChar w:fldCharType="separate"/>
        </w:r>
        <w:r w:rsidR="00817379">
          <w:rPr>
            <w:webHidden/>
          </w:rPr>
          <w:t>14</w:t>
        </w:r>
        <w:r>
          <w:rPr>
            <w:webHidden/>
          </w:rPr>
          <w:fldChar w:fldCharType="end"/>
        </w:r>
      </w:hyperlink>
    </w:p>
    <w:p w14:paraId="2837DE2D" w14:textId="368FD936" w:rsidR="00BE1301" w:rsidRDefault="00BE1301">
      <w:pPr>
        <w:pStyle w:val="TOC1"/>
        <w:tabs>
          <w:tab w:val="right" w:leader="dot" w:pos="8778"/>
        </w:tabs>
        <w:rPr>
          <w:rFonts w:asciiTheme="minorHAnsi" w:hAnsiTheme="minorHAnsi" w:cstheme="minorBidi"/>
          <w:sz w:val="22"/>
          <w:szCs w:val="28"/>
          <w:lang w:bidi="th-TH"/>
        </w:rPr>
      </w:pPr>
      <w:hyperlink w:anchor="_Toc82683947" w:history="1">
        <w:r w:rsidRPr="00323FE4">
          <w:rPr>
            <w:rStyle w:val="Hyperlink"/>
          </w:rPr>
          <w:t>Hình 2.7: Ký hiệu của Op-amp TL04</w:t>
        </w:r>
        <w:r>
          <w:rPr>
            <w:webHidden/>
          </w:rPr>
          <w:tab/>
        </w:r>
        <w:r>
          <w:rPr>
            <w:webHidden/>
          </w:rPr>
          <w:fldChar w:fldCharType="begin"/>
        </w:r>
        <w:r>
          <w:rPr>
            <w:webHidden/>
          </w:rPr>
          <w:instrText xml:space="preserve"> PAGEREF _Toc82683947 \h </w:instrText>
        </w:r>
        <w:r>
          <w:rPr>
            <w:webHidden/>
          </w:rPr>
        </w:r>
        <w:r>
          <w:rPr>
            <w:webHidden/>
          </w:rPr>
          <w:fldChar w:fldCharType="separate"/>
        </w:r>
        <w:r w:rsidR="00817379">
          <w:rPr>
            <w:webHidden/>
          </w:rPr>
          <w:t>16</w:t>
        </w:r>
        <w:r>
          <w:rPr>
            <w:webHidden/>
          </w:rPr>
          <w:fldChar w:fldCharType="end"/>
        </w:r>
      </w:hyperlink>
    </w:p>
    <w:p w14:paraId="02533CFE" w14:textId="7B0B91B0" w:rsidR="00BE1301" w:rsidRDefault="00BE1301">
      <w:pPr>
        <w:pStyle w:val="TOC1"/>
        <w:tabs>
          <w:tab w:val="right" w:leader="dot" w:pos="8778"/>
        </w:tabs>
        <w:rPr>
          <w:rFonts w:asciiTheme="minorHAnsi" w:hAnsiTheme="minorHAnsi" w:cstheme="minorBidi"/>
          <w:sz w:val="22"/>
          <w:szCs w:val="28"/>
          <w:lang w:bidi="th-TH"/>
        </w:rPr>
      </w:pPr>
      <w:hyperlink w:anchor="_Toc82683948" w:history="1">
        <w:r w:rsidRPr="00323FE4">
          <w:rPr>
            <w:rStyle w:val="Hyperlink"/>
          </w:rPr>
          <w:t>Hình 2.8: Cấu tạo của Opto</w:t>
        </w:r>
        <w:r>
          <w:rPr>
            <w:webHidden/>
          </w:rPr>
          <w:tab/>
        </w:r>
        <w:r>
          <w:rPr>
            <w:webHidden/>
          </w:rPr>
          <w:fldChar w:fldCharType="begin"/>
        </w:r>
        <w:r>
          <w:rPr>
            <w:webHidden/>
          </w:rPr>
          <w:instrText xml:space="preserve"> PAGEREF _Toc82683948 \h </w:instrText>
        </w:r>
        <w:r>
          <w:rPr>
            <w:webHidden/>
          </w:rPr>
        </w:r>
        <w:r>
          <w:rPr>
            <w:webHidden/>
          </w:rPr>
          <w:fldChar w:fldCharType="separate"/>
        </w:r>
        <w:r w:rsidR="00817379">
          <w:rPr>
            <w:webHidden/>
          </w:rPr>
          <w:t>17</w:t>
        </w:r>
        <w:r>
          <w:rPr>
            <w:webHidden/>
          </w:rPr>
          <w:fldChar w:fldCharType="end"/>
        </w:r>
      </w:hyperlink>
    </w:p>
    <w:p w14:paraId="4E578B2E" w14:textId="22B6F2CD" w:rsidR="00BE1301" w:rsidRDefault="00BE1301">
      <w:pPr>
        <w:pStyle w:val="TOC1"/>
        <w:tabs>
          <w:tab w:val="right" w:leader="dot" w:pos="8778"/>
        </w:tabs>
        <w:rPr>
          <w:rFonts w:asciiTheme="minorHAnsi" w:hAnsiTheme="minorHAnsi" w:cstheme="minorBidi"/>
          <w:sz w:val="22"/>
          <w:szCs w:val="28"/>
          <w:lang w:bidi="th-TH"/>
        </w:rPr>
      </w:pPr>
      <w:hyperlink w:anchor="_Toc82683949" w:history="1">
        <w:r w:rsidRPr="00323FE4">
          <w:rPr>
            <w:rStyle w:val="Hyperlink"/>
          </w:rPr>
          <w:t>Hình 2.9: Sơ đồ chân của Opto PC817</w:t>
        </w:r>
        <w:r>
          <w:rPr>
            <w:webHidden/>
          </w:rPr>
          <w:tab/>
        </w:r>
        <w:r>
          <w:rPr>
            <w:webHidden/>
          </w:rPr>
          <w:fldChar w:fldCharType="begin"/>
        </w:r>
        <w:r>
          <w:rPr>
            <w:webHidden/>
          </w:rPr>
          <w:instrText xml:space="preserve"> PAGEREF _Toc82683949 \h </w:instrText>
        </w:r>
        <w:r>
          <w:rPr>
            <w:webHidden/>
          </w:rPr>
        </w:r>
        <w:r>
          <w:rPr>
            <w:webHidden/>
          </w:rPr>
          <w:fldChar w:fldCharType="separate"/>
        </w:r>
        <w:r w:rsidR="00817379">
          <w:rPr>
            <w:webHidden/>
          </w:rPr>
          <w:t>18</w:t>
        </w:r>
        <w:r>
          <w:rPr>
            <w:webHidden/>
          </w:rPr>
          <w:fldChar w:fldCharType="end"/>
        </w:r>
      </w:hyperlink>
    </w:p>
    <w:p w14:paraId="0F833251" w14:textId="4CB9B65A" w:rsidR="00BE1301" w:rsidRDefault="00BE1301">
      <w:pPr>
        <w:pStyle w:val="TOC1"/>
        <w:tabs>
          <w:tab w:val="right" w:leader="dot" w:pos="8778"/>
        </w:tabs>
        <w:rPr>
          <w:rFonts w:asciiTheme="minorHAnsi" w:hAnsiTheme="minorHAnsi" w:cstheme="minorBidi"/>
          <w:sz w:val="22"/>
          <w:szCs w:val="28"/>
          <w:lang w:bidi="th-TH"/>
        </w:rPr>
      </w:pPr>
      <w:hyperlink w:anchor="_Toc82683950" w:history="1">
        <w:r w:rsidRPr="00323FE4">
          <w:rPr>
            <w:rStyle w:val="Hyperlink"/>
          </w:rPr>
          <w:t>Hình 2.10: Sơ đồ chân của Opto MOC3021</w:t>
        </w:r>
        <w:r>
          <w:rPr>
            <w:webHidden/>
          </w:rPr>
          <w:tab/>
        </w:r>
        <w:r>
          <w:rPr>
            <w:webHidden/>
          </w:rPr>
          <w:fldChar w:fldCharType="begin"/>
        </w:r>
        <w:r>
          <w:rPr>
            <w:webHidden/>
          </w:rPr>
          <w:instrText xml:space="preserve"> PAGEREF _Toc82683950 \h </w:instrText>
        </w:r>
        <w:r>
          <w:rPr>
            <w:webHidden/>
          </w:rPr>
        </w:r>
        <w:r>
          <w:rPr>
            <w:webHidden/>
          </w:rPr>
          <w:fldChar w:fldCharType="separate"/>
        </w:r>
        <w:r w:rsidR="00817379">
          <w:rPr>
            <w:webHidden/>
          </w:rPr>
          <w:t>19</w:t>
        </w:r>
        <w:r>
          <w:rPr>
            <w:webHidden/>
          </w:rPr>
          <w:fldChar w:fldCharType="end"/>
        </w:r>
      </w:hyperlink>
    </w:p>
    <w:p w14:paraId="372E064C" w14:textId="0292BBB1" w:rsidR="00BE1301" w:rsidRDefault="00BE1301">
      <w:pPr>
        <w:pStyle w:val="TOC1"/>
        <w:tabs>
          <w:tab w:val="right" w:leader="dot" w:pos="8778"/>
        </w:tabs>
        <w:rPr>
          <w:rFonts w:asciiTheme="minorHAnsi" w:hAnsiTheme="minorHAnsi" w:cstheme="minorBidi"/>
          <w:sz w:val="22"/>
          <w:szCs w:val="28"/>
          <w:lang w:bidi="th-TH"/>
        </w:rPr>
      </w:pPr>
      <w:hyperlink w:anchor="_Toc82683951" w:history="1">
        <w:r w:rsidRPr="00323FE4">
          <w:rPr>
            <w:rStyle w:val="Hyperlink"/>
          </w:rPr>
          <w:t>Hình 2.11: Sơ đồ chân của TRIAC</w:t>
        </w:r>
        <w:r>
          <w:rPr>
            <w:webHidden/>
          </w:rPr>
          <w:tab/>
        </w:r>
        <w:r>
          <w:rPr>
            <w:webHidden/>
          </w:rPr>
          <w:fldChar w:fldCharType="begin"/>
        </w:r>
        <w:r>
          <w:rPr>
            <w:webHidden/>
          </w:rPr>
          <w:instrText xml:space="preserve"> PAGEREF _Toc82683951 \h </w:instrText>
        </w:r>
        <w:r>
          <w:rPr>
            <w:webHidden/>
          </w:rPr>
        </w:r>
        <w:r>
          <w:rPr>
            <w:webHidden/>
          </w:rPr>
          <w:fldChar w:fldCharType="separate"/>
        </w:r>
        <w:r w:rsidR="00817379">
          <w:rPr>
            <w:webHidden/>
          </w:rPr>
          <w:t>21</w:t>
        </w:r>
        <w:r>
          <w:rPr>
            <w:webHidden/>
          </w:rPr>
          <w:fldChar w:fldCharType="end"/>
        </w:r>
      </w:hyperlink>
    </w:p>
    <w:p w14:paraId="7BB46646" w14:textId="28DC4F34" w:rsidR="00BE1301" w:rsidRDefault="00BE1301">
      <w:pPr>
        <w:pStyle w:val="TOC1"/>
        <w:tabs>
          <w:tab w:val="right" w:leader="dot" w:pos="8778"/>
        </w:tabs>
        <w:rPr>
          <w:rFonts w:asciiTheme="minorHAnsi" w:hAnsiTheme="minorHAnsi" w:cstheme="minorBidi"/>
          <w:sz w:val="22"/>
          <w:szCs w:val="28"/>
          <w:lang w:bidi="th-TH"/>
        </w:rPr>
      </w:pPr>
      <w:hyperlink w:anchor="_Toc82683952" w:history="1">
        <w:r w:rsidRPr="00323FE4">
          <w:rPr>
            <w:rStyle w:val="Hyperlink"/>
          </w:rPr>
          <w:t>Hình 2.12: Sơ đồ chân TRIAC BTA12-600B</w:t>
        </w:r>
        <w:r>
          <w:rPr>
            <w:webHidden/>
          </w:rPr>
          <w:tab/>
        </w:r>
        <w:r>
          <w:rPr>
            <w:webHidden/>
          </w:rPr>
          <w:fldChar w:fldCharType="begin"/>
        </w:r>
        <w:r>
          <w:rPr>
            <w:webHidden/>
          </w:rPr>
          <w:instrText xml:space="preserve"> PAGEREF _Toc82683952 \h </w:instrText>
        </w:r>
        <w:r>
          <w:rPr>
            <w:webHidden/>
          </w:rPr>
        </w:r>
        <w:r>
          <w:rPr>
            <w:webHidden/>
          </w:rPr>
          <w:fldChar w:fldCharType="separate"/>
        </w:r>
        <w:r w:rsidR="00817379">
          <w:rPr>
            <w:webHidden/>
          </w:rPr>
          <w:t>22</w:t>
        </w:r>
        <w:r>
          <w:rPr>
            <w:webHidden/>
          </w:rPr>
          <w:fldChar w:fldCharType="end"/>
        </w:r>
      </w:hyperlink>
    </w:p>
    <w:p w14:paraId="52C4955F" w14:textId="2A2022B7" w:rsidR="00BE1301" w:rsidRDefault="00BE1301">
      <w:pPr>
        <w:pStyle w:val="TOC1"/>
        <w:tabs>
          <w:tab w:val="right" w:leader="dot" w:pos="8778"/>
        </w:tabs>
        <w:rPr>
          <w:rFonts w:asciiTheme="minorHAnsi" w:hAnsiTheme="minorHAnsi" w:cstheme="minorBidi"/>
          <w:sz w:val="22"/>
          <w:szCs w:val="28"/>
          <w:lang w:bidi="th-TH"/>
        </w:rPr>
      </w:pPr>
      <w:hyperlink w:anchor="_Toc82683953" w:history="1">
        <w:r w:rsidRPr="00323FE4">
          <w:rPr>
            <w:rStyle w:val="Hyperlink"/>
          </w:rPr>
          <w:t>Hình 2.13: Diode Cầu 10A (KBU1010)</w:t>
        </w:r>
        <w:r>
          <w:rPr>
            <w:webHidden/>
          </w:rPr>
          <w:tab/>
        </w:r>
        <w:r>
          <w:rPr>
            <w:webHidden/>
          </w:rPr>
          <w:fldChar w:fldCharType="begin"/>
        </w:r>
        <w:r>
          <w:rPr>
            <w:webHidden/>
          </w:rPr>
          <w:instrText xml:space="preserve"> PAGEREF _Toc82683953 \h </w:instrText>
        </w:r>
        <w:r>
          <w:rPr>
            <w:webHidden/>
          </w:rPr>
        </w:r>
        <w:r>
          <w:rPr>
            <w:webHidden/>
          </w:rPr>
          <w:fldChar w:fldCharType="separate"/>
        </w:r>
        <w:r w:rsidR="00817379">
          <w:rPr>
            <w:webHidden/>
          </w:rPr>
          <w:t>24</w:t>
        </w:r>
        <w:r>
          <w:rPr>
            <w:webHidden/>
          </w:rPr>
          <w:fldChar w:fldCharType="end"/>
        </w:r>
      </w:hyperlink>
    </w:p>
    <w:p w14:paraId="5AA346C9" w14:textId="1D287ED3" w:rsidR="00BE1301" w:rsidRDefault="00BE1301">
      <w:pPr>
        <w:pStyle w:val="TOC1"/>
        <w:tabs>
          <w:tab w:val="right" w:leader="dot" w:pos="8778"/>
        </w:tabs>
        <w:rPr>
          <w:rFonts w:asciiTheme="minorHAnsi" w:hAnsiTheme="minorHAnsi" w:cstheme="minorBidi"/>
          <w:sz w:val="22"/>
          <w:szCs w:val="28"/>
          <w:lang w:bidi="th-TH"/>
        </w:rPr>
      </w:pPr>
      <w:hyperlink w:anchor="_Toc82683954" w:history="1">
        <w:r w:rsidRPr="00323FE4">
          <w:rPr>
            <w:rStyle w:val="Hyperlink"/>
          </w:rPr>
          <w:t>Hình 2.14: Sơ đồ mạch chỉnh lưu cầu Diode</w:t>
        </w:r>
        <w:r>
          <w:rPr>
            <w:webHidden/>
          </w:rPr>
          <w:tab/>
        </w:r>
        <w:r>
          <w:rPr>
            <w:webHidden/>
          </w:rPr>
          <w:fldChar w:fldCharType="begin"/>
        </w:r>
        <w:r>
          <w:rPr>
            <w:webHidden/>
          </w:rPr>
          <w:instrText xml:space="preserve"> PAGEREF _Toc82683954 \h </w:instrText>
        </w:r>
        <w:r>
          <w:rPr>
            <w:webHidden/>
          </w:rPr>
        </w:r>
        <w:r>
          <w:rPr>
            <w:webHidden/>
          </w:rPr>
          <w:fldChar w:fldCharType="separate"/>
        </w:r>
        <w:r w:rsidR="00817379">
          <w:rPr>
            <w:webHidden/>
          </w:rPr>
          <w:t>25</w:t>
        </w:r>
        <w:r>
          <w:rPr>
            <w:webHidden/>
          </w:rPr>
          <w:fldChar w:fldCharType="end"/>
        </w:r>
      </w:hyperlink>
    </w:p>
    <w:p w14:paraId="44DF6EBA" w14:textId="5EA647EE" w:rsidR="00BE1301" w:rsidRDefault="00BE1301">
      <w:pPr>
        <w:pStyle w:val="TOC1"/>
        <w:tabs>
          <w:tab w:val="right" w:leader="dot" w:pos="8778"/>
        </w:tabs>
        <w:rPr>
          <w:rFonts w:asciiTheme="minorHAnsi" w:hAnsiTheme="minorHAnsi" w:cstheme="minorBidi"/>
          <w:sz w:val="22"/>
          <w:szCs w:val="28"/>
          <w:lang w:bidi="th-TH"/>
        </w:rPr>
      </w:pPr>
      <w:hyperlink w:anchor="_Toc82683955" w:history="1">
        <w:r w:rsidRPr="00323FE4">
          <w:rPr>
            <w:rStyle w:val="Hyperlink"/>
          </w:rPr>
          <w:t>Hình 2.15: Sơ đồ dạng sóng ra sau khi đưa dòng điện AC đi qua mạch chỉnh lưu</w:t>
        </w:r>
        <w:r>
          <w:rPr>
            <w:webHidden/>
          </w:rPr>
          <w:tab/>
        </w:r>
        <w:r>
          <w:rPr>
            <w:webHidden/>
          </w:rPr>
          <w:fldChar w:fldCharType="begin"/>
        </w:r>
        <w:r>
          <w:rPr>
            <w:webHidden/>
          </w:rPr>
          <w:instrText xml:space="preserve"> PAGEREF _Toc82683955 \h </w:instrText>
        </w:r>
        <w:r>
          <w:rPr>
            <w:webHidden/>
          </w:rPr>
        </w:r>
        <w:r>
          <w:rPr>
            <w:webHidden/>
          </w:rPr>
          <w:fldChar w:fldCharType="separate"/>
        </w:r>
        <w:r w:rsidR="00817379">
          <w:rPr>
            <w:webHidden/>
          </w:rPr>
          <w:t>25</w:t>
        </w:r>
        <w:r>
          <w:rPr>
            <w:webHidden/>
          </w:rPr>
          <w:fldChar w:fldCharType="end"/>
        </w:r>
      </w:hyperlink>
    </w:p>
    <w:p w14:paraId="4AA7AA04" w14:textId="3B65CD5A" w:rsidR="00BE1301" w:rsidRDefault="00BE1301">
      <w:pPr>
        <w:pStyle w:val="TOC1"/>
        <w:tabs>
          <w:tab w:val="right" w:leader="dot" w:pos="8778"/>
        </w:tabs>
        <w:rPr>
          <w:rFonts w:asciiTheme="minorHAnsi" w:hAnsiTheme="minorHAnsi" w:cstheme="minorBidi"/>
          <w:sz w:val="22"/>
          <w:szCs w:val="28"/>
          <w:lang w:bidi="th-TH"/>
        </w:rPr>
      </w:pPr>
      <w:hyperlink w:anchor="_Toc82683956" w:history="1">
        <w:r w:rsidRPr="00323FE4">
          <w:rPr>
            <w:rStyle w:val="Hyperlink"/>
          </w:rPr>
          <w:t>Hình 2.16: Diode Zener – Diode ổn áp</w:t>
        </w:r>
        <w:r>
          <w:rPr>
            <w:webHidden/>
          </w:rPr>
          <w:tab/>
        </w:r>
        <w:r>
          <w:rPr>
            <w:webHidden/>
          </w:rPr>
          <w:fldChar w:fldCharType="begin"/>
        </w:r>
        <w:r>
          <w:rPr>
            <w:webHidden/>
          </w:rPr>
          <w:instrText xml:space="preserve"> PAGEREF _Toc82683956 \h </w:instrText>
        </w:r>
        <w:r>
          <w:rPr>
            <w:webHidden/>
          </w:rPr>
        </w:r>
        <w:r>
          <w:rPr>
            <w:webHidden/>
          </w:rPr>
          <w:fldChar w:fldCharType="separate"/>
        </w:r>
        <w:r w:rsidR="00817379">
          <w:rPr>
            <w:webHidden/>
          </w:rPr>
          <w:t>26</w:t>
        </w:r>
        <w:r>
          <w:rPr>
            <w:webHidden/>
          </w:rPr>
          <w:fldChar w:fldCharType="end"/>
        </w:r>
      </w:hyperlink>
    </w:p>
    <w:p w14:paraId="1D322A21" w14:textId="1A3F1222" w:rsidR="00BE1301" w:rsidRDefault="00BE1301">
      <w:pPr>
        <w:pStyle w:val="TOC1"/>
        <w:tabs>
          <w:tab w:val="right" w:leader="dot" w:pos="8778"/>
        </w:tabs>
        <w:rPr>
          <w:rFonts w:asciiTheme="minorHAnsi" w:hAnsiTheme="minorHAnsi" w:cstheme="minorBidi"/>
          <w:sz w:val="22"/>
          <w:szCs w:val="28"/>
          <w:lang w:bidi="th-TH"/>
        </w:rPr>
      </w:pPr>
      <w:hyperlink w:anchor="_Toc82683957" w:history="1">
        <w:r w:rsidRPr="00323FE4">
          <w:rPr>
            <w:rStyle w:val="Hyperlink"/>
          </w:rPr>
          <w:t>Hình 2.17: Điện trở sứ 10K Ôm với công suất 10W</w:t>
        </w:r>
        <w:r>
          <w:rPr>
            <w:webHidden/>
          </w:rPr>
          <w:tab/>
        </w:r>
        <w:r>
          <w:rPr>
            <w:webHidden/>
          </w:rPr>
          <w:fldChar w:fldCharType="begin"/>
        </w:r>
        <w:r>
          <w:rPr>
            <w:webHidden/>
          </w:rPr>
          <w:instrText xml:space="preserve"> PAGEREF _Toc82683957 \h </w:instrText>
        </w:r>
        <w:r>
          <w:rPr>
            <w:webHidden/>
          </w:rPr>
        </w:r>
        <w:r>
          <w:rPr>
            <w:webHidden/>
          </w:rPr>
          <w:fldChar w:fldCharType="separate"/>
        </w:r>
        <w:r w:rsidR="00817379">
          <w:rPr>
            <w:webHidden/>
          </w:rPr>
          <w:t>29</w:t>
        </w:r>
        <w:r>
          <w:rPr>
            <w:webHidden/>
          </w:rPr>
          <w:fldChar w:fldCharType="end"/>
        </w:r>
      </w:hyperlink>
    </w:p>
    <w:p w14:paraId="28870330" w14:textId="32B0885B" w:rsidR="00BE1301" w:rsidRDefault="00BE1301">
      <w:pPr>
        <w:pStyle w:val="TOC1"/>
        <w:tabs>
          <w:tab w:val="right" w:leader="dot" w:pos="8778"/>
        </w:tabs>
        <w:rPr>
          <w:rFonts w:asciiTheme="minorHAnsi" w:hAnsiTheme="minorHAnsi" w:cstheme="minorBidi"/>
          <w:sz w:val="22"/>
          <w:szCs w:val="28"/>
          <w:lang w:bidi="th-TH"/>
        </w:rPr>
      </w:pPr>
      <w:hyperlink w:anchor="_Toc82683958" w:history="1">
        <w:r w:rsidRPr="00323FE4">
          <w:rPr>
            <w:rStyle w:val="Hyperlink"/>
          </w:rPr>
          <w:t>Hình 3.1: Sơ đồ nguyên lý mạch phát hiện điểm không</w:t>
        </w:r>
        <w:r>
          <w:rPr>
            <w:webHidden/>
          </w:rPr>
          <w:tab/>
        </w:r>
        <w:r>
          <w:rPr>
            <w:webHidden/>
          </w:rPr>
          <w:fldChar w:fldCharType="begin"/>
        </w:r>
        <w:r>
          <w:rPr>
            <w:webHidden/>
          </w:rPr>
          <w:instrText xml:space="preserve"> PAGEREF _Toc82683958 \h </w:instrText>
        </w:r>
        <w:r>
          <w:rPr>
            <w:webHidden/>
          </w:rPr>
        </w:r>
        <w:r>
          <w:rPr>
            <w:webHidden/>
          </w:rPr>
          <w:fldChar w:fldCharType="separate"/>
        </w:r>
        <w:r w:rsidR="00817379">
          <w:rPr>
            <w:webHidden/>
          </w:rPr>
          <w:t>30</w:t>
        </w:r>
        <w:r>
          <w:rPr>
            <w:webHidden/>
          </w:rPr>
          <w:fldChar w:fldCharType="end"/>
        </w:r>
      </w:hyperlink>
    </w:p>
    <w:p w14:paraId="5E92220D" w14:textId="79563E74" w:rsidR="00BE1301" w:rsidRDefault="00BE1301">
      <w:pPr>
        <w:pStyle w:val="TOC1"/>
        <w:tabs>
          <w:tab w:val="right" w:leader="dot" w:pos="8778"/>
        </w:tabs>
        <w:rPr>
          <w:rFonts w:asciiTheme="minorHAnsi" w:hAnsiTheme="minorHAnsi" w:cstheme="minorBidi"/>
          <w:sz w:val="22"/>
          <w:szCs w:val="28"/>
          <w:lang w:bidi="th-TH"/>
        </w:rPr>
      </w:pPr>
      <w:hyperlink w:anchor="_Toc82683959" w:history="1">
        <w:r w:rsidRPr="00323FE4">
          <w:rPr>
            <w:rStyle w:val="Hyperlink"/>
          </w:rPr>
          <w:t>Hình 3.2: Sơ đồ nguyên lý mạch công suất</w:t>
        </w:r>
        <w:r>
          <w:rPr>
            <w:webHidden/>
          </w:rPr>
          <w:tab/>
        </w:r>
        <w:r>
          <w:rPr>
            <w:webHidden/>
          </w:rPr>
          <w:fldChar w:fldCharType="begin"/>
        </w:r>
        <w:r>
          <w:rPr>
            <w:webHidden/>
          </w:rPr>
          <w:instrText xml:space="preserve"> PAGEREF _Toc82683959 \h </w:instrText>
        </w:r>
        <w:r>
          <w:rPr>
            <w:webHidden/>
          </w:rPr>
        </w:r>
        <w:r>
          <w:rPr>
            <w:webHidden/>
          </w:rPr>
          <w:fldChar w:fldCharType="separate"/>
        </w:r>
        <w:r w:rsidR="00817379">
          <w:rPr>
            <w:webHidden/>
          </w:rPr>
          <w:t>31</w:t>
        </w:r>
        <w:r>
          <w:rPr>
            <w:webHidden/>
          </w:rPr>
          <w:fldChar w:fldCharType="end"/>
        </w:r>
      </w:hyperlink>
    </w:p>
    <w:p w14:paraId="27312FDB" w14:textId="26D0D050" w:rsidR="00BE1301" w:rsidRDefault="00BE1301">
      <w:pPr>
        <w:pStyle w:val="TOC1"/>
        <w:tabs>
          <w:tab w:val="right" w:leader="dot" w:pos="8778"/>
        </w:tabs>
        <w:rPr>
          <w:rFonts w:asciiTheme="minorHAnsi" w:hAnsiTheme="minorHAnsi" w:cstheme="minorBidi"/>
          <w:sz w:val="22"/>
          <w:szCs w:val="28"/>
          <w:lang w:bidi="th-TH"/>
        </w:rPr>
      </w:pPr>
      <w:hyperlink w:anchor="_Toc82683960" w:history="1">
        <w:r w:rsidRPr="00323FE4">
          <w:rPr>
            <w:rStyle w:val="Hyperlink"/>
          </w:rPr>
          <w:t>Hình 3.3: Sơ đồ nguyên lý mạch phát hiện điểm không</w:t>
        </w:r>
        <w:r>
          <w:rPr>
            <w:webHidden/>
          </w:rPr>
          <w:tab/>
        </w:r>
        <w:r>
          <w:rPr>
            <w:webHidden/>
          </w:rPr>
          <w:fldChar w:fldCharType="begin"/>
        </w:r>
        <w:r>
          <w:rPr>
            <w:webHidden/>
          </w:rPr>
          <w:instrText xml:space="preserve"> PAGEREF _Toc82683960 \h </w:instrText>
        </w:r>
        <w:r>
          <w:rPr>
            <w:webHidden/>
          </w:rPr>
        </w:r>
        <w:r>
          <w:rPr>
            <w:webHidden/>
          </w:rPr>
          <w:fldChar w:fldCharType="separate"/>
        </w:r>
        <w:r w:rsidR="00817379">
          <w:rPr>
            <w:webHidden/>
          </w:rPr>
          <w:t>32</w:t>
        </w:r>
        <w:r>
          <w:rPr>
            <w:webHidden/>
          </w:rPr>
          <w:fldChar w:fldCharType="end"/>
        </w:r>
      </w:hyperlink>
    </w:p>
    <w:p w14:paraId="2505A3F3" w14:textId="715DB88F" w:rsidR="00BE1301" w:rsidRDefault="00BE1301">
      <w:pPr>
        <w:pStyle w:val="TOC1"/>
        <w:tabs>
          <w:tab w:val="right" w:leader="dot" w:pos="8778"/>
        </w:tabs>
        <w:rPr>
          <w:rFonts w:asciiTheme="minorHAnsi" w:hAnsiTheme="minorHAnsi" w:cstheme="minorBidi"/>
          <w:sz w:val="22"/>
          <w:szCs w:val="28"/>
          <w:lang w:bidi="th-TH"/>
        </w:rPr>
      </w:pPr>
      <w:hyperlink w:anchor="_Toc82683961" w:history="1">
        <w:r w:rsidRPr="00323FE4">
          <w:rPr>
            <w:rStyle w:val="Hyperlink"/>
          </w:rPr>
          <w:t>Hình 3.4: Sơ đồ kết nối hoàn chỉnh</w:t>
        </w:r>
        <w:r>
          <w:rPr>
            <w:webHidden/>
          </w:rPr>
          <w:tab/>
        </w:r>
        <w:r>
          <w:rPr>
            <w:webHidden/>
          </w:rPr>
          <w:fldChar w:fldCharType="begin"/>
        </w:r>
        <w:r>
          <w:rPr>
            <w:webHidden/>
          </w:rPr>
          <w:instrText xml:space="preserve"> PAGEREF _Toc82683961 \h </w:instrText>
        </w:r>
        <w:r>
          <w:rPr>
            <w:webHidden/>
          </w:rPr>
        </w:r>
        <w:r>
          <w:rPr>
            <w:webHidden/>
          </w:rPr>
          <w:fldChar w:fldCharType="separate"/>
        </w:r>
        <w:r w:rsidR="00817379">
          <w:rPr>
            <w:webHidden/>
          </w:rPr>
          <w:t>34</w:t>
        </w:r>
        <w:r>
          <w:rPr>
            <w:webHidden/>
          </w:rPr>
          <w:fldChar w:fldCharType="end"/>
        </w:r>
      </w:hyperlink>
    </w:p>
    <w:p w14:paraId="646F6E60" w14:textId="0E2DD9BB" w:rsidR="00BE1301" w:rsidRDefault="00BE1301">
      <w:pPr>
        <w:pStyle w:val="TOC1"/>
        <w:tabs>
          <w:tab w:val="right" w:leader="dot" w:pos="8778"/>
        </w:tabs>
        <w:rPr>
          <w:rFonts w:asciiTheme="minorHAnsi" w:hAnsiTheme="minorHAnsi" w:cstheme="minorBidi"/>
          <w:sz w:val="22"/>
          <w:szCs w:val="28"/>
          <w:lang w:bidi="th-TH"/>
        </w:rPr>
      </w:pPr>
      <w:hyperlink w:anchor="_Toc82683962" w:history="1">
        <w:r w:rsidRPr="00323FE4">
          <w:rPr>
            <w:rStyle w:val="Hyperlink"/>
          </w:rPr>
          <w:t>Hình 3.5: Sơ đồ mạch in mạch khuếch đại định mức</w:t>
        </w:r>
        <w:r>
          <w:rPr>
            <w:webHidden/>
          </w:rPr>
          <w:tab/>
        </w:r>
        <w:r>
          <w:rPr>
            <w:webHidden/>
          </w:rPr>
          <w:fldChar w:fldCharType="begin"/>
        </w:r>
        <w:r>
          <w:rPr>
            <w:webHidden/>
          </w:rPr>
          <w:instrText xml:space="preserve"> PAGEREF _Toc82683962 \h </w:instrText>
        </w:r>
        <w:r>
          <w:rPr>
            <w:webHidden/>
          </w:rPr>
        </w:r>
        <w:r>
          <w:rPr>
            <w:webHidden/>
          </w:rPr>
          <w:fldChar w:fldCharType="separate"/>
        </w:r>
        <w:r w:rsidR="00817379">
          <w:rPr>
            <w:webHidden/>
          </w:rPr>
          <w:t>34</w:t>
        </w:r>
        <w:r>
          <w:rPr>
            <w:webHidden/>
          </w:rPr>
          <w:fldChar w:fldCharType="end"/>
        </w:r>
      </w:hyperlink>
    </w:p>
    <w:p w14:paraId="21EA558F" w14:textId="64B21969" w:rsidR="00BE1301" w:rsidRDefault="00BE1301">
      <w:pPr>
        <w:pStyle w:val="TOC1"/>
        <w:tabs>
          <w:tab w:val="right" w:leader="dot" w:pos="8778"/>
        </w:tabs>
        <w:rPr>
          <w:rFonts w:asciiTheme="minorHAnsi" w:hAnsiTheme="minorHAnsi" w:cstheme="minorBidi"/>
          <w:sz w:val="22"/>
          <w:szCs w:val="28"/>
          <w:lang w:bidi="th-TH"/>
        </w:rPr>
      </w:pPr>
      <w:hyperlink w:anchor="_Toc82683963" w:history="1">
        <w:r w:rsidRPr="00323FE4">
          <w:rPr>
            <w:rStyle w:val="Hyperlink"/>
          </w:rPr>
          <w:t>Hình 3.6: Sơ đồ mạch in mạch phát hiện điểm không và mạch công suất</w:t>
        </w:r>
        <w:r>
          <w:rPr>
            <w:webHidden/>
          </w:rPr>
          <w:tab/>
        </w:r>
        <w:r>
          <w:rPr>
            <w:webHidden/>
          </w:rPr>
          <w:fldChar w:fldCharType="begin"/>
        </w:r>
        <w:r>
          <w:rPr>
            <w:webHidden/>
          </w:rPr>
          <w:instrText xml:space="preserve"> PAGEREF _Toc82683963 \h </w:instrText>
        </w:r>
        <w:r>
          <w:rPr>
            <w:webHidden/>
          </w:rPr>
        </w:r>
        <w:r>
          <w:rPr>
            <w:webHidden/>
          </w:rPr>
          <w:fldChar w:fldCharType="separate"/>
        </w:r>
        <w:r w:rsidR="00817379">
          <w:rPr>
            <w:webHidden/>
          </w:rPr>
          <w:t>35</w:t>
        </w:r>
        <w:r>
          <w:rPr>
            <w:webHidden/>
          </w:rPr>
          <w:fldChar w:fldCharType="end"/>
        </w:r>
      </w:hyperlink>
    </w:p>
    <w:p w14:paraId="35E10C04" w14:textId="6B52B9C9" w:rsidR="00BE1301" w:rsidRDefault="00BE1301">
      <w:pPr>
        <w:pStyle w:val="TOC1"/>
        <w:tabs>
          <w:tab w:val="right" w:leader="dot" w:pos="8778"/>
        </w:tabs>
        <w:rPr>
          <w:rFonts w:asciiTheme="minorHAnsi" w:hAnsiTheme="minorHAnsi" w:cstheme="minorBidi"/>
          <w:sz w:val="22"/>
          <w:szCs w:val="28"/>
          <w:lang w:bidi="th-TH"/>
        </w:rPr>
      </w:pPr>
      <w:hyperlink w:anchor="_Toc82683964" w:history="1">
        <w:r w:rsidRPr="00323FE4">
          <w:rPr>
            <w:rStyle w:val="Hyperlink"/>
          </w:rPr>
          <w:t>Hình 3.7: Sơ đồ khối bộ điều khiển PID</w:t>
        </w:r>
        <w:r>
          <w:rPr>
            <w:webHidden/>
          </w:rPr>
          <w:tab/>
        </w:r>
        <w:r>
          <w:rPr>
            <w:webHidden/>
          </w:rPr>
          <w:fldChar w:fldCharType="begin"/>
        </w:r>
        <w:r>
          <w:rPr>
            <w:webHidden/>
          </w:rPr>
          <w:instrText xml:space="preserve"> PAGEREF _Toc82683964 \h </w:instrText>
        </w:r>
        <w:r>
          <w:rPr>
            <w:webHidden/>
          </w:rPr>
        </w:r>
        <w:r>
          <w:rPr>
            <w:webHidden/>
          </w:rPr>
          <w:fldChar w:fldCharType="separate"/>
        </w:r>
        <w:r w:rsidR="00817379">
          <w:rPr>
            <w:webHidden/>
          </w:rPr>
          <w:t>36</w:t>
        </w:r>
        <w:r>
          <w:rPr>
            <w:webHidden/>
          </w:rPr>
          <w:fldChar w:fldCharType="end"/>
        </w:r>
      </w:hyperlink>
    </w:p>
    <w:p w14:paraId="1596D0B8" w14:textId="3DAB42D6" w:rsidR="00BE1301" w:rsidRDefault="00BE1301">
      <w:pPr>
        <w:pStyle w:val="TOC1"/>
        <w:tabs>
          <w:tab w:val="right" w:leader="dot" w:pos="8778"/>
        </w:tabs>
        <w:rPr>
          <w:rFonts w:asciiTheme="minorHAnsi" w:hAnsiTheme="minorHAnsi" w:cstheme="minorBidi"/>
          <w:sz w:val="22"/>
          <w:szCs w:val="28"/>
          <w:lang w:bidi="th-TH"/>
        </w:rPr>
      </w:pPr>
      <w:hyperlink w:anchor="_Toc82683965" w:history="1">
        <w:r w:rsidRPr="00323FE4">
          <w:rPr>
            <w:rStyle w:val="Hyperlink"/>
          </w:rPr>
          <w:t>Hình 3.8: Sơ đồ khối Simulink hệ thống điều khiển nhiệt độ lò nhiệt</w:t>
        </w:r>
        <w:r>
          <w:rPr>
            <w:webHidden/>
          </w:rPr>
          <w:tab/>
        </w:r>
        <w:r>
          <w:rPr>
            <w:webHidden/>
          </w:rPr>
          <w:fldChar w:fldCharType="begin"/>
        </w:r>
        <w:r>
          <w:rPr>
            <w:webHidden/>
          </w:rPr>
          <w:instrText xml:space="preserve"> PAGEREF _Toc82683965 \h </w:instrText>
        </w:r>
        <w:r>
          <w:rPr>
            <w:webHidden/>
          </w:rPr>
        </w:r>
        <w:r>
          <w:rPr>
            <w:webHidden/>
          </w:rPr>
          <w:fldChar w:fldCharType="separate"/>
        </w:r>
        <w:r w:rsidR="00817379">
          <w:rPr>
            <w:webHidden/>
          </w:rPr>
          <w:t>38</w:t>
        </w:r>
        <w:r>
          <w:rPr>
            <w:webHidden/>
          </w:rPr>
          <w:fldChar w:fldCharType="end"/>
        </w:r>
      </w:hyperlink>
    </w:p>
    <w:p w14:paraId="55D1DF76" w14:textId="3EB274DC" w:rsidR="00BE1301" w:rsidRDefault="00BE1301">
      <w:pPr>
        <w:pStyle w:val="TOC1"/>
        <w:tabs>
          <w:tab w:val="right" w:leader="dot" w:pos="8778"/>
        </w:tabs>
        <w:rPr>
          <w:rFonts w:asciiTheme="minorHAnsi" w:hAnsiTheme="minorHAnsi" w:cstheme="minorBidi"/>
          <w:sz w:val="22"/>
          <w:szCs w:val="28"/>
          <w:lang w:bidi="th-TH"/>
        </w:rPr>
      </w:pPr>
      <w:hyperlink w:anchor="_Toc82683966" w:history="1">
        <w:r w:rsidRPr="00323FE4">
          <w:rPr>
            <w:rStyle w:val="Hyperlink"/>
          </w:rPr>
          <w:t>Hình 3.9: Khối PID của hệ lò nhiệt</w:t>
        </w:r>
        <w:r>
          <w:rPr>
            <w:webHidden/>
          </w:rPr>
          <w:tab/>
        </w:r>
        <w:r>
          <w:rPr>
            <w:webHidden/>
          </w:rPr>
          <w:fldChar w:fldCharType="begin"/>
        </w:r>
        <w:r>
          <w:rPr>
            <w:webHidden/>
          </w:rPr>
          <w:instrText xml:space="preserve"> PAGEREF _Toc82683966 \h </w:instrText>
        </w:r>
        <w:r>
          <w:rPr>
            <w:webHidden/>
          </w:rPr>
        </w:r>
        <w:r>
          <w:rPr>
            <w:webHidden/>
          </w:rPr>
          <w:fldChar w:fldCharType="separate"/>
        </w:r>
        <w:r w:rsidR="00817379">
          <w:rPr>
            <w:webHidden/>
          </w:rPr>
          <w:t>38</w:t>
        </w:r>
        <w:r>
          <w:rPr>
            <w:webHidden/>
          </w:rPr>
          <w:fldChar w:fldCharType="end"/>
        </w:r>
      </w:hyperlink>
    </w:p>
    <w:p w14:paraId="6F7689AE" w14:textId="4FC3B26C" w:rsidR="00BE1301" w:rsidRDefault="00BE1301">
      <w:pPr>
        <w:pStyle w:val="TOC1"/>
        <w:tabs>
          <w:tab w:val="right" w:leader="dot" w:pos="8778"/>
        </w:tabs>
        <w:rPr>
          <w:rFonts w:asciiTheme="minorHAnsi" w:hAnsiTheme="minorHAnsi" w:cstheme="minorBidi"/>
          <w:sz w:val="22"/>
          <w:szCs w:val="28"/>
          <w:lang w:bidi="th-TH"/>
        </w:rPr>
      </w:pPr>
      <w:hyperlink w:anchor="_Toc82683967" w:history="1">
        <w:r w:rsidRPr="00323FE4">
          <w:rPr>
            <w:rStyle w:val="Hyperlink"/>
          </w:rPr>
          <w:t>Hình 3.10: Khối công suất của hệ lò nhiệt</w:t>
        </w:r>
        <w:r>
          <w:rPr>
            <w:webHidden/>
          </w:rPr>
          <w:tab/>
        </w:r>
        <w:r>
          <w:rPr>
            <w:webHidden/>
          </w:rPr>
          <w:fldChar w:fldCharType="begin"/>
        </w:r>
        <w:r>
          <w:rPr>
            <w:webHidden/>
          </w:rPr>
          <w:instrText xml:space="preserve"> PAGEREF _Toc82683967 \h </w:instrText>
        </w:r>
        <w:r>
          <w:rPr>
            <w:webHidden/>
          </w:rPr>
        </w:r>
        <w:r>
          <w:rPr>
            <w:webHidden/>
          </w:rPr>
          <w:fldChar w:fldCharType="separate"/>
        </w:r>
        <w:r w:rsidR="00817379">
          <w:rPr>
            <w:webHidden/>
          </w:rPr>
          <w:t>38</w:t>
        </w:r>
        <w:r>
          <w:rPr>
            <w:webHidden/>
          </w:rPr>
          <w:fldChar w:fldCharType="end"/>
        </w:r>
      </w:hyperlink>
    </w:p>
    <w:p w14:paraId="318CD3EB" w14:textId="2DDD27BF" w:rsidR="00BE1301" w:rsidRDefault="00BE1301">
      <w:pPr>
        <w:pStyle w:val="TOC1"/>
        <w:tabs>
          <w:tab w:val="right" w:leader="dot" w:pos="8778"/>
        </w:tabs>
        <w:rPr>
          <w:rFonts w:asciiTheme="minorHAnsi" w:hAnsiTheme="minorHAnsi" w:cstheme="minorBidi"/>
          <w:sz w:val="22"/>
          <w:szCs w:val="28"/>
          <w:lang w:bidi="th-TH"/>
        </w:rPr>
      </w:pPr>
      <w:hyperlink w:anchor="_Toc82683968" w:history="1">
        <w:r w:rsidRPr="00323FE4">
          <w:rPr>
            <w:rStyle w:val="Hyperlink"/>
          </w:rPr>
          <w:t>Hình 3.11: Lưu đồ giải thuật của hệ thống</w:t>
        </w:r>
        <w:r>
          <w:rPr>
            <w:webHidden/>
          </w:rPr>
          <w:tab/>
        </w:r>
        <w:r>
          <w:rPr>
            <w:webHidden/>
          </w:rPr>
          <w:fldChar w:fldCharType="begin"/>
        </w:r>
        <w:r>
          <w:rPr>
            <w:webHidden/>
          </w:rPr>
          <w:instrText xml:space="preserve"> PAGEREF _Toc82683968 \h </w:instrText>
        </w:r>
        <w:r>
          <w:rPr>
            <w:webHidden/>
          </w:rPr>
        </w:r>
        <w:r>
          <w:rPr>
            <w:webHidden/>
          </w:rPr>
          <w:fldChar w:fldCharType="separate"/>
        </w:r>
        <w:r w:rsidR="00817379">
          <w:rPr>
            <w:webHidden/>
          </w:rPr>
          <w:t>40</w:t>
        </w:r>
        <w:r>
          <w:rPr>
            <w:webHidden/>
          </w:rPr>
          <w:fldChar w:fldCharType="end"/>
        </w:r>
      </w:hyperlink>
    </w:p>
    <w:p w14:paraId="02AAB405" w14:textId="01886263" w:rsidR="00BE1301" w:rsidRDefault="00BE1301">
      <w:pPr>
        <w:pStyle w:val="TOC1"/>
        <w:tabs>
          <w:tab w:val="right" w:leader="dot" w:pos="8778"/>
        </w:tabs>
        <w:rPr>
          <w:rFonts w:asciiTheme="minorHAnsi" w:hAnsiTheme="minorHAnsi" w:cstheme="minorBidi"/>
          <w:sz w:val="22"/>
          <w:szCs w:val="28"/>
          <w:lang w:bidi="th-TH"/>
        </w:rPr>
      </w:pPr>
      <w:hyperlink w:anchor="_Toc82683969" w:history="1">
        <w:r w:rsidRPr="00323FE4">
          <w:rPr>
            <w:rStyle w:val="Hyperlink"/>
          </w:rPr>
          <w:t>Hình 4.1: Mô hình bộ điều khiển lò nhiệt ở đằng trước</w:t>
        </w:r>
        <w:r>
          <w:rPr>
            <w:webHidden/>
          </w:rPr>
          <w:tab/>
        </w:r>
        <w:r>
          <w:rPr>
            <w:webHidden/>
          </w:rPr>
          <w:fldChar w:fldCharType="begin"/>
        </w:r>
        <w:r>
          <w:rPr>
            <w:webHidden/>
          </w:rPr>
          <w:instrText xml:space="preserve"> PAGEREF _Toc82683969 \h </w:instrText>
        </w:r>
        <w:r>
          <w:rPr>
            <w:webHidden/>
          </w:rPr>
        </w:r>
        <w:r>
          <w:rPr>
            <w:webHidden/>
          </w:rPr>
          <w:fldChar w:fldCharType="separate"/>
        </w:r>
        <w:r w:rsidR="00817379">
          <w:rPr>
            <w:webHidden/>
          </w:rPr>
          <w:t>41</w:t>
        </w:r>
        <w:r>
          <w:rPr>
            <w:webHidden/>
          </w:rPr>
          <w:fldChar w:fldCharType="end"/>
        </w:r>
      </w:hyperlink>
    </w:p>
    <w:p w14:paraId="69C8C887" w14:textId="0AE98E7D" w:rsidR="00BE1301" w:rsidRDefault="00BE1301">
      <w:pPr>
        <w:pStyle w:val="TOC1"/>
        <w:tabs>
          <w:tab w:val="right" w:leader="dot" w:pos="8778"/>
        </w:tabs>
        <w:rPr>
          <w:rFonts w:asciiTheme="minorHAnsi" w:hAnsiTheme="minorHAnsi" w:cstheme="minorBidi"/>
          <w:sz w:val="22"/>
          <w:szCs w:val="28"/>
          <w:lang w:bidi="th-TH"/>
        </w:rPr>
      </w:pPr>
      <w:hyperlink w:anchor="_Toc82683970" w:history="1">
        <w:r w:rsidRPr="00323FE4">
          <w:rPr>
            <w:rStyle w:val="Hyperlink"/>
          </w:rPr>
          <w:t>Hình 4.2: Mô hình bộ điều khiển lò nhiệt ở đằng sau</w:t>
        </w:r>
        <w:r>
          <w:rPr>
            <w:webHidden/>
          </w:rPr>
          <w:tab/>
        </w:r>
        <w:r>
          <w:rPr>
            <w:webHidden/>
          </w:rPr>
          <w:fldChar w:fldCharType="begin"/>
        </w:r>
        <w:r>
          <w:rPr>
            <w:webHidden/>
          </w:rPr>
          <w:instrText xml:space="preserve"> PAGEREF _Toc82683970 \h </w:instrText>
        </w:r>
        <w:r>
          <w:rPr>
            <w:webHidden/>
          </w:rPr>
        </w:r>
        <w:r>
          <w:rPr>
            <w:webHidden/>
          </w:rPr>
          <w:fldChar w:fldCharType="separate"/>
        </w:r>
        <w:r w:rsidR="00817379">
          <w:rPr>
            <w:webHidden/>
          </w:rPr>
          <w:t>41</w:t>
        </w:r>
        <w:r>
          <w:rPr>
            <w:webHidden/>
          </w:rPr>
          <w:fldChar w:fldCharType="end"/>
        </w:r>
      </w:hyperlink>
    </w:p>
    <w:p w14:paraId="56C1E365" w14:textId="1240DD56" w:rsidR="00BE1301" w:rsidRDefault="00BE1301">
      <w:pPr>
        <w:pStyle w:val="TOC1"/>
        <w:tabs>
          <w:tab w:val="right" w:leader="dot" w:pos="8778"/>
        </w:tabs>
        <w:rPr>
          <w:rFonts w:asciiTheme="minorHAnsi" w:hAnsiTheme="minorHAnsi" w:cstheme="minorBidi"/>
          <w:sz w:val="22"/>
          <w:szCs w:val="28"/>
          <w:lang w:bidi="th-TH"/>
        </w:rPr>
      </w:pPr>
      <w:hyperlink w:anchor="_Toc82683971" w:history="1">
        <w:r w:rsidRPr="00323FE4">
          <w:rPr>
            <w:rStyle w:val="Hyperlink"/>
          </w:rPr>
          <w:t>Hình 4.3: Mô phỏng Matlab của hệ lò nhiệt</w:t>
        </w:r>
        <w:r>
          <w:rPr>
            <w:webHidden/>
          </w:rPr>
          <w:tab/>
        </w:r>
        <w:r>
          <w:rPr>
            <w:webHidden/>
          </w:rPr>
          <w:fldChar w:fldCharType="begin"/>
        </w:r>
        <w:r>
          <w:rPr>
            <w:webHidden/>
          </w:rPr>
          <w:instrText xml:space="preserve"> PAGEREF _Toc82683971 \h </w:instrText>
        </w:r>
        <w:r>
          <w:rPr>
            <w:webHidden/>
          </w:rPr>
        </w:r>
        <w:r>
          <w:rPr>
            <w:webHidden/>
          </w:rPr>
          <w:fldChar w:fldCharType="separate"/>
        </w:r>
        <w:r w:rsidR="00817379">
          <w:rPr>
            <w:webHidden/>
          </w:rPr>
          <w:t>42</w:t>
        </w:r>
        <w:r>
          <w:rPr>
            <w:webHidden/>
          </w:rPr>
          <w:fldChar w:fldCharType="end"/>
        </w:r>
      </w:hyperlink>
    </w:p>
    <w:p w14:paraId="673D904D" w14:textId="5CD6B01B" w:rsidR="00BE1301" w:rsidRDefault="00BE1301">
      <w:pPr>
        <w:pStyle w:val="TOC1"/>
        <w:tabs>
          <w:tab w:val="right" w:leader="dot" w:pos="8778"/>
        </w:tabs>
        <w:rPr>
          <w:rFonts w:asciiTheme="minorHAnsi" w:hAnsiTheme="minorHAnsi" w:cstheme="minorBidi"/>
          <w:sz w:val="22"/>
          <w:szCs w:val="28"/>
          <w:lang w:bidi="th-TH"/>
        </w:rPr>
      </w:pPr>
      <w:hyperlink w:anchor="_Toc82683972" w:history="1">
        <w:r w:rsidRPr="00323FE4">
          <w:rPr>
            <w:rStyle w:val="Hyperlink"/>
          </w:rPr>
          <w:t>Hình 4.4: Kết quả của hệ lò nhiệt với nhiêt độ đặt là 50 độ C theo thời gian thực</w:t>
        </w:r>
        <w:r>
          <w:rPr>
            <w:webHidden/>
          </w:rPr>
          <w:tab/>
        </w:r>
        <w:r>
          <w:rPr>
            <w:webHidden/>
          </w:rPr>
          <w:fldChar w:fldCharType="begin"/>
        </w:r>
        <w:r>
          <w:rPr>
            <w:webHidden/>
          </w:rPr>
          <w:instrText xml:space="preserve"> PAGEREF _Toc82683972 \h </w:instrText>
        </w:r>
        <w:r>
          <w:rPr>
            <w:webHidden/>
          </w:rPr>
        </w:r>
        <w:r>
          <w:rPr>
            <w:webHidden/>
          </w:rPr>
          <w:fldChar w:fldCharType="separate"/>
        </w:r>
        <w:r w:rsidR="00817379">
          <w:rPr>
            <w:webHidden/>
          </w:rPr>
          <w:t>43</w:t>
        </w:r>
        <w:r>
          <w:rPr>
            <w:webHidden/>
          </w:rPr>
          <w:fldChar w:fldCharType="end"/>
        </w:r>
      </w:hyperlink>
    </w:p>
    <w:p w14:paraId="75E31200" w14:textId="3FD5C86B" w:rsidR="009F6BBB" w:rsidRPr="00BE1301" w:rsidRDefault="00BE1301" w:rsidP="00BE1301">
      <w:pPr>
        <w:rPr>
          <w:rFonts w:cs="Times New Roman"/>
          <w:sz w:val="36"/>
          <w:szCs w:val="32"/>
        </w:rPr>
      </w:pPr>
      <w:r>
        <w:rPr>
          <w:rFonts w:eastAsiaTheme="minorEastAsia" w:cs="Times New Roman"/>
        </w:rPr>
        <w:fldChar w:fldCharType="end"/>
      </w:r>
      <w:r w:rsidR="009F6BBB">
        <w:rPr>
          <w:rFonts w:eastAsiaTheme="minorEastAsia" w:cs="Times New Roman"/>
        </w:rPr>
        <w:fldChar w:fldCharType="begin"/>
      </w:r>
      <w:r w:rsidR="009F6BBB">
        <w:instrText xml:space="preserve"> TOC \h \z \t "Body Text,1,Danh muc hinh,1,Balloon Text,1" </w:instrText>
      </w:r>
      <w:r w:rsidR="009F6BBB">
        <w:rPr>
          <w:rFonts w:eastAsiaTheme="minorEastAsia" w:cs="Times New Roman"/>
        </w:rPr>
        <w:fldChar w:fldCharType="separate"/>
      </w:r>
    </w:p>
    <w:p w14:paraId="424DAA87" w14:textId="23368A0E" w:rsidR="00B62C75" w:rsidRPr="009F6BBB" w:rsidRDefault="009F6BBB" w:rsidP="009F6BBB">
      <w:pPr>
        <w:pStyle w:val="Heading1"/>
        <w:jc w:val="left"/>
        <w:rPr>
          <w:rFonts w:cs="Times New Roman"/>
          <w:sz w:val="36"/>
        </w:rPr>
      </w:pPr>
      <w:r>
        <w:fldChar w:fldCharType="end"/>
      </w:r>
      <w:r w:rsidR="00B62C75">
        <w:fldChar w:fldCharType="begin"/>
      </w:r>
      <w:r w:rsidR="00B62C75">
        <w:instrText xml:space="preserve"> TOC \h \z \t "Body Text,1,Danh muc hinh,1,Balloon Text,1" </w:instrText>
      </w:r>
      <w:r w:rsidR="00B62C75">
        <w:fldChar w:fldCharType="separate"/>
      </w:r>
    </w:p>
    <w:p w14:paraId="1AAD861B" w14:textId="3893E006" w:rsidR="003C7430" w:rsidRPr="00076CEA" w:rsidRDefault="00B62C75" w:rsidP="00076CEA">
      <w:pPr>
        <w:rPr>
          <w:sz w:val="32"/>
          <w:szCs w:val="32"/>
        </w:rPr>
      </w:pPr>
      <w:r>
        <w:rPr>
          <w:rFonts w:eastAsiaTheme="minorEastAsia" w:cs="Times New Roman"/>
        </w:rPr>
        <w:fldChar w:fldCharType="end"/>
      </w:r>
      <w:r w:rsidR="003C7430">
        <w:fldChar w:fldCharType="begin"/>
      </w:r>
      <w:r w:rsidR="003C7430">
        <w:instrText xml:space="preserve"> TOC \h \z \t "Body Text,1,Danh muc hinh,1,Balloon Text,1" </w:instrText>
      </w:r>
      <w:r w:rsidR="003C7430">
        <w:fldChar w:fldCharType="separate"/>
      </w:r>
    </w:p>
    <w:p w14:paraId="02B138FB" w14:textId="0DFE772E" w:rsidR="00CE5287" w:rsidRPr="00830F8C" w:rsidRDefault="003C7430" w:rsidP="000C1FD2">
      <w:pPr>
        <w:rPr>
          <w:rFonts w:cs="Times New Roman"/>
        </w:rPr>
      </w:pPr>
      <w:r>
        <w:rPr>
          <w:rFonts w:cs="Times New Roman"/>
        </w:rPr>
        <w:fldChar w:fldCharType="end"/>
      </w:r>
      <w:r w:rsidR="00CE5287" w:rsidRPr="00830F8C">
        <w:rPr>
          <w:rFonts w:cs="Times New Roman"/>
        </w:rPr>
        <w:br w:type="page"/>
      </w:r>
    </w:p>
    <w:p w14:paraId="63E3AAD5" w14:textId="77777777" w:rsidR="00CE5287" w:rsidRPr="00830F8C" w:rsidRDefault="00CE5287" w:rsidP="00533536">
      <w:pPr>
        <w:rPr>
          <w:rFonts w:cs="Times New Roman"/>
        </w:rPr>
        <w:sectPr w:rsidR="00CE5287" w:rsidRPr="00830F8C" w:rsidSect="00AB79F8">
          <w:headerReference w:type="default" r:id="rId15"/>
          <w:footerReference w:type="default" r:id="rId16"/>
          <w:pgSz w:w="11907" w:h="16840" w:code="9"/>
          <w:pgMar w:top="1701" w:right="1134" w:bottom="1701" w:left="1985" w:header="720" w:footer="720" w:gutter="0"/>
          <w:pgNumType w:fmt="lowerRoman" w:start="1"/>
          <w:cols w:space="720"/>
          <w:docGrid w:linePitch="360"/>
        </w:sectPr>
      </w:pPr>
    </w:p>
    <w:p w14:paraId="301DA051" w14:textId="77777777" w:rsidR="00666966" w:rsidRPr="00830F8C" w:rsidRDefault="003E2727" w:rsidP="003E2727">
      <w:pPr>
        <w:pStyle w:val="Heading1"/>
        <w:rPr>
          <w:rFonts w:cs="Times New Roman"/>
        </w:rPr>
      </w:pPr>
      <w:bookmarkStart w:id="7" w:name="_Toc82683858"/>
      <w:r w:rsidRPr="00830F8C">
        <w:rPr>
          <w:rFonts w:cs="Times New Roman"/>
        </w:rPr>
        <w:lastRenderedPageBreak/>
        <w:t>CHƯƠNG 1:</w:t>
      </w:r>
      <w:r w:rsidR="00666966" w:rsidRPr="00830F8C">
        <w:rPr>
          <w:rFonts w:cs="Times New Roman"/>
        </w:rPr>
        <w:t xml:space="preserve"> TỔNG QUAN VỀ ĐỀ TÀI</w:t>
      </w:r>
      <w:bookmarkEnd w:id="7"/>
    </w:p>
    <w:p w14:paraId="7B9C07AF" w14:textId="09B901C4" w:rsidR="006062B9" w:rsidRDefault="006928E7" w:rsidP="00FD68F1">
      <w:pPr>
        <w:pStyle w:val="Heading2"/>
        <w:numPr>
          <w:ilvl w:val="1"/>
          <w:numId w:val="5"/>
        </w:numPr>
        <w:rPr>
          <w:rFonts w:cs="Times New Roman"/>
        </w:rPr>
      </w:pPr>
      <w:bookmarkStart w:id="8" w:name="_Toc82683859"/>
      <w:r w:rsidRPr="00830F8C">
        <w:rPr>
          <w:rFonts w:cs="Times New Roman"/>
        </w:rPr>
        <w:t>Đặt vấn đề</w:t>
      </w:r>
      <w:bookmarkEnd w:id="8"/>
    </w:p>
    <w:p w14:paraId="1544C151" w14:textId="59D32B0D" w:rsidR="009D3CBC" w:rsidRPr="009D3CBC" w:rsidRDefault="009D3CBC" w:rsidP="009D3CBC">
      <w:r w:rsidRPr="009A6C8A">
        <w:t>Nhiệt độ là một trong những thành phần vật lý rất quan trọng, việc thay đổi nhiệt độ của một vật chất ảnh hưởng rất nhiều đến cấu tạo, tính chất, và các đại lượng vật lý khác của vật chất. Trong các lò nhiệt, máy điều hòa, máy lạnh hay cả trong lò vi ba, điều khiển nhiệt độ là tính chất quyết định cho sản phẩm ấy. Trong ngành thực phẩm, việc duy trì một nhiệt độ nào đó còn để nướng bánh, nấu và bảo quản. Trong ngành luyện kim, cần phải đạt đến một nhiệt độ nhất định thì kim loại mới nóng chảy, và cũng cần đạt tới một nhiệt độ nào đó để ủ kim loại nhằm đạt được tốt các đặc tính cơ học như độ bền, độ dẻo, chống gỉ sét,… Cho nên việc thay đổi nhiệt độ thất thường không chỉ gây hư hại đến chính thiết bị đang hoạt động, còn ảnh hưởng đến quá trình sản xuất, ngay cả trên chính sản phẩm ấy.</w:t>
      </w:r>
    </w:p>
    <w:p w14:paraId="4AF5F938" w14:textId="46248880" w:rsidR="009D3CBC" w:rsidRDefault="006928E7" w:rsidP="009D3CBC">
      <w:pPr>
        <w:pStyle w:val="Heading2"/>
        <w:numPr>
          <w:ilvl w:val="1"/>
          <w:numId w:val="5"/>
        </w:numPr>
        <w:rPr>
          <w:rFonts w:cs="Times New Roman"/>
        </w:rPr>
      </w:pPr>
      <w:bookmarkStart w:id="9" w:name="_Toc82683860"/>
      <w:r w:rsidRPr="00830F8C">
        <w:rPr>
          <w:rFonts w:cs="Times New Roman"/>
        </w:rPr>
        <w:t>Các công trình nghiên cứu liên quan</w:t>
      </w:r>
      <w:bookmarkEnd w:id="9"/>
    </w:p>
    <w:p w14:paraId="02955E5C" w14:textId="288E282F" w:rsidR="00734A21" w:rsidRDefault="00734A21" w:rsidP="00734A21">
      <w:r>
        <w:t>Điều khiển nhiệt đồ lò sáy là một trong nhưng nghiên cứu phổ biến</w:t>
      </w:r>
    </w:p>
    <w:p w14:paraId="0528F684" w14:textId="77777777" w:rsidR="00734A21" w:rsidRPr="00734A21" w:rsidRDefault="009168E6" w:rsidP="00734A21">
      <w:pPr>
        <w:rPr>
          <w:rFonts w:cs="Times New Roman"/>
          <w:noProof w:val="0"/>
        </w:rPr>
      </w:pPr>
      <w:hyperlink r:id="rId17" w:history="1">
        <w:r w:rsidR="00734A21" w:rsidRPr="00734A21">
          <w:rPr>
            <w:rStyle w:val="Hyperlink"/>
            <w:rFonts w:cs="Times New Roman"/>
            <w:color w:val="334862"/>
            <w:u w:val="none"/>
          </w:rPr>
          <w:t>Bộ điều khiển nhiệt độ</w:t>
        </w:r>
      </w:hyperlink>
      <w:r w:rsidR="00734A21" w:rsidRPr="00734A21">
        <w:rPr>
          <w:rFonts w:cs="Times New Roman"/>
        </w:rPr>
        <w:t> lò sấy là một ứng dụng tiêu biểu của bộ điều khiển nhiệt độ. Bên cạnh những ứng dụng như:</w:t>
      </w:r>
    </w:p>
    <w:p w14:paraId="0F85EB57" w14:textId="00CC9CF4" w:rsidR="00734A21" w:rsidRPr="00734A21" w:rsidRDefault="00734A21" w:rsidP="00734A21">
      <w:pPr>
        <w:pStyle w:val="ListParagraph"/>
        <w:numPr>
          <w:ilvl w:val="0"/>
          <w:numId w:val="13"/>
        </w:numPr>
        <w:rPr>
          <w:rFonts w:cs="Times New Roman"/>
        </w:rPr>
      </w:pPr>
      <w:r w:rsidRPr="00734A21">
        <w:rPr>
          <w:rFonts w:cs="Times New Roman"/>
        </w:rPr>
        <w:t>Bộ điều khiển lò sấy gỗ,</w:t>
      </w:r>
    </w:p>
    <w:p w14:paraId="1FA223BA" w14:textId="51E2D4F4" w:rsidR="00734A21" w:rsidRPr="00734A21" w:rsidRDefault="00734A21" w:rsidP="00734A21">
      <w:pPr>
        <w:pStyle w:val="ListParagraph"/>
        <w:numPr>
          <w:ilvl w:val="0"/>
          <w:numId w:val="13"/>
        </w:numPr>
        <w:rPr>
          <w:rFonts w:cs="Times New Roman"/>
        </w:rPr>
      </w:pPr>
      <w:r w:rsidRPr="00734A21">
        <w:rPr>
          <w:rFonts w:cs="Times New Roman"/>
        </w:rPr>
        <w:t>Bộ điều khiển nhiệt độ lò điện trở,</w:t>
      </w:r>
    </w:p>
    <w:p w14:paraId="2A41561C" w14:textId="6ADEFA5E" w:rsidR="00734A21" w:rsidRPr="00734A21" w:rsidRDefault="00734A21" w:rsidP="00734A21">
      <w:pPr>
        <w:pStyle w:val="ListParagraph"/>
        <w:numPr>
          <w:ilvl w:val="0"/>
          <w:numId w:val="13"/>
        </w:numPr>
        <w:rPr>
          <w:rFonts w:cs="Times New Roman"/>
        </w:rPr>
      </w:pPr>
      <w:r w:rsidRPr="00734A21">
        <w:rPr>
          <w:rFonts w:cs="Times New Roman"/>
        </w:rPr>
        <w:t>Bộ điều khiển nhiệt độ lò nướng,</w:t>
      </w:r>
    </w:p>
    <w:p w14:paraId="27914B36" w14:textId="6764427C" w:rsidR="00734A21" w:rsidRPr="00734A21" w:rsidRDefault="00734A21" w:rsidP="00734A21">
      <w:pPr>
        <w:pStyle w:val="ListParagraph"/>
        <w:numPr>
          <w:ilvl w:val="0"/>
          <w:numId w:val="13"/>
        </w:numPr>
        <w:rPr>
          <w:rFonts w:cs="Times New Roman"/>
        </w:rPr>
      </w:pPr>
      <w:r w:rsidRPr="00734A21">
        <w:rPr>
          <w:rFonts w:cs="Times New Roman"/>
        </w:rPr>
        <w:t>Hay bộ điều khiển nhiệt độ lò ấp…</w:t>
      </w:r>
    </w:p>
    <w:p w14:paraId="0BFF24B2" w14:textId="77777777" w:rsidR="00734A21" w:rsidRPr="00734A21" w:rsidRDefault="00734A21" w:rsidP="00734A21">
      <w:pPr>
        <w:rPr>
          <w:rFonts w:cs="Times New Roman"/>
        </w:rPr>
      </w:pPr>
      <w:r w:rsidRPr="00734A21">
        <w:rPr>
          <w:rFonts w:cs="Times New Roman"/>
        </w:rPr>
        <w:t>Về cơ bản, mô hình đều khiển này là ứng dụng chức năng điều khiển vòng lặp hồi tiếp PID. Kết hợp với các thiết bị thực thi như: cảm biến nhiệt độ, van điện từ, điện trở sấy,…trên một hệ thống hoàn chỉnh.</w:t>
      </w:r>
    </w:p>
    <w:p w14:paraId="70A86A10" w14:textId="633CFEB3" w:rsidR="00734A21" w:rsidRDefault="00734A21" w:rsidP="00734A21">
      <w:pPr>
        <w:jc w:val="center"/>
      </w:pPr>
      <w:r>
        <w:lastRenderedPageBreak/>
        <w:drawing>
          <wp:inline distT="0" distB="0" distL="0" distR="0" wp14:anchorId="33948BC0" wp14:editId="4F574D4A">
            <wp:extent cx="4371422" cy="206583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379794" cy="2069786"/>
                    </a:xfrm>
                    <a:prstGeom prst="rect">
                      <a:avLst/>
                    </a:prstGeom>
                    <a:noFill/>
                    <a:ln>
                      <a:noFill/>
                    </a:ln>
                  </pic:spPr>
                </pic:pic>
              </a:graphicData>
            </a:graphic>
          </wp:inline>
        </w:drawing>
      </w:r>
    </w:p>
    <w:p w14:paraId="36041722" w14:textId="2CBBE41A" w:rsidR="00734A21" w:rsidRDefault="00734A21" w:rsidP="00734A21">
      <w:pPr>
        <w:pStyle w:val="Danhmuchinh"/>
      </w:pPr>
      <w:bookmarkStart w:id="10" w:name="_Toc82519004"/>
      <w:bookmarkStart w:id="11" w:name="_Toc82519186"/>
      <w:bookmarkStart w:id="12" w:name="_Toc82639792"/>
      <w:bookmarkStart w:id="13" w:name="_Toc82683940"/>
      <w:r>
        <w:t>Hình 1.1: Minh họa hoạt động của hệ thống điều khiển nhiệt độ</w:t>
      </w:r>
      <w:bookmarkEnd w:id="10"/>
      <w:bookmarkEnd w:id="11"/>
      <w:bookmarkEnd w:id="12"/>
      <w:bookmarkEnd w:id="13"/>
    </w:p>
    <w:p w14:paraId="3F2A9515" w14:textId="4600BBE0" w:rsidR="00734A21" w:rsidRDefault="00734A21" w:rsidP="00734A21">
      <w:pPr>
        <w:rPr>
          <w:shd w:val="clear" w:color="auto" w:fill="FFFFFF"/>
        </w:rPr>
      </w:pPr>
      <w:r>
        <w:rPr>
          <w:shd w:val="clear" w:color="auto" w:fill="FFFFFF"/>
        </w:rPr>
        <w:t>Khi cấp nguồn hệ thống, motơ chạy, điện trở sấy cũng hoạt động để sấy các nguyên liệu trong lò. Đến mức nhiệt độ cài đặt. Cảm biến nhiệt độ đưa tín hiệu về so sánh. Bộ điều khiển sẽ quyết định hoạt động của motơ và điện trở sấy để duy trì mức nhiệt độ ổn định bên trong lò. Cho đến một mức thời gian cài đặt thì bộ điều khiển tự động ngắt hệ thống, hoặc phát tín hiệu lên máy chũ DCS để xử lý chu trình tiếp theo.</w:t>
      </w:r>
    </w:p>
    <w:p w14:paraId="2D2EC304" w14:textId="624F480C" w:rsidR="00C503CE" w:rsidRPr="00C503CE" w:rsidRDefault="00C503CE" w:rsidP="00734A21">
      <w:pPr>
        <w:rPr>
          <w:shd w:val="clear" w:color="auto" w:fill="FFFFFF"/>
        </w:rPr>
      </w:pPr>
      <w:r>
        <w:rPr>
          <w:shd w:val="clear" w:color="auto" w:fill="FFFFFF"/>
        </w:rPr>
        <w:t xml:space="preserve">Ngoài ra còn có các nghiên cứu về “ Thiết kế bộ điều khiển tự tinh chỉnh định tham số PID cho đối tượng lò nhiệt “ hay còn gọi là  Auto Tunning Of PID Controller  </w:t>
      </w:r>
    </w:p>
    <w:p w14:paraId="3F879AE7" w14:textId="77777777" w:rsidR="005537A8" w:rsidRPr="00830F8C" w:rsidRDefault="005537A8" w:rsidP="005537A8">
      <w:pPr>
        <w:pStyle w:val="Heading2"/>
        <w:ind w:left="567" w:hanging="567"/>
        <w:rPr>
          <w:rFonts w:cs="Times New Roman"/>
        </w:rPr>
      </w:pPr>
      <w:bookmarkStart w:id="14" w:name="_Toc82683861"/>
      <w:r w:rsidRPr="00830F8C">
        <w:rPr>
          <w:rFonts w:cs="Times New Roman"/>
        </w:rPr>
        <w:t>1.3</w:t>
      </w:r>
      <w:r w:rsidR="00E77D14" w:rsidRPr="00830F8C">
        <w:rPr>
          <w:rFonts w:cs="Times New Roman"/>
        </w:rPr>
        <w:tab/>
      </w:r>
      <w:r w:rsidR="006928E7" w:rsidRPr="00830F8C">
        <w:rPr>
          <w:rFonts w:cs="Times New Roman"/>
        </w:rPr>
        <w:tab/>
        <w:t>Mục tiêu đề tài</w:t>
      </w:r>
      <w:bookmarkEnd w:id="14"/>
    </w:p>
    <w:p w14:paraId="3D92078F" w14:textId="78D5966E" w:rsidR="009D3CBC" w:rsidRPr="009A6C8A" w:rsidRDefault="009D3CBC" w:rsidP="009D3CBC">
      <w:pPr>
        <w:rPr>
          <w:rFonts w:cs="Times New Roman"/>
          <w:sz w:val="28"/>
          <w:szCs w:val="28"/>
        </w:rPr>
      </w:pPr>
      <w:r>
        <w:rPr>
          <w:rFonts w:cs="Times New Roman"/>
          <w:sz w:val="28"/>
          <w:szCs w:val="28"/>
        </w:rPr>
        <w:t xml:space="preserve">Để nghiên cứu và trình bày về điều khiển nhiệt độ em đã quyết định làm đề tài: </w:t>
      </w:r>
      <w:r w:rsidRPr="008A7959">
        <w:rPr>
          <w:rFonts w:cs="Times New Roman"/>
          <w:sz w:val="28"/>
          <w:szCs w:val="28"/>
        </w:rPr>
        <w:t xml:space="preserve">hệ thống điều khiển nhiệt độ tự động dùng bộ điều khiển PID. Đây là một hệ thống được dùng để vận hành và điều khiển các mức nhiệt độ một cách tự động trong một khoảng thời gian và không gian nhất định. </w:t>
      </w:r>
      <w:r w:rsidRPr="008A7959">
        <w:rPr>
          <w:rFonts w:cs="Times New Roman"/>
          <w:color w:val="000000"/>
          <w:sz w:val="28"/>
          <w:szCs w:val="28"/>
          <w:shd w:val="clear" w:color="auto" w:fill="FFFFFF"/>
        </w:rPr>
        <w:t>Với những tính năng của mình nó sẽ giúp con người chúng ta luôn luôn kiểm soát được nhiệt độ và độ ẩm trong môi trường kín.</w:t>
      </w:r>
      <w:r>
        <w:rPr>
          <w:rFonts w:cs="Times New Roman"/>
          <w:color w:val="000000"/>
          <w:sz w:val="28"/>
          <w:szCs w:val="28"/>
          <w:shd w:val="clear" w:color="auto" w:fill="FFFFFF"/>
        </w:rPr>
        <w:t xml:space="preserve"> Và như thế nào là bộ điều khiển PID ? </w:t>
      </w:r>
      <w:r w:rsidRPr="008A7959">
        <w:rPr>
          <w:rFonts w:cs="Times New Roman"/>
          <w:color w:val="000000"/>
          <w:sz w:val="28"/>
          <w:szCs w:val="28"/>
          <w:shd w:val="clear" w:color="auto" w:fill="FFFFFF"/>
        </w:rPr>
        <w:t>PID là sự kết hợp của 3 bộ điều khiển: tỉ lệ, tích phân và vi phân, có khả năng điều chỉnh sai số thấp nhất có thể, tăng tốc độ đáp ứng, giảm độ vọt lố, hạn chế sự dao động.</w:t>
      </w:r>
      <w:r>
        <w:rPr>
          <w:rFonts w:cs="Times New Roman"/>
          <w:color w:val="000000"/>
          <w:sz w:val="28"/>
          <w:szCs w:val="28"/>
          <w:shd w:val="clear" w:color="auto" w:fill="FFFFFF"/>
        </w:rPr>
        <w:t xml:space="preserve"> Thường </w:t>
      </w:r>
      <w:r w:rsidRPr="00B412AB">
        <w:rPr>
          <w:rFonts w:cs="Times New Roman"/>
          <w:color w:val="000000"/>
          <w:sz w:val="28"/>
          <w:szCs w:val="28"/>
          <w:shd w:val="clear" w:color="auto" w:fill="FFFFFF"/>
        </w:rPr>
        <w:t xml:space="preserve">được sử dụng trong hầu hết các ứng dụng điều khiển quá </w:t>
      </w:r>
      <w:r w:rsidRPr="00B412AB">
        <w:rPr>
          <w:rFonts w:cs="Times New Roman"/>
          <w:color w:val="000000"/>
          <w:sz w:val="28"/>
          <w:szCs w:val="28"/>
          <w:shd w:val="clear" w:color="auto" w:fill="FFFFFF"/>
        </w:rPr>
        <w:lastRenderedPageBreak/>
        <w:t>trình tự động trong công nghiệp hiện nay để điều chỉnh lưu lượng, nhiệt độ, áp suất, mức độ và nhiều biến quy trình công nghiệp khác.</w:t>
      </w:r>
    </w:p>
    <w:p w14:paraId="4FF08BF1" w14:textId="77777777" w:rsidR="008A03BC" w:rsidRPr="00830F8C" w:rsidRDefault="008A03BC" w:rsidP="009D3CBC">
      <w:pPr>
        <w:spacing w:after="160" w:line="259" w:lineRule="auto"/>
        <w:rPr>
          <w:rFonts w:cs="Times New Roman"/>
          <w:lang w:val="vi-VN"/>
        </w:rPr>
      </w:pPr>
    </w:p>
    <w:p w14:paraId="6DCFD319" w14:textId="4347140E" w:rsidR="00872B4F" w:rsidRPr="00830F8C" w:rsidRDefault="008044E5" w:rsidP="00AD29D3">
      <w:pPr>
        <w:spacing w:after="160" w:line="259" w:lineRule="auto"/>
        <w:jc w:val="left"/>
        <w:rPr>
          <w:rFonts w:cs="Times New Roman"/>
        </w:rPr>
      </w:pPr>
      <w:r>
        <w:rPr>
          <w:rFonts w:cs="Times New Roman"/>
        </w:rPr>
        <w:br w:type="page"/>
      </w:r>
    </w:p>
    <w:p w14:paraId="52C8818E" w14:textId="77777777" w:rsidR="00705BB4" w:rsidRPr="00830F8C" w:rsidRDefault="004C5AF9" w:rsidP="00560294">
      <w:pPr>
        <w:pStyle w:val="Heading1"/>
        <w:rPr>
          <w:rFonts w:cs="Times New Roman"/>
        </w:rPr>
      </w:pPr>
      <w:bookmarkStart w:id="15" w:name="_Toc82683862"/>
      <w:r w:rsidRPr="00830F8C">
        <w:rPr>
          <w:rFonts w:cs="Times New Roman"/>
        </w:rPr>
        <w:lastRenderedPageBreak/>
        <w:t xml:space="preserve">CHƯƠNG 2: </w:t>
      </w:r>
      <w:r w:rsidR="006928E7" w:rsidRPr="00830F8C">
        <w:rPr>
          <w:rFonts w:cs="Times New Roman"/>
        </w:rPr>
        <w:t>CƠ SỞ LÝ THUYẾT</w:t>
      </w:r>
      <w:bookmarkEnd w:id="15"/>
    </w:p>
    <w:p w14:paraId="711EF7C1" w14:textId="12580199" w:rsidR="004B2EB1" w:rsidRPr="00830F8C" w:rsidRDefault="004B2EB1" w:rsidP="004B2EB1">
      <w:pPr>
        <w:pStyle w:val="Heading2"/>
        <w:rPr>
          <w:rFonts w:cs="Times New Roman"/>
        </w:rPr>
      </w:pPr>
      <w:bookmarkStart w:id="16" w:name="_Toc82683863"/>
      <w:r w:rsidRPr="00830F8C">
        <w:rPr>
          <w:rFonts w:cs="Times New Roman"/>
        </w:rPr>
        <w:t>2.1</w:t>
      </w:r>
      <w:r w:rsidR="00E77D14" w:rsidRPr="00830F8C">
        <w:rPr>
          <w:rFonts w:cs="Times New Roman"/>
        </w:rPr>
        <w:tab/>
      </w:r>
      <w:r w:rsidR="009D3CBC">
        <w:rPr>
          <w:rFonts w:cs="Times New Roman"/>
        </w:rPr>
        <w:t>Cảm biến nhiệt độ LM35</w:t>
      </w:r>
      <w:bookmarkEnd w:id="16"/>
    </w:p>
    <w:p w14:paraId="4C1398C7" w14:textId="61BAAE39" w:rsidR="009F246B" w:rsidRDefault="009F246B" w:rsidP="009F246B">
      <w:pPr>
        <w:pStyle w:val="Heading3"/>
        <w:rPr>
          <w:rFonts w:cs="Times New Roman"/>
        </w:rPr>
      </w:pPr>
      <w:bookmarkStart w:id="17" w:name="_Toc82683864"/>
      <w:r w:rsidRPr="00830F8C">
        <w:rPr>
          <w:rFonts w:cs="Times New Roman"/>
        </w:rPr>
        <w:t>2.1.1</w:t>
      </w:r>
      <w:r w:rsidRPr="00830F8C">
        <w:rPr>
          <w:rFonts w:cs="Times New Roman"/>
        </w:rPr>
        <w:tab/>
      </w:r>
      <w:r w:rsidR="009D3CBC">
        <w:rPr>
          <w:rFonts w:cs="Times New Roman"/>
        </w:rPr>
        <w:t>Cảm biến là gì ?</w:t>
      </w:r>
      <w:bookmarkEnd w:id="17"/>
    </w:p>
    <w:p w14:paraId="3302943C" w14:textId="77777777" w:rsidR="009D3CBC" w:rsidRDefault="009D3CBC" w:rsidP="009D3CBC">
      <w:pPr>
        <w:rPr>
          <w:rFonts w:ascii="Helvetica" w:hAnsi="Helvetica"/>
          <w:noProof w:val="0"/>
          <w:sz w:val="21"/>
          <w:szCs w:val="21"/>
        </w:rPr>
      </w:pPr>
      <w:r>
        <w:t>Cảm biến là thiết bị điện tử cảm nhận những trạng thái, quá trình vật lý hay hóa học ở môi trường cần khảo sát và biến đổi thành tín hiệu  điện để thu thập thông tin về trạng thái hay quá trình đó. Thông tin được xử lý để rút ra </w:t>
      </w:r>
      <w:hyperlink r:id="rId19" w:tooltip="Tham số" w:history="1">
        <w:r w:rsidRPr="00671B15">
          <w:rPr>
            <w:rStyle w:val="Hyperlink"/>
            <w:color w:val="auto"/>
            <w:u w:val="none"/>
          </w:rPr>
          <w:t>tham số</w:t>
        </w:r>
      </w:hyperlink>
      <w:r>
        <w:t> định tính hoặc định lượng của môi trường, phục vụ các nhu cầu nghiên cứu khoa học kỹ thuật hay dân sinh và gọi ngắn gọn là đo đạc, phục vụ trong truyền và xử lý thông tin hay trong điều khiển các quá trình khác.</w:t>
      </w:r>
    </w:p>
    <w:p w14:paraId="04FD8742" w14:textId="77777777" w:rsidR="009D3CBC" w:rsidRDefault="009D3CBC" w:rsidP="009D3CBC">
      <w:pPr>
        <w:rPr>
          <w:rFonts w:ascii="Helvetica" w:hAnsi="Helvetica"/>
          <w:sz w:val="21"/>
          <w:szCs w:val="21"/>
        </w:rPr>
      </w:pPr>
      <w:r>
        <w:t>Các đại lượng cần đo thường không có tính chất điện như nhiệt độ, áp suất,… tác động lên cảm biến cho ta một đại lượng đặc trưng mang tính chất điện như điện tích, điện áp, dòng điện,… chứa đựng thông tin cho phép xác định giá trị của đại lượng đo.</w:t>
      </w:r>
    </w:p>
    <w:p w14:paraId="77D149A1" w14:textId="399C2B56" w:rsidR="009D3CBC" w:rsidRPr="009D3CBC" w:rsidRDefault="009D3CBC" w:rsidP="009D3CBC">
      <w:pPr>
        <w:rPr>
          <w:rFonts w:ascii="Helvetica" w:hAnsi="Helvetica"/>
          <w:sz w:val="21"/>
          <w:szCs w:val="21"/>
        </w:rPr>
      </w:pPr>
      <w:r>
        <w:t>Cảm biến thường được đặt trong các vỏ bảo vệ tạo thành đầu thu hay đầu dò, có thể có kèm các mạch điện hỗ trợ và nhiều khi trọn bộ đó lại được gọi luôn là "cảm biến"</w:t>
      </w:r>
    </w:p>
    <w:p w14:paraId="26D8F943" w14:textId="1AE8B53A" w:rsidR="009F246B" w:rsidRDefault="009F246B" w:rsidP="009F246B">
      <w:pPr>
        <w:pStyle w:val="Heading3"/>
        <w:rPr>
          <w:rFonts w:cs="Times New Roman"/>
        </w:rPr>
      </w:pPr>
      <w:bookmarkStart w:id="18" w:name="_Toc82683865"/>
      <w:r w:rsidRPr="00830F8C">
        <w:rPr>
          <w:rFonts w:cs="Times New Roman"/>
        </w:rPr>
        <w:t>2.1.2</w:t>
      </w:r>
      <w:r w:rsidRPr="00830F8C">
        <w:rPr>
          <w:rFonts w:cs="Times New Roman"/>
        </w:rPr>
        <w:tab/>
      </w:r>
      <w:r w:rsidR="00A1156B">
        <w:rPr>
          <w:rFonts w:cs="Times New Roman"/>
        </w:rPr>
        <w:t>Phân loại</w:t>
      </w:r>
      <w:bookmarkEnd w:id="18"/>
      <w:r w:rsidR="00A1156B">
        <w:rPr>
          <w:rFonts w:cs="Times New Roman"/>
        </w:rPr>
        <w:t xml:space="preserve"> </w:t>
      </w:r>
    </w:p>
    <w:p w14:paraId="23C4B500" w14:textId="77777777" w:rsidR="00A1156B" w:rsidRDefault="00A1156B" w:rsidP="00A1156B">
      <w:pPr>
        <w:rPr>
          <w:shd w:val="clear" w:color="auto" w:fill="FFFFFF"/>
        </w:rPr>
      </w:pPr>
      <w:r>
        <w:rPr>
          <w:shd w:val="clear" w:color="auto" w:fill="FFFFFF"/>
        </w:rPr>
        <w:t>Trên thực tế có vô vàn những loại cảm biến khác nhau và chúng ta có thể chia các cảm biến thành hai nhóm chính:</w:t>
      </w:r>
    </w:p>
    <w:p w14:paraId="4C607D8B" w14:textId="77777777" w:rsidR="00A1156B" w:rsidRPr="00DE344F" w:rsidRDefault="00A1156B" w:rsidP="00FD68F1">
      <w:pPr>
        <w:pStyle w:val="ListParagraph"/>
        <w:numPr>
          <w:ilvl w:val="0"/>
          <w:numId w:val="6"/>
        </w:numPr>
        <w:rPr>
          <w:rFonts w:ascii="Helvetica" w:hAnsi="Helvetica"/>
          <w:noProof w:val="0"/>
          <w:color w:val="333333"/>
          <w:sz w:val="21"/>
          <w:szCs w:val="21"/>
        </w:rPr>
      </w:pPr>
      <w:r w:rsidRPr="00DE344F">
        <w:rPr>
          <w:color w:val="333333"/>
        </w:rPr>
        <w:t>Cảm biến vật lí: có thể kể đến một vài ví dụ dễ hình dung như </w:t>
      </w:r>
      <w:hyperlink r:id="rId20" w:tgtFrame="_blank" w:history="1">
        <w:r w:rsidRPr="00DE344F">
          <w:rPr>
            <w:rStyle w:val="Hyperlink"/>
            <w:color w:val="auto"/>
            <w:u w:val="none"/>
          </w:rPr>
          <w:t>sóng điện từ</w:t>
        </w:r>
      </w:hyperlink>
      <w:r w:rsidRPr="00DE344F">
        <w:t>, </w:t>
      </w:r>
      <w:hyperlink r:id="rId21" w:tgtFrame="_blank" w:history="1">
        <w:r w:rsidRPr="00DE344F">
          <w:rPr>
            <w:rStyle w:val="Hyperlink"/>
            <w:color w:val="auto"/>
            <w:u w:val="none"/>
          </w:rPr>
          <w:t>ánh sáng</w:t>
        </w:r>
      </w:hyperlink>
      <w:r w:rsidRPr="00DE344F">
        <w:rPr>
          <w:color w:val="333333"/>
        </w:rPr>
        <w:t>, hồng ngoại, tia X, hạt bức xạ, nhiệt độ, áp suất, âm thanh, từ trường, gia tốc,…</w:t>
      </w:r>
    </w:p>
    <w:p w14:paraId="2CBD0E58" w14:textId="77777777" w:rsidR="00A1156B" w:rsidRPr="00543D35" w:rsidRDefault="00A1156B" w:rsidP="00FD68F1">
      <w:pPr>
        <w:pStyle w:val="ListParagraph"/>
        <w:numPr>
          <w:ilvl w:val="0"/>
          <w:numId w:val="6"/>
        </w:numPr>
        <w:rPr>
          <w:rFonts w:ascii="Helvetica" w:hAnsi="Helvetica"/>
          <w:noProof w:val="0"/>
          <w:sz w:val="21"/>
          <w:szCs w:val="21"/>
        </w:rPr>
      </w:pPr>
      <w:r>
        <w:t>C</w:t>
      </w:r>
      <w:r w:rsidRPr="00DE344F">
        <w:rPr>
          <w:shd w:val="clear" w:color="auto" w:fill="FFFFFF"/>
        </w:rPr>
        <w:t>ảm biến hóa học: thường thấy như độ ẩm, độ PH, ion, khói,….</w:t>
      </w:r>
    </w:p>
    <w:p w14:paraId="6BDC1F6E" w14:textId="77777777" w:rsidR="00A1156B" w:rsidRPr="00754505" w:rsidRDefault="00A1156B" w:rsidP="00FD68F1">
      <w:pPr>
        <w:pStyle w:val="ListParagraph"/>
        <w:numPr>
          <w:ilvl w:val="0"/>
          <w:numId w:val="6"/>
        </w:numPr>
        <w:rPr>
          <w:rFonts w:ascii="Helvetica" w:hAnsi="Helvetica"/>
          <w:noProof w:val="0"/>
          <w:sz w:val="21"/>
          <w:szCs w:val="21"/>
        </w:rPr>
      </w:pPr>
      <w:r>
        <w:t xml:space="preserve">Cảm biến sinh học: </w:t>
      </w:r>
      <w:r w:rsidRPr="00543D35">
        <w:t>đường </w:t>
      </w:r>
      <w:hyperlink r:id="rId22" w:tooltip="Sinh học" w:history="1">
        <w:r w:rsidRPr="00543D35">
          <w:t>glucose</w:t>
        </w:r>
      </w:hyperlink>
      <w:r w:rsidRPr="00543D35">
        <w:t> huyết, </w:t>
      </w:r>
      <w:hyperlink r:id="rId23" w:tooltip="DNA" w:history="1">
        <w:r w:rsidRPr="00543D35">
          <w:t>DNA</w:t>
        </w:r>
      </w:hyperlink>
      <w:r w:rsidRPr="00543D35">
        <w:t>/</w:t>
      </w:r>
      <w:hyperlink r:id="rId24" w:tooltip="RNA" w:history="1">
        <w:r w:rsidRPr="00543D35">
          <w:t>RNA</w:t>
        </w:r>
      </w:hyperlink>
      <w:r w:rsidRPr="00543D35">
        <w:t>, protein đặc hiệu cho các loại bệnh trong máu</w:t>
      </w:r>
      <w:r>
        <w:t xml:space="preserve">, </w:t>
      </w:r>
      <w:hyperlink r:id="rId25" w:tooltip="Vi khuẩn" w:history="1">
        <w:r w:rsidRPr="00543D35">
          <w:t>vi khuẩn</w:t>
        </w:r>
      </w:hyperlink>
      <w:r w:rsidRPr="00543D35">
        <w:t>, </w:t>
      </w:r>
      <w:hyperlink r:id="rId26" w:history="1">
        <w:r w:rsidRPr="00543D35">
          <w:t>vi rút</w:t>
        </w:r>
      </w:hyperlink>
      <w:r w:rsidRPr="00543D35">
        <w:t>...</w:t>
      </w:r>
    </w:p>
    <w:p w14:paraId="76AEBA84" w14:textId="77777777" w:rsidR="00A1156B" w:rsidRDefault="00A1156B" w:rsidP="00A1156B">
      <w:pPr>
        <w:rPr>
          <w:shd w:val="clear" w:color="auto" w:fill="FFFFFF"/>
        </w:rPr>
      </w:pPr>
      <w:r>
        <w:rPr>
          <w:shd w:val="clear" w:color="auto" w:fill="FFFFFF"/>
        </w:rPr>
        <w:t xml:space="preserve">Có sự rất đa dạng của các hiện tượng cần cảm biến, cũng như phương cách chế ra các cảm biến, và những cảm biến mới liên tục phát triển. Việc phân loại cảm biến </w:t>
      </w:r>
      <w:r>
        <w:rPr>
          <w:shd w:val="clear" w:color="auto" w:fill="FFFFFF"/>
        </w:rPr>
        <w:lastRenderedPageBreak/>
        <w:t>cũng phức tạp vì khó có thể đưa ra đủ các tiêu chí phân loại cho tập hợp đa dạng như vậy được.</w:t>
      </w:r>
    </w:p>
    <w:p w14:paraId="28364806" w14:textId="77777777" w:rsidR="00A1156B" w:rsidRDefault="00A1156B" w:rsidP="00A1156B">
      <w:pPr>
        <w:rPr>
          <w:shd w:val="clear" w:color="auto" w:fill="FFFFFF"/>
        </w:rPr>
      </w:pPr>
      <w:r>
        <w:rPr>
          <w:shd w:val="clear" w:color="auto" w:fill="FFFFFF"/>
        </w:rPr>
        <w:t>Ngoài ra ta cũng có một số hình thức phân chia khác</w:t>
      </w:r>
    </w:p>
    <w:p w14:paraId="4575E193" w14:textId="77777777" w:rsidR="00A1156B" w:rsidRPr="00E30FA8" w:rsidRDefault="00A1156B" w:rsidP="00FD68F1">
      <w:pPr>
        <w:pStyle w:val="ListParagraph"/>
        <w:numPr>
          <w:ilvl w:val="0"/>
          <w:numId w:val="6"/>
        </w:numPr>
        <w:rPr>
          <w:rFonts w:ascii="Helvetica" w:hAnsi="Helvetica"/>
          <w:sz w:val="21"/>
          <w:szCs w:val="21"/>
          <w:lang w:bidi="th-TH"/>
        </w:rPr>
      </w:pPr>
      <w:r w:rsidRPr="00E30FA8">
        <w:rPr>
          <w:lang w:bidi="th-TH"/>
        </w:rPr>
        <w:t>Cảm biến chủ động: không sử dụng điện năng bổ sung để chuyển sang tín hiệu điện. Điển hình là cảm biến áp điện làm bằng vật liệu gốm, chuyển áp suất thành điện tích trên bề mặt</w:t>
      </w:r>
    </w:p>
    <w:p w14:paraId="565BA49C" w14:textId="77777777" w:rsidR="00A1156B" w:rsidRPr="00E30FA8" w:rsidRDefault="00A1156B" w:rsidP="00FD68F1">
      <w:pPr>
        <w:pStyle w:val="ListParagraph"/>
        <w:numPr>
          <w:ilvl w:val="0"/>
          <w:numId w:val="6"/>
        </w:numPr>
        <w:rPr>
          <w:rFonts w:ascii="Helvetica" w:hAnsi="Helvetica"/>
          <w:sz w:val="21"/>
          <w:szCs w:val="21"/>
          <w:lang w:bidi="th-TH"/>
        </w:rPr>
      </w:pPr>
      <w:r w:rsidRPr="00E30FA8">
        <w:rPr>
          <w:lang w:bidi="th-TH"/>
        </w:rPr>
        <w:t>Cảm biến bị động có sử dụng điện năng bổ sung để chuyển sang tín hiệu điện. Điển hình là các photodiode khi có ánh sáng chiếu vào thì có thay đổi của điện trở tiếp giáp bán dẫn p-n được phân cực ngược. </w:t>
      </w:r>
    </w:p>
    <w:p w14:paraId="14C6D735" w14:textId="77777777" w:rsidR="00A1156B" w:rsidRPr="00F44F0E" w:rsidRDefault="00A1156B" w:rsidP="00A1156B">
      <w:pPr>
        <w:rPr>
          <w:b/>
          <w:bCs/>
        </w:rPr>
      </w:pPr>
      <w:r w:rsidRPr="00F44F0E">
        <w:rPr>
          <w:b/>
          <w:bCs/>
        </w:rPr>
        <w:t>Phân loại theo nguyên lý hoạt động:</w:t>
      </w:r>
    </w:p>
    <w:p w14:paraId="2B3ABA43" w14:textId="77777777" w:rsidR="00A1156B" w:rsidRPr="00854256" w:rsidRDefault="00A1156B" w:rsidP="00FD68F1">
      <w:pPr>
        <w:pStyle w:val="ListParagraph"/>
        <w:numPr>
          <w:ilvl w:val="0"/>
          <w:numId w:val="6"/>
        </w:numPr>
        <w:rPr>
          <w:noProof w:val="0"/>
        </w:rPr>
      </w:pPr>
      <w:r w:rsidRPr="00854256">
        <w:t>Cảm biến điện trở: Hoạt động dựa theo di chuyển con chạy hoặc góc quay của </w:t>
      </w:r>
      <w:hyperlink r:id="rId27" w:tooltip="Biến trở" w:history="1">
        <w:r w:rsidRPr="00F44F0E">
          <w:rPr>
            <w:rStyle w:val="Hyperlink"/>
            <w:rFonts w:cs="Times New Roman"/>
            <w:color w:val="auto"/>
            <w:szCs w:val="26"/>
            <w:u w:val="none"/>
          </w:rPr>
          <w:t>biến trở</w:t>
        </w:r>
      </w:hyperlink>
      <w:r w:rsidRPr="00854256">
        <w:t>, hoặc sự thay đổi </w:t>
      </w:r>
      <w:hyperlink r:id="rId28" w:tooltip="Điện trở" w:history="1">
        <w:r w:rsidRPr="00F44F0E">
          <w:rPr>
            <w:rStyle w:val="Hyperlink"/>
            <w:rFonts w:cs="Times New Roman"/>
            <w:color w:val="auto"/>
            <w:szCs w:val="26"/>
            <w:u w:val="none"/>
          </w:rPr>
          <w:t>điện trở</w:t>
        </w:r>
      </w:hyperlink>
      <w:r w:rsidRPr="00854256">
        <w:t> do co giãn vật dẫn.</w:t>
      </w:r>
    </w:p>
    <w:p w14:paraId="0708640D" w14:textId="77777777" w:rsidR="00A1156B" w:rsidRPr="00854256" w:rsidRDefault="00A1156B" w:rsidP="00FD68F1">
      <w:pPr>
        <w:pStyle w:val="ListParagraph"/>
        <w:numPr>
          <w:ilvl w:val="0"/>
          <w:numId w:val="6"/>
        </w:numPr>
      </w:pPr>
      <w:r w:rsidRPr="00854256">
        <w:t>Cảm biến cảm ứng:</w:t>
      </w:r>
    </w:p>
    <w:p w14:paraId="67F2F3AD" w14:textId="77777777" w:rsidR="00A1156B" w:rsidRPr="00854256" w:rsidRDefault="00A1156B" w:rsidP="00FD68F1">
      <w:pPr>
        <w:pStyle w:val="ListParagraph"/>
        <w:numPr>
          <w:ilvl w:val="0"/>
          <w:numId w:val="7"/>
        </w:numPr>
      </w:pPr>
      <w:r w:rsidRPr="00854256">
        <w:t>Cảm biến biến áp vi phân: Cảm biến vị trí (Linear variable differential transformer, LVDT)</w:t>
      </w:r>
    </w:p>
    <w:p w14:paraId="6E7B3373" w14:textId="77777777" w:rsidR="00A1156B" w:rsidRPr="00854256" w:rsidRDefault="00A1156B" w:rsidP="00FD68F1">
      <w:pPr>
        <w:pStyle w:val="ListParagraph"/>
        <w:numPr>
          <w:ilvl w:val="0"/>
          <w:numId w:val="7"/>
        </w:numPr>
      </w:pPr>
      <w:r w:rsidRPr="00854256">
        <w:t>Cảm biến cảm ứng điện từ: các </w:t>
      </w:r>
      <w:hyperlink r:id="rId29" w:history="1">
        <w:r w:rsidRPr="00F44F0E">
          <w:rPr>
            <w:rStyle w:val="Hyperlink"/>
            <w:rFonts w:cs="Times New Roman"/>
            <w:color w:val="auto"/>
            <w:szCs w:val="26"/>
            <w:u w:val="none"/>
          </w:rPr>
          <w:t>antenna</w:t>
        </w:r>
      </w:hyperlink>
    </w:p>
    <w:p w14:paraId="0771A96F" w14:textId="77777777" w:rsidR="00A1156B" w:rsidRPr="00854256" w:rsidRDefault="00A1156B" w:rsidP="00FD68F1">
      <w:pPr>
        <w:pStyle w:val="ListParagraph"/>
        <w:numPr>
          <w:ilvl w:val="0"/>
          <w:numId w:val="7"/>
        </w:numPr>
      </w:pPr>
      <w:r w:rsidRPr="00854256">
        <w:t>Cảm biến dòng xoáy: Các đầu dò của máy dò khuyết tật trong kim loại, của </w:t>
      </w:r>
      <w:hyperlink r:id="rId30" w:tooltip="Máy phát hiện kim loại" w:history="1">
        <w:r w:rsidRPr="00F44F0E">
          <w:rPr>
            <w:rStyle w:val="Hyperlink"/>
            <w:rFonts w:cs="Times New Roman"/>
            <w:color w:val="auto"/>
            <w:szCs w:val="26"/>
            <w:u w:val="none"/>
          </w:rPr>
          <w:t>máy dò mìn</w:t>
        </w:r>
      </w:hyperlink>
      <w:r w:rsidRPr="00854256">
        <w:t>.</w:t>
      </w:r>
    </w:p>
    <w:p w14:paraId="2E7DB51B" w14:textId="77777777" w:rsidR="00A1156B" w:rsidRPr="00854256" w:rsidRDefault="00A1156B" w:rsidP="00FD68F1">
      <w:pPr>
        <w:pStyle w:val="ListParagraph"/>
        <w:numPr>
          <w:ilvl w:val="0"/>
          <w:numId w:val="7"/>
        </w:numPr>
      </w:pPr>
      <w:r w:rsidRPr="00854256">
        <w:t>Cảm biến cảm ứng điện động: chuyển đổi chuyển động sang điện như </w:t>
      </w:r>
      <w:hyperlink r:id="rId31" w:tooltip="Thanh lưỡng kim" w:history="1">
        <w:r w:rsidRPr="00F44F0E">
          <w:rPr>
            <w:rStyle w:val="Hyperlink"/>
            <w:rFonts w:cs="Times New Roman"/>
            <w:color w:val="auto"/>
            <w:szCs w:val="26"/>
            <w:u w:val="none"/>
          </w:rPr>
          <w:t>microphone</w:t>
        </w:r>
      </w:hyperlink>
      <w:r w:rsidRPr="00854256">
        <w:t> điện động, </w:t>
      </w:r>
      <w:hyperlink r:id="rId32" w:tooltip="Đầu thu sóng địa chấn" w:history="1">
        <w:r w:rsidRPr="00F44F0E">
          <w:rPr>
            <w:rStyle w:val="Hyperlink"/>
            <w:rFonts w:cs="Times New Roman"/>
            <w:color w:val="auto"/>
            <w:szCs w:val="26"/>
            <w:u w:val="none"/>
          </w:rPr>
          <w:t>đầu thu sóng địa chấn</w:t>
        </w:r>
      </w:hyperlink>
      <w:r w:rsidRPr="00854256">
        <w:t> trên bộ (Geophone).</w:t>
      </w:r>
    </w:p>
    <w:p w14:paraId="2799A5FA" w14:textId="77777777" w:rsidR="00A1156B" w:rsidRPr="00854256" w:rsidRDefault="00A1156B" w:rsidP="00FD68F1">
      <w:pPr>
        <w:pStyle w:val="ListParagraph"/>
        <w:numPr>
          <w:ilvl w:val="0"/>
          <w:numId w:val="6"/>
        </w:numPr>
      </w:pPr>
      <w:r w:rsidRPr="00854256">
        <w:t>Cảm biến điện dung: Sự thay đổi điện dung của cảm biến khi khoảng cách hay góc đến vật thể kim loại thay đổi.</w:t>
      </w:r>
    </w:p>
    <w:p w14:paraId="4C812124" w14:textId="77777777" w:rsidR="00A1156B" w:rsidRPr="00854256" w:rsidRDefault="00A1156B" w:rsidP="00FD68F1">
      <w:pPr>
        <w:pStyle w:val="ListParagraph"/>
        <w:numPr>
          <w:ilvl w:val="0"/>
          <w:numId w:val="6"/>
        </w:numPr>
      </w:pPr>
      <w:r w:rsidRPr="00854256">
        <w:t xml:space="preserve">Cảm biến điện trường (FET): Sự thay đổi của điện trường ngoài dẩn đến sự thay đổi của cường độ dòng điện bên trong cảm biến. </w:t>
      </w:r>
    </w:p>
    <w:p w14:paraId="10E13A32" w14:textId="77777777" w:rsidR="00A1156B" w:rsidRPr="00854256" w:rsidRDefault="00A1156B" w:rsidP="00FD68F1">
      <w:pPr>
        <w:pStyle w:val="ListParagraph"/>
        <w:numPr>
          <w:ilvl w:val="0"/>
          <w:numId w:val="6"/>
        </w:numPr>
      </w:pPr>
      <w:r w:rsidRPr="00854256">
        <w:t>Cảm biến từ giảo (magnetoelastic): ít dùng.</w:t>
      </w:r>
    </w:p>
    <w:p w14:paraId="2B825B05" w14:textId="77777777" w:rsidR="00A1156B" w:rsidRPr="00854256" w:rsidRDefault="00A1156B" w:rsidP="00FD68F1">
      <w:pPr>
        <w:pStyle w:val="ListParagraph"/>
        <w:numPr>
          <w:ilvl w:val="0"/>
          <w:numId w:val="6"/>
        </w:numPr>
      </w:pPr>
      <w:r w:rsidRPr="00854256">
        <w:t>Cảm biến từ trường: Cảm biến </w:t>
      </w:r>
      <w:hyperlink r:id="rId33" w:tooltip="Hiệu ứng Hall" w:history="1">
        <w:r w:rsidRPr="00F44F0E">
          <w:rPr>
            <w:rStyle w:val="Hyperlink"/>
            <w:rFonts w:cs="Times New Roman"/>
            <w:color w:val="auto"/>
            <w:szCs w:val="26"/>
            <w:u w:val="none"/>
          </w:rPr>
          <w:t>hiệu ứng Hall</w:t>
        </w:r>
      </w:hyperlink>
      <w:r w:rsidRPr="00854256">
        <w:t>, cảm biến </w:t>
      </w:r>
      <w:hyperlink r:id="rId34" w:tooltip="Từ trường" w:history="1">
        <w:r w:rsidRPr="00F44F0E">
          <w:rPr>
            <w:rStyle w:val="Hyperlink"/>
            <w:rFonts w:cs="Times New Roman"/>
            <w:color w:val="auto"/>
            <w:szCs w:val="26"/>
            <w:u w:val="none"/>
          </w:rPr>
          <w:t>từ trường</w:t>
        </w:r>
      </w:hyperlink>
      <w:r w:rsidRPr="00854256">
        <w:t> dùng vật liệu </w:t>
      </w:r>
      <w:hyperlink r:id="rId35" w:tooltip="Sắt từ" w:history="1">
        <w:r w:rsidRPr="00F44F0E">
          <w:rPr>
            <w:rStyle w:val="Hyperlink"/>
            <w:rFonts w:cs="Times New Roman"/>
            <w:color w:val="auto"/>
            <w:szCs w:val="26"/>
            <w:u w:val="none"/>
          </w:rPr>
          <w:t>sắt từ</w:t>
        </w:r>
      </w:hyperlink>
      <w:r w:rsidRPr="00854256">
        <w:t>,... dùng trong </w:t>
      </w:r>
      <w:hyperlink r:id="rId36" w:tooltip="Từ kế" w:history="1">
        <w:r w:rsidRPr="00F44F0E">
          <w:rPr>
            <w:rStyle w:val="Hyperlink"/>
            <w:rFonts w:cs="Times New Roman"/>
            <w:color w:val="auto"/>
            <w:szCs w:val="26"/>
            <w:u w:val="none"/>
          </w:rPr>
          <w:t>từ kế</w:t>
        </w:r>
      </w:hyperlink>
      <w:r w:rsidRPr="00854256">
        <w:t>.</w:t>
      </w:r>
    </w:p>
    <w:p w14:paraId="42EA93E7" w14:textId="77777777" w:rsidR="00A1156B" w:rsidRPr="00854256" w:rsidRDefault="00A1156B" w:rsidP="00FD68F1">
      <w:pPr>
        <w:pStyle w:val="ListParagraph"/>
        <w:numPr>
          <w:ilvl w:val="0"/>
          <w:numId w:val="6"/>
        </w:numPr>
      </w:pPr>
      <w:r w:rsidRPr="00854256">
        <w:lastRenderedPageBreak/>
        <w:t>Cảm biến áp điện: Chuyển đổi áp suất sang điện dùng gốm </w:t>
      </w:r>
      <w:hyperlink r:id="rId37" w:tooltip="Áp điện" w:history="1">
        <w:r w:rsidRPr="00F44F0E">
          <w:rPr>
            <w:rStyle w:val="Hyperlink"/>
            <w:rFonts w:cs="Times New Roman"/>
            <w:color w:val="auto"/>
            <w:szCs w:val="26"/>
            <w:u w:val="none"/>
          </w:rPr>
          <w:t>áp điện</w:t>
        </w:r>
      </w:hyperlink>
      <w:r w:rsidRPr="00854256">
        <w:t> như </w:t>
      </w:r>
      <w:hyperlink r:id="rId38" w:tooltip="Titanat bari (trang chưa được viết)" w:history="1">
        <w:r w:rsidRPr="00F44F0E">
          <w:rPr>
            <w:rStyle w:val="Hyperlink"/>
            <w:rFonts w:cs="Times New Roman"/>
            <w:color w:val="auto"/>
            <w:szCs w:val="26"/>
            <w:u w:val="none"/>
          </w:rPr>
          <w:t>titanat bari</w:t>
        </w:r>
      </w:hyperlink>
      <w:r w:rsidRPr="00854256">
        <w:t>, trong các </w:t>
      </w:r>
      <w:hyperlink r:id="rId39" w:tooltip="Microphone" w:history="1">
        <w:r w:rsidRPr="00F44F0E">
          <w:rPr>
            <w:rStyle w:val="Hyperlink"/>
            <w:rFonts w:cs="Times New Roman"/>
            <w:color w:val="auto"/>
            <w:szCs w:val="26"/>
            <w:u w:val="none"/>
          </w:rPr>
          <w:t>microphone</w:t>
        </w:r>
      </w:hyperlink>
      <w:r w:rsidRPr="00854256">
        <w:t> thu âm, hay ở </w:t>
      </w:r>
      <w:hyperlink r:id="rId40" w:tooltip="Đầu thu sóng địa chấn" w:history="1">
        <w:r w:rsidRPr="00F44F0E">
          <w:rPr>
            <w:rStyle w:val="Hyperlink"/>
            <w:rFonts w:cs="Times New Roman"/>
            <w:color w:val="auto"/>
            <w:szCs w:val="26"/>
            <w:u w:val="none"/>
          </w:rPr>
          <w:t>đầu thu sóng địa chấn</w:t>
        </w:r>
      </w:hyperlink>
      <w:r w:rsidRPr="00854256">
        <w:t> trong nước (</w:t>
      </w:r>
      <w:hyperlink r:id="rId41" w:tooltip="Hydrophone" w:history="1">
        <w:r w:rsidRPr="00F44F0E">
          <w:rPr>
            <w:rStyle w:val="Hyperlink"/>
            <w:rFonts w:cs="Times New Roman"/>
            <w:color w:val="auto"/>
            <w:szCs w:val="26"/>
            <w:u w:val="none"/>
          </w:rPr>
          <w:t>Hydrophone</w:t>
        </w:r>
      </w:hyperlink>
      <w:r w:rsidRPr="00854256">
        <w:t>) như trong các máy </w:t>
      </w:r>
      <w:hyperlink r:id="rId42" w:tooltip="Sonar" w:history="1">
        <w:r w:rsidRPr="00F44F0E">
          <w:rPr>
            <w:rStyle w:val="Hyperlink"/>
            <w:rFonts w:cs="Times New Roman"/>
            <w:color w:val="auto"/>
            <w:szCs w:val="26"/>
            <w:u w:val="none"/>
          </w:rPr>
          <w:t>Sonar</w:t>
        </w:r>
      </w:hyperlink>
      <w:r w:rsidRPr="00854256">
        <w:t>.</w:t>
      </w:r>
    </w:p>
    <w:p w14:paraId="3C38CA87" w14:textId="77777777" w:rsidR="00A1156B" w:rsidRPr="00854256" w:rsidRDefault="00A1156B" w:rsidP="00FD68F1">
      <w:pPr>
        <w:pStyle w:val="ListParagraph"/>
        <w:numPr>
          <w:ilvl w:val="0"/>
          <w:numId w:val="6"/>
        </w:numPr>
      </w:pPr>
      <w:r w:rsidRPr="00854256">
        <w:t>Cảm biến quang: Các </w:t>
      </w:r>
      <w:hyperlink r:id="rId43" w:tooltip="Cảm biến ảnh" w:history="1">
        <w:r w:rsidRPr="00F44F0E">
          <w:rPr>
            <w:rStyle w:val="Hyperlink"/>
            <w:rFonts w:cs="Times New Roman"/>
            <w:color w:val="auto"/>
            <w:szCs w:val="26"/>
            <w:u w:val="none"/>
          </w:rPr>
          <w:t>cảm biến ảnh</w:t>
        </w:r>
      </w:hyperlink>
      <w:r w:rsidRPr="00854256">
        <w:t> loại CMOS hay </w:t>
      </w:r>
      <w:hyperlink r:id="rId44" w:tooltip="Cảm biến CCD" w:history="1">
        <w:r w:rsidRPr="00F44F0E">
          <w:rPr>
            <w:rStyle w:val="Hyperlink"/>
            <w:rFonts w:cs="Times New Roman"/>
            <w:color w:val="auto"/>
            <w:szCs w:val="26"/>
            <w:u w:val="none"/>
          </w:rPr>
          <w:t>cảm biến CCD</w:t>
        </w:r>
      </w:hyperlink>
      <w:r w:rsidRPr="00854256">
        <w:t> trong </w:t>
      </w:r>
      <w:hyperlink r:id="rId45" w:tooltip="Camera" w:history="1">
        <w:r w:rsidRPr="00F44F0E">
          <w:rPr>
            <w:rStyle w:val="Hyperlink"/>
            <w:rFonts w:cs="Times New Roman"/>
            <w:color w:val="auto"/>
            <w:szCs w:val="26"/>
            <w:u w:val="none"/>
          </w:rPr>
          <w:t>camera</w:t>
        </w:r>
      </w:hyperlink>
      <w:r w:rsidRPr="00854256">
        <w:t>, các </w:t>
      </w:r>
      <w:hyperlink r:id="rId46" w:tooltip="Photodiode" w:history="1">
        <w:r w:rsidRPr="00F44F0E">
          <w:rPr>
            <w:rStyle w:val="Hyperlink"/>
            <w:rFonts w:cs="Times New Roman"/>
            <w:color w:val="auto"/>
            <w:szCs w:val="26"/>
            <w:u w:val="none"/>
          </w:rPr>
          <w:t>photodiode</w:t>
        </w:r>
      </w:hyperlink>
      <w:r w:rsidRPr="00854256">
        <w:t> ở các vùng phổ khác nhau dùng trong nhiều lĩnh vực. Ví dụ đơn giản nhất là đầu dò giấy trong khay của máy in làm bằng </w:t>
      </w:r>
      <w:hyperlink r:id="rId47" w:tooltip="Photodiode" w:history="1">
        <w:r w:rsidRPr="00F44F0E">
          <w:rPr>
            <w:rStyle w:val="Hyperlink"/>
            <w:rFonts w:cs="Times New Roman"/>
            <w:color w:val="auto"/>
            <w:szCs w:val="26"/>
            <w:u w:val="none"/>
          </w:rPr>
          <w:t>photodiode</w:t>
        </w:r>
      </w:hyperlink>
      <w:r w:rsidRPr="00854256">
        <w:t>. Chúng đang là nhóm đầu bảng được dùng phổ biến, nhỏ gọn và tin cậy cao.</w:t>
      </w:r>
    </w:p>
    <w:p w14:paraId="69BE6D10" w14:textId="77777777" w:rsidR="00A1156B" w:rsidRPr="00854256" w:rsidRDefault="00A1156B" w:rsidP="00FD68F1">
      <w:pPr>
        <w:pStyle w:val="ListParagraph"/>
        <w:numPr>
          <w:ilvl w:val="0"/>
          <w:numId w:val="6"/>
        </w:numPr>
      </w:pPr>
      <w:r w:rsidRPr="00854256">
        <w:t>Cảm biến huỳnh quang, nhấp nháy: Sử dụng các chất phát quang thứ cấp để phát hiện các bức xạ năng lượng cao hơn, như các tấm </w:t>
      </w:r>
      <w:hyperlink r:id="rId48" w:tooltip="Kẽm sulfide" w:history="1">
        <w:r w:rsidRPr="00983BE1">
          <w:rPr>
            <w:rStyle w:val="Hyperlink"/>
            <w:rFonts w:cs="Times New Roman"/>
            <w:color w:val="auto"/>
            <w:szCs w:val="26"/>
            <w:u w:val="none"/>
          </w:rPr>
          <w:t>kẽm sulfide</w:t>
        </w:r>
      </w:hyperlink>
      <w:r w:rsidRPr="00854256">
        <w:t>.</w:t>
      </w:r>
      <w:hyperlink r:id="rId49" w:anchor="cite_note-4" w:history="1">
        <w:r w:rsidRPr="00983BE1">
          <w:rPr>
            <w:rStyle w:val="Hyperlink"/>
            <w:rFonts w:cs="Times New Roman"/>
            <w:color w:val="auto"/>
            <w:szCs w:val="26"/>
            <w:u w:val="none"/>
            <w:vertAlign w:val="superscript"/>
          </w:rPr>
          <w:t>[4]</w:t>
        </w:r>
      </w:hyperlink>
    </w:p>
    <w:p w14:paraId="496AFEB7" w14:textId="77777777" w:rsidR="00A1156B" w:rsidRPr="00854256" w:rsidRDefault="00A1156B" w:rsidP="00FD68F1">
      <w:pPr>
        <w:pStyle w:val="ListParagraph"/>
        <w:numPr>
          <w:ilvl w:val="0"/>
          <w:numId w:val="6"/>
        </w:numPr>
      </w:pPr>
      <w:r w:rsidRPr="00854256">
        <w:t>Cảm biến điện hóa: Các đầu dò ion, độ pH,...</w:t>
      </w:r>
    </w:p>
    <w:p w14:paraId="6C7D24F2" w14:textId="524075A9" w:rsidR="00A1156B" w:rsidRDefault="00A1156B" w:rsidP="00FD68F1">
      <w:pPr>
        <w:pStyle w:val="ListParagraph"/>
        <w:numPr>
          <w:ilvl w:val="0"/>
          <w:numId w:val="6"/>
        </w:numPr>
      </w:pPr>
      <w:r w:rsidRPr="00854256">
        <w:t>Cảm</w:t>
      </w:r>
      <w:r>
        <w:t xml:space="preserve"> </w:t>
      </w:r>
      <w:r w:rsidRPr="00854256">
        <w:t>biến</w:t>
      </w:r>
      <w:r>
        <w:t xml:space="preserve"> </w:t>
      </w:r>
      <w:r w:rsidRPr="00854256">
        <w:t>nhiệt độ: </w:t>
      </w:r>
      <w:hyperlink r:id="rId50" w:tooltip="Thermocouple (trang chưa được viết)" w:history="1">
        <w:r w:rsidRPr="00983BE1">
          <w:rPr>
            <w:rStyle w:val="Hyperlink"/>
            <w:rFonts w:cs="Times New Roman"/>
            <w:color w:val="auto"/>
            <w:szCs w:val="26"/>
            <w:u w:val="none"/>
          </w:rPr>
          <w:t>Cặp lưỡng kim</w:t>
        </w:r>
      </w:hyperlink>
      <w:r w:rsidRPr="00854256">
        <w:t>, hoặc dạng linh kiện bán dẫn như </w:t>
      </w:r>
      <w:hyperlink r:id="rId51" w:history="1">
        <w:r w:rsidRPr="00983BE1">
          <w:rPr>
            <w:rStyle w:val="Hyperlink"/>
            <w:rFonts w:cs="Times New Roman"/>
            <w:color w:val="auto"/>
            <w:szCs w:val="26"/>
            <w:u w:val="none"/>
          </w:rPr>
          <w:t>Precision Temperatur Sensor LM35</w:t>
        </w:r>
      </w:hyperlink>
      <w:r w:rsidRPr="00854256">
        <w:t> có hệ số 10 mV/°</w:t>
      </w:r>
      <w:r>
        <w:t>C</w:t>
      </w:r>
      <w:r w:rsidRPr="00854256">
        <w:t xml:space="preserve">. </w:t>
      </w:r>
    </w:p>
    <w:p w14:paraId="0DEEAA0A" w14:textId="351CF23A" w:rsidR="00A1156B" w:rsidRDefault="00A1156B" w:rsidP="00A1156B">
      <w:pPr>
        <w:pStyle w:val="Heading3"/>
        <w:rPr>
          <w:rFonts w:cs="Times New Roman"/>
        </w:rPr>
      </w:pPr>
      <w:bookmarkStart w:id="19" w:name="_Toc82683866"/>
      <w:r>
        <w:t>2.1.3</w:t>
      </w:r>
      <w:r>
        <w:tab/>
      </w:r>
      <w:r>
        <w:rPr>
          <w:rFonts w:cs="Times New Roman"/>
        </w:rPr>
        <w:t>Cảm biến nhiệt độ LM35</w:t>
      </w:r>
      <w:bookmarkEnd w:id="19"/>
    </w:p>
    <w:p w14:paraId="69285053" w14:textId="284FFC1C" w:rsidR="00A1156B" w:rsidRDefault="00A1156B" w:rsidP="00A1156B">
      <w:r>
        <w:t>Giá thành rẻ, phù hợp với túi tiền và kinh phí của sinh viên. Cảm biến LM35 có khoảng đo nhiệt độ rộng, dễ dàng sử dụng, kích thước nhỏ với độ chính xác rất cao, không bị lệch điện áp Vout nhiều. Vì vậy loại cảm biến nhiệt độ này được ứng dụng rất nhiều trong việc đo nhiệt độ theo thời gian thực</w:t>
      </w:r>
    </w:p>
    <w:p w14:paraId="3872D486" w14:textId="77777777" w:rsidR="00DF7127" w:rsidRDefault="00DF7127" w:rsidP="00A1156B">
      <w:pPr>
        <w:jc w:val="center"/>
        <w:rPr>
          <w:bdr w:val="none" w:sz="0" w:space="0" w:color="auto" w:frame="1"/>
          <w:shd w:val="clear" w:color="auto" w:fill="FFFFFF"/>
        </w:rPr>
      </w:pPr>
    </w:p>
    <w:p w14:paraId="56929820" w14:textId="4AA509B9" w:rsidR="00A1156B" w:rsidRDefault="00A1156B" w:rsidP="00A1156B">
      <w:pPr>
        <w:jc w:val="center"/>
      </w:pPr>
      <w:r>
        <w:rPr>
          <w:bdr w:val="none" w:sz="0" w:space="0" w:color="auto" w:frame="1"/>
          <w:shd w:val="clear" w:color="auto" w:fill="FFFFFF"/>
        </w:rPr>
        <w:drawing>
          <wp:inline distT="0" distB="0" distL="0" distR="0" wp14:anchorId="2D7BCBB1" wp14:editId="4DC6472B">
            <wp:extent cx="2141220" cy="170491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52">
                      <a:extLst>
                        <a:ext uri="{28A0092B-C50C-407E-A947-70E740481C1C}">
                          <a14:useLocalDpi xmlns:a14="http://schemas.microsoft.com/office/drawing/2010/main" val="0"/>
                        </a:ext>
                      </a:extLst>
                    </a:blip>
                    <a:srcRect b="20377"/>
                    <a:stretch/>
                  </pic:blipFill>
                  <pic:spPr bwMode="auto">
                    <a:xfrm>
                      <a:off x="0" y="0"/>
                      <a:ext cx="2141220" cy="1704914"/>
                    </a:xfrm>
                    <a:prstGeom prst="rect">
                      <a:avLst/>
                    </a:prstGeom>
                    <a:noFill/>
                    <a:ln>
                      <a:noFill/>
                    </a:ln>
                    <a:extLst>
                      <a:ext uri="{53640926-AAD7-44D8-BBD7-CCE9431645EC}">
                        <a14:shadowObscured xmlns:a14="http://schemas.microsoft.com/office/drawing/2010/main"/>
                      </a:ext>
                    </a:extLst>
                  </pic:spPr>
                </pic:pic>
              </a:graphicData>
            </a:graphic>
          </wp:inline>
        </w:drawing>
      </w:r>
    </w:p>
    <w:p w14:paraId="3D2ABAAE" w14:textId="44AE150F" w:rsidR="00A1156B" w:rsidRDefault="00DF7127" w:rsidP="00DF7127">
      <w:pPr>
        <w:pStyle w:val="Danhmuchinh"/>
      </w:pPr>
      <w:bookmarkStart w:id="20" w:name="_Toc82517478"/>
      <w:bookmarkStart w:id="21" w:name="_Toc82518272"/>
      <w:bookmarkStart w:id="22" w:name="_Toc82519005"/>
      <w:bookmarkStart w:id="23" w:name="_Toc82519187"/>
      <w:bookmarkStart w:id="24" w:name="_Toc82639793"/>
      <w:bookmarkStart w:id="25" w:name="_Toc82683941"/>
      <w:r>
        <w:t>Hình 2.1: Cảm biến nhiệt độ LM35</w:t>
      </w:r>
      <w:bookmarkEnd w:id="20"/>
      <w:bookmarkEnd w:id="21"/>
      <w:bookmarkEnd w:id="22"/>
      <w:bookmarkEnd w:id="23"/>
      <w:bookmarkEnd w:id="24"/>
      <w:bookmarkEnd w:id="25"/>
    </w:p>
    <w:p w14:paraId="05038B92" w14:textId="0A26FF65" w:rsidR="00A1156B" w:rsidRDefault="00A1156B" w:rsidP="00A1156B">
      <w:pPr>
        <w:pStyle w:val="Heading3"/>
      </w:pPr>
      <w:bookmarkStart w:id="26" w:name="_Toc82683867"/>
      <w:r>
        <w:lastRenderedPageBreak/>
        <w:t>2.1.4</w:t>
      </w:r>
      <w:r>
        <w:tab/>
        <w:t>Nguyên lý hoạt động</w:t>
      </w:r>
      <w:bookmarkEnd w:id="26"/>
      <w:r>
        <w:t xml:space="preserve"> </w:t>
      </w:r>
    </w:p>
    <w:p w14:paraId="69323D06" w14:textId="2ED5978E" w:rsidR="00A1156B" w:rsidRDefault="00A1156B" w:rsidP="00A1156B">
      <w:pPr>
        <w:rPr>
          <w:bdr w:val="none" w:sz="0" w:space="0" w:color="auto" w:frame="1"/>
          <w:shd w:val="clear" w:color="auto" w:fill="FFFFFF"/>
        </w:rPr>
      </w:pPr>
      <w:r w:rsidRPr="007F1C75">
        <w:rPr>
          <w:bdr w:val="none" w:sz="0" w:space="0" w:color="auto" w:frame="1"/>
          <w:shd w:val="clear" w:color="auto" w:fill="FFFFFF"/>
        </w:rPr>
        <w:t>Để hiểu được nguyên lý hoạt động của cảm biến nhiệt độ LM35 chúng ta phải hiểu về hệ số tỷ lệ tuyến tính. Trong các tính năng của LM35 nó được đưa ra là </w:t>
      </w:r>
      <w:r w:rsidRPr="007F1C75">
        <w:rPr>
          <w:rStyle w:val="Strong"/>
          <w:rFonts w:cs="Times New Roman"/>
          <w:color w:val="2C2F34"/>
          <w:sz w:val="23"/>
          <w:szCs w:val="23"/>
          <w:bdr w:val="none" w:sz="0" w:space="0" w:color="auto" w:frame="1"/>
          <w:shd w:val="clear" w:color="auto" w:fill="FFFFFF"/>
        </w:rPr>
        <w:t xml:space="preserve">10 </w:t>
      </w:r>
      <w:r w:rsidRPr="007F1C75">
        <w:t>minivolt mỗi  độ C</w:t>
      </w:r>
      <w:r w:rsidRPr="007F1C75">
        <w:rPr>
          <w:bdr w:val="none" w:sz="0" w:space="0" w:color="auto" w:frame="1"/>
          <w:shd w:val="clear" w:color="auto" w:fill="FFFFFF"/>
        </w:rPr>
        <w:t>. Nó có nghĩa là khi tăng công suất 10 mills volt bởi chân cảm biến, giá trị nhiệt độ sẽ tăng lên một. Ví dụ: nếu cảm biến đang xuất ra 100 mills volt ở chân Vout, nhiệt độ tính bằng độ C  sẽ là 10 độ C. Tương tự đối với việc đọc độ âm. Nếu cảm biến xuất ra -100 mills volt, nhiệt độ sẽ là -10 độ C.  </w:t>
      </w:r>
    </w:p>
    <w:p w14:paraId="1520768C" w14:textId="656ACB12" w:rsidR="00A1156B" w:rsidRDefault="00A1156B" w:rsidP="00A1156B">
      <w:r w:rsidRPr="00AC3F6A">
        <w:rPr>
          <w:szCs w:val="26"/>
        </w:rPr>
        <w:drawing>
          <wp:inline distT="0" distB="0" distL="0" distR="0" wp14:anchorId="07F7290A" wp14:editId="17E4DCA0">
            <wp:extent cx="5580380" cy="1971675"/>
            <wp:effectExtent l="0" t="0" r="1270" b="9525"/>
            <wp:docPr id="3" name="Picture 3" descr="Mạch cảm biến nhiệt độ LM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Mạch cảm biến nhiệt độ LM35"/>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580380" cy="1971675"/>
                    </a:xfrm>
                    <a:prstGeom prst="rect">
                      <a:avLst/>
                    </a:prstGeom>
                    <a:noFill/>
                    <a:ln>
                      <a:noFill/>
                    </a:ln>
                  </pic:spPr>
                </pic:pic>
              </a:graphicData>
            </a:graphic>
          </wp:inline>
        </w:drawing>
      </w:r>
    </w:p>
    <w:p w14:paraId="4CFD5D96" w14:textId="563B7351" w:rsidR="00DF7127" w:rsidRDefault="00DF7127" w:rsidP="00DF7127">
      <w:pPr>
        <w:pStyle w:val="Danhmuchinh"/>
      </w:pPr>
      <w:bookmarkStart w:id="27" w:name="_Toc82517479"/>
      <w:bookmarkStart w:id="28" w:name="_Toc82518273"/>
      <w:bookmarkStart w:id="29" w:name="_Toc82519006"/>
      <w:bookmarkStart w:id="30" w:name="_Toc82519188"/>
      <w:bookmarkStart w:id="31" w:name="_Toc82639794"/>
      <w:bookmarkStart w:id="32" w:name="_Toc82683942"/>
      <w:r>
        <w:t>Hình 2.2: Sơ đồ chân của cảm biến nhiệt độ LM35</w:t>
      </w:r>
      <w:bookmarkEnd w:id="27"/>
      <w:bookmarkEnd w:id="28"/>
      <w:bookmarkEnd w:id="29"/>
      <w:bookmarkEnd w:id="30"/>
      <w:bookmarkEnd w:id="31"/>
      <w:bookmarkEnd w:id="32"/>
    </w:p>
    <w:p w14:paraId="7A8BE81E" w14:textId="5323FA07" w:rsidR="00A1156B" w:rsidRDefault="00A1156B" w:rsidP="00A1156B">
      <w:pPr>
        <w:rPr>
          <w:bdr w:val="none" w:sz="0" w:space="0" w:color="auto" w:frame="1"/>
          <w:shd w:val="clear" w:color="auto" w:fill="FFFFFF"/>
        </w:rPr>
      </w:pPr>
      <w:r>
        <w:rPr>
          <w:bdr w:val="none" w:sz="0" w:space="0" w:color="auto" w:frame="1"/>
          <w:shd w:val="clear" w:color="auto" w:fill="FFFFFF"/>
        </w:rPr>
        <w:t>LM35 có thể được sử dụng trong hai cấu hình mạch. Cả hai đều mang lại kết quả khác nhau. Trong cấu hình đầu tiên, bạn chỉ có thể đo nhiệt độ dương từ 2 độ C đến 150 độ C. Trong cấu hình đầu tiên này, chúng tôi chỉ cần cấp nguồn cho LM35 và kết nối đầu ra trực tiếp với bộ chuyển đổi tương tự sang kỹ thuật số. Trong cấu hình thứ hai, chúng tôi có thể sử dụng tất cả khả năng cảm biến và có thể đo nhiệt độ toàn dải từ -55 độ C đến 150 độ C. Cấu hình này hơi phức tạp nhưng mang lại kết quả cao. Chúng ta phải kết nối một điện trở bên ngoài, trong trường hợp này, để chuyển mức điện áp âm lên trên. Giá trị điện trở bên ngoài có thể được tính toán từ công thức cho bên dưới mạch cấu hình. Mạch cấu hình thứ hai có thể được thực hiện theo nhiều cách khác nhau datasheet của Texas Instruments.</w:t>
      </w:r>
    </w:p>
    <w:p w14:paraId="263BB769" w14:textId="53AE82DD" w:rsidR="00A1156B" w:rsidRDefault="00A1156B" w:rsidP="00A1156B">
      <w:pPr>
        <w:pStyle w:val="Heading3"/>
        <w:rPr>
          <w:bdr w:val="none" w:sz="0" w:space="0" w:color="auto" w:frame="1"/>
          <w:shd w:val="clear" w:color="auto" w:fill="FFFFFF"/>
        </w:rPr>
      </w:pPr>
      <w:bookmarkStart w:id="33" w:name="_Toc82683868"/>
      <w:r>
        <w:rPr>
          <w:bdr w:val="none" w:sz="0" w:space="0" w:color="auto" w:frame="1"/>
          <w:shd w:val="clear" w:color="auto" w:fill="FFFFFF"/>
        </w:rPr>
        <w:t>2.1.5</w:t>
      </w:r>
      <w:r>
        <w:rPr>
          <w:bdr w:val="none" w:sz="0" w:space="0" w:color="auto" w:frame="1"/>
          <w:shd w:val="clear" w:color="auto" w:fill="FFFFFF"/>
        </w:rPr>
        <w:tab/>
        <w:t>Thông số kỹ thuật</w:t>
      </w:r>
      <w:bookmarkEnd w:id="33"/>
    </w:p>
    <w:p w14:paraId="5B8F59D3" w14:textId="77777777" w:rsidR="00A1156B" w:rsidRPr="00AC3F6A" w:rsidRDefault="00A1156B" w:rsidP="00A1156B">
      <w:r w:rsidRPr="00AC3F6A">
        <w:t>Cấp nguồn cho cảm biến với điện áp từ 4V đến 30V. Chân GND được nối đất.</w:t>
      </w:r>
    </w:p>
    <w:p w14:paraId="2575D1B0" w14:textId="77777777" w:rsidR="00A1156B" w:rsidRPr="00AC3F6A" w:rsidRDefault="00A1156B" w:rsidP="00A1156B">
      <w:r w:rsidRPr="00AC3F6A">
        <w:lastRenderedPageBreak/>
        <w:t>Kết nối chân VOUT với đầu vào bộ chuyển đổi tương tự sang số hay vi điều khiển.</w:t>
      </w:r>
    </w:p>
    <w:p w14:paraId="33FA2534" w14:textId="77777777" w:rsidR="00A1156B" w:rsidRPr="00AC3F6A" w:rsidRDefault="00A1156B" w:rsidP="00A1156B">
      <w:r w:rsidRPr="00AC3F6A">
        <w:t>Lấy mẫu đọc ADC để xác định điện áp đầu ra VOUT.</w:t>
      </w:r>
    </w:p>
    <w:p w14:paraId="1E7214AF" w14:textId="77777777" w:rsidR="00A1156B" w:rsidRPr="00AC3F6A" w:rsidRDefault="00A1156B" w:rsidP="00A1156B">
      <w:r w:rsidRPr="00AC3F6A">
        <w:t>Chuyển đổi điện áp thành nhiệt độ.</w:t>
      </w:r>
    </w:p>
    <w:p w14:paraId="19903A6B" w14:textId="77777777" w:rsidR="00A1156B" w:rsidRPr="00AC3F6A" w:rsidRDefault="00A1156B" w:rsidP="00A1156B">
      <w:r w:rsidRPr="00AC3F6A">
        <w:t>Công thức chuyển đổi điện áp thành nhiệt độ</w:t>
      </w:r>
    </w:p>
    <w:p w14:paraId="4D1DE13A" w14:textId="77777777" w:rsidR="00A1156B" w:rsidRPr="00AC3F6A" w:rsidRDefault="00A1156B" w:rsidP="00A1156B">
      <w:r w:rsidRPr="00AC3F6A">
        <w:t>Công thức để chuyển đổi điện áp sang nhiệt độ độ C cho LM35 là:</w:t>
      </w:r>
    </w:p>
    <w:p w14:paraId="0E565D6B" w14:textId="77777777" w:rsidR="00A1156B" w:rsidRPr="00AC3F6A" w:rsidRDefault="00A1156B" w:rsidP="00A1156B">
      <w:r w:rsidRPr="00AC3F6A">
        <w:t>Nhiệt độ đo được (oC) = Điện áp được đọc bởi bộ ADC/10 mV</w:t>
      </w:r>
    </w:p>
    <w:p w14:paraId="3ED1204C" w14:textId="340EA5DC" w:rsidR="00A1156B" w:rsidRPr="00A1156B" w:rsidRDefault="00A1156B" w:rsidP="00A1156B">
      <w:r w:rsidRPr="00AC3F6A">
        <w:t>Chúng ta chia cho 10 mV vì độ nhạy của cảm biến LM35 là 10mV.</w:t>
      </w:r>
    </w:p>
    <w:p w14:paraId="6CDF598D" w14:textId="58C50072" w:rsidR="00B369CD" w:rsidRDefault="00B369CD" w:rsidP="00B369CD">
      <w:pPr>
        <w:pStyle w:val="Heading2"/>
        <w:rPr>
          <w:rFonts w:cs="Times New Roman"/>
        </w:rPr>
      </w:pPr>
      <w:bookmarkStart w:id="34" w:name="_Toc82683869"/>
      <w:r w:rsidRPr="00830F8C">
        <w:rPr>
          <w:rFonts w:cs="Times New Roman"/>
        </w:rPr>
        <w:t>2.2</w:t>
      </w:r>
      <w:r w:rsidR="00E77D14" w:rsidRPr="00830F8C">
        <w:rPr>
          <w:rFonts w:cs="Times New Roman"/>
        </w:rPr>
        <w:tab/>
      </w:r>
      <w:r w:rsidR="00BF44A1">
        <w:rPr>
          <w:rFonts w:cs="Times New Roman"/>
        </w:rPr>
        <w:t>Vi điều khiển Arduino Mega 2560</w:t>
      </w:r>
      <w:bookmarkEnd w:id="34"/>
    </w:p>
    <w:p w14:paraId="18AEEBE2" w14:textId="57A6111C" w:rsidR="00BF44A1" w:rsidRDefault="00BF44A1" w:rsidP="00BF44A1">
      <w:pPr>
        <w:pStyle w:val="Heading3"/>
      </w:pPr>
      <w:bookmarkStart w:id="35" w:name="_Toc82683870"/>
      <w:r>
        <w:t>2.2.1</w:t>
      </w:r>
      <w:r>
        <w:tab/>
        <w:t>Vi điều khiển là gì ?</w:t>
      </w:r>
      <w:bookmarkEnd w:id="35"/>
    </w:p>
    <w:p w14:paraId="18EB4A06" w14:textId="4D59D67E" w:rsidR="00BF44A1" w:rsidRDefault="00BF44A1" w:rsidP="00BF44A1">
      <w:r w:rsidRPr="00B32AD6">
        <w:t>Vi điều khiển là một máy tính được tích hợp trên một chíp, nó thường được sử dụng để điều khiển các thiết bị điện tử. Vi điều khiển thực chất gồm một vi xử lý có hiệu suất đủ cao và giá thành thấp (so với các vi xử lý đa năng dùng trong máy tính) kết hợp với các thiết bị ngoại vi như các bộ nhớ, các mô đun vào/ra, các mô đun biến đổi từ số sang tương tự và từ tương tự sang số, mô đun điều chế độ rộng xung (PWM)... Vi điều khiển thường được dùng để xây dựng hệ thống nhúng. Nó xuất hiện nhiều trong các dụng cụ điện tử, thiết bị điện, máy giặt, lò vi sóng, điện thoại, dây truyền tự động... Hầu hết các loại vi điều khiển hiện nay có cấu trúc Harvard là loại cấu trúc mà bộ nhớ chương trình và bộ nhớ dữ liệu được phân biệt riêng. Cấu trúc của một vi điều khiển gồm CPU, bộ nhớ chương trình (thường là bộ nhớ ROM hoặc bộ nhớ Flash), bộ nhớ dữ liệu (RAM), các bộ định thời, các cổng vào/ra để giao tiếp với các thiết bị bên ngoài, tất cả các khối này được tích hợp trên một vi mạch. Các loại vi điều khiển trên thị trường hiện nay</w:t>
      </w:r>
    </w:p>
    <w:p w14:paraId="0A866D67" w14:textId="01EEFFC1" w:rsidR="00BF44A1" w:rsidRPr="00BF44A1" w:rsidRDefault="00BF44A1" w:rsidP="00BF44A1">
      <w:pPr>
        <w:pStyle w:val="Heading3"/>
      </w:pPr>
      <w:bookmarkStart w:id="36" w:name="_Toc82683871"/>
      <w:r>
        <w:t>2.2.2</w:t>
      </w:r>
      <w:r>
        <w:tab/>
      </w:r>
      <w:r w:rsidRPr="006369C2">
        <w:t>Vi điều khiển Arduino Mega2560</w:t>
      </w:r>
      <w:bookmarkEnd w:id="36"/>
    </w:p>
    <w:p w14:paraId="1A73FA2B" w14:textId="77777777" w:rsidR="00BF44A1" w:rsidRPr="006369C2" w:rsidRDefault="00BF44A1" w:rsidP="00BF44A1">
      <w:r w:rsidRPr="006369C2">
        <w:t>Arduino Mega2560 là một vi điều khiển bằng cách sử dụng ATmega2560.</w:t>
      </w:r>
    </w:p>
    <w:p w14:paraId="6E50FD2A" w14:textId="77777777" w:rsidR="00BF44A1" w:rsidRPr="006369C2" w:rsidRDefault="00BF44A1" w:rsidP="00BF44A1">
      <w:pPr>
        <w:rPr>
          <w:noProof w:val="0"/>
        </w:rPr>
      </w:pPr>
      <w:r w:rsidRPr="006369C2">
        <w:t>Nó </w:t>
      </w:r>
      <w:r w:rsidRPr="006369C2">
        <w:rPr>
          <w:rStyle w:val="Strong"/>
          <w:rFonts w:cs="Times New Roman"/>
          <w:b w:val="0"/>
          <w:bCs w:val="0"/>
          <w:szCs w:val="26"/>
        </w:rPr>
        <w:t>chứa tất cả mọi thứ</w:t>
      </w:r>
      <w:r w:rsidRPr="006369C2">
        <w:t> cần thiết để hỗ trợ các vi điều khiển.</w:t>
      </w:r>
    </w:p>
    <w:p w14:paraId="0AC3FE23" w14:textId="1BF9393E" w:rsidR="00BF44A1" w:rsidRDefault="00BF44A1" w:rsidP="00BF44A1">
      <w:r w:rsidRPr="006369C2">
        <w:lastRenderedPageBreak/>
        <w:t>Arduino Mega2560 khác với tất cả các vi xử lý trước giờ vì không sử dụng FTDI chip điều khiển chuyển tín hiệu từ USB để xử lý. Thay vào đó, nó sử dụng ATmega16U2 lập trình như là một công cụ chuyển đổi tín hiệu từ USB. Ngoài ra, Arduino Mega2560 </w:t>
      </w:r>
      <w:r w:rsidRPr="006369C2">
        <w:rPr>
          <w:rStyle w:val="Strong"/>
          <w:rFonts w:cs="Times New Roman"/>
          <w:b w:val="0"/>
          <w:bCs w:val="0"/>
          <w:szCs w:val="26"/>
        </w:rPr>
        <w:t>cơ bản</w:t>
      </w:r>
      <w:r w:rsidRPr="006369C2">
        <w:t> vẫn </w:t>
      </w:r>
      <w:r w:rsidRPr="006369C2">
        <w:rPr>
          <w:rStyle w:val="Strong"/>
          <w:rFonts w:cs="Times New Roman"/>
          <w:b w:val="0"/>
          <w:bCs w:val="0"/>
          <w:szCs w:val="26"/>
        </w:rPr>
        <w:t>giống</w:t>
      </w:r>
      <w:r w:rsidRPr="006369C2">
        <w:rPr>
          <w:b/>
          <w:bCs/>
        </w:rPr>
        <w:t> </w:t>
      </w:r>
      <w:r w:rsidRPr="006369C2">
        <w:rPr>
          <w:rStyle w:val="Strong"/>
          <w:rFonts w:cs="Times New Roman"/>
          <w:b w:val="0"/>
          <w:bCs w:val="0"/>
          <w:szCs w:val="26"/>
        </w:rPr>
        <w:t>Arduino Uno R3</w:t>
      </w:r>
      <w:r w:rsidRPr="006369C2">
        <w:t>, chỉ khác số lượng chân và nhiều tính năng mạnh mẽ hơn, nên các bạn vẫn có thể lập trình cho con vi điều khiển này bằng chương trình lập trình cho Arduino Uno R3</w:t>
      </w:r>
    </w:p>
    <w:p w14:paraId="3466A2D1" w14:textId="22526B18" w:rsidR="00BF44A1" w:rsidRDefault="00BF44A1" w:rsidP="00BF44A1">
      <w:pPr>
        <w:jc w:val="center"/>
      </w:pPr>
      <w:r>
        <w:drawing>
          <wp:inline distT="0" distB="0" distL="0" distR="0" wp14:anchorId="297E1991" wp14:editId="2A01C340">
            <wp:extent cx="3954780" cy="2933700"/>
            <wp:effectExtent l="0" t="0" r="762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54" cstate="print">
                      <a:extLst>
                        <a:ext uri="{28A0092B-C50C-407E-A947-70E740481C1C}">
                          <a14:useLocalDpi xmlns:a14="http://schemas.microsoft.com/office/drawing/2010/main" val="0"/>
                        </a:ext>
                      </a:extLst>
                    </a:blip>
                    <a:srcRect t="7129" b="18690"/>
                    <a:stretch/>
                  </pic:blipFill>
                  <pic:spPr bwMode="auto">
                    <a:xfrm>
                      <a:off x="0" y="0"/>
                      <a:ext cx="3954780" cy="2933700"/>
                    </a:xfrm>
                    <a:prstGeom prst="rect">
                      <a:avLst/>
                    </a:prstGeom>
                    <a:noFill/>
                    <a:ln>
                      <a:noFill/>
                    </a:ln>
                    <a:extLst>
                      <a:ext uri="{53640926-AAD7-44D8-BBD7-CCE9431645EC}">
                        <a14:shadowObscured xmlns:a14="http://schemas.microsoft.com/office/drawing/2010/main"/>
                      </a:ext>
                    </a:extLst>
                  </pic:spPr>
                </pic:pic>
              </a:graphicData>
            </a:graphic>
          </wp:inline>
        </w:drawing>
      </w:r>
    </w:p>
    <w:p w14:paraId="4EE33E13" w14:textId="3A0BE672" w:rsidR="00DF7127" w:rsidRDefault="00DF7127" w:rsidP="00DF7127">
      <w:pPr>
        <w:pStyle w:val="Danhmuchinh"/>
      </w:pPr>
      <w:bookmarkStart w:id="37" w:name="_Toc82517480"/>
      <w:bookmarkStart w:id="38" w:name="_Toc82518274"/>
      <w:bookmarkStart w:id="39" w:name="_Toc82519007"/>
      <w:bookmarkStart w:id="40" w:name="_Toc82519189"/>
      <w:bookmarkStart w:id="41" w:name="_Toc82639795"/>
      <w:bookmarkStart w:id="42" w:name="_Toc82683943"/>
      <w:r>
        <w:t>Hình 2.3: Vi điều khiển Arduino Mega 2560</w:t>
      </w:r>
      <w:bookmarkEnd w:id="37"/>
      <w:bookmarkEnd w:id="38"/>
      <w:bookmarkEnd w:id="39"/>
      <w:bookmarkEnd w:id="40"/>
      <w:bookmarkEnd w:id="41"/>
      <w:bookmarkEnd w:id="42"/>
    </w:p>
    <w:p w14:paraId="3E0C0B42" w14:textId="77777777" w:rsidR="00BF44A1" w:rsidRPr="006369C2" w:rsidRDefault="00BF44A1" w:rsidP="00BF44A1">
      <w:pPr>
        <w:rPr>
          <w:lang w:bidi="th-TH"/>
        </w:rPr>
      </w:pPr>
      <w:r w:rsidRPr="006369C2">
        <w:rPr>
          <w:lang w:bidi="th-TH"/>
        </w:rPr>
        <w:t>Arduino Mega 2560 là một vi điều khiển hoạt động dựa trên chip ATmega2560:</w:t>
      </w:r>
    </w:p>
    <w:p w14:paraId="6F18B805" w14:textId="77777777" w:rsidR="00BF44A1" w:rsidRPr="006369C2" w:rsidRDefault="00BF44A1" w:rsidP="00BF44A1">
      <w:pPr>
        <w:rPr>
          <w:lang w:bidi="th-TH"/>
        </w:rPr>
      </w:pPr>
      <w:r w:rsidRPr="006369C2">
        <w:rPr>
          <w:lang w:bidi="th-TH"/>
        </w:rPr>
        <w:t>54 chân digital (trong đó có 15 chân có thể được sủ dụng như những chân PWM là từ chân số 2 → 13 và chân 44 45 46).</w:t>
      </w:r>
    </w:p>
    <w:p w14:paraId="225877E0" w14:textId="77777777" w:rsidR="00BF44A1" w:rsidRPr="006369C2" w:rsidRDefault="00BF44A1" w:rsidP="00BF44A1">
      <w:pPr>
        <w:rPr>
          <w:lang w:bidi="th-TH"/>
        </w:rPr>
      </w:pPr>
      <w:r w:rsidRPr="006369C2">
        <w:rPr>
          <w:lang w:bidi="th-TH"/>
        </w:rPr>
        <w:t>6 ngắt ngoài: chân 2 (interrupt 0), chân 3 (interrupt 1), chân 18 (interrupt 5), chân 19 (interrupt 4), chân 20 (interrupt 3), and chân 21 (interrupt 2).  </w:t>
      </w:r>
    </w:p>
    <w:p w14:paraId="36FBA11F" w14:textId="77777777" w:rsidR="00BF44A1" w:rsidRPr="006369C2" w:rsidRDefault="00BF44A1" w:rsidP="00BF44A1">
      <w:pPr>
        <w:rPr>
          <w:lang w:bidi="th-TH"/>
        </w:rPr>
      </w:pPr>
      <w:r w:rsidRPr="006369C2">
        <w:rPr>
          <w:lang w:bidi="th-TH"/>
        </w:rPr>
        <w:t>16 chân vào analog</w:t>
      </w:r>
      <w:r>
        <w:rPr>
          <w:lang w:bidi="th-TH"/>
        </w:rPr>
        <w:t xml:space="preserve"> với giá trị 10bit</w:t>
      </w:r>
      <w:r w:rsidRPr="006369C2">
        <w:rPr>
          <w:lang w:bidi="th-TH"/>
        </w:rPr>
        <w:t xml:space="preserve"> (từ A0 đến A15).</w:t>
      </w:r>
    </w:p>
    <w:p w14:paraId="6E60E672" w14:textId="0B50CD62" w:rsidR="00BF44A1" w:rsidRDefault="00BF44A1" w:rsidP="00BF44A1">
      <w:pPr>
        <w:rPr>
          <w:lang w:bidi="th-TH"/>
        </w:rPr>
      </w:pPr>
      <w:r w:rsidRPr="006369C2">
        <w:rPr>
          <w:lang w:bidi="th-TH"/>
        </w:rPr>
        <w:t>4 cổng Serial giao tiếp với phần cứng:</w:t>
      </w:r>
    </w:p>
    <w:p w14:paraId="726C39A5" w14:textId="5148233E" w:rsidR="00BF44A1" w:rsidRDefault="00BF44A1" w:rsidP="00BF44A1">
      <w:pPr>
        <w:pStyle w:val="Heading3"/>
        <w:rPr>
          <w:lang w:bidi="th-TH"/>
        </w:rPr>
      </w:pPr>
      <w:bookmarkStart w:id="43" w:name="_Toc82683872"/>
      <w:r>
        <w:rPr>
          <w:lang w:bidi="th-TH"/>
        </w:rPr>
        <w:t>2.2.3</w:t>
      </w:r>
      <w:r>
        <w:rPr>
          <w:lang w:bidi="th-TH"/>
        </w:rPr>
        <w:tab/>
        <w:t>Thông số kỹ thuật</w:t>
      </w:r>
      <w:bookmarkEnd w:id="43"/>
    </w:p>
    <w:p w14:paraId="577CE494" w14:textId="77777777" w:rsidR="00DF7127" w:rsidRPr="00DF7127" w:rsidRDefault="00DF7127" w:rsidP="00DF7127">
      <w:pPr>
        <w:rPr>
          <w:lang w:bidi="th-TH"/>
        </w:rPr>
      </w:pPr>
    </w:p>
    <w:tbl>
      <w:tblPr>
        <w:tblStyle w:val="TableGrid"/>
        <w:tblW w:w="0" w:type="auto"/>
        <w:tblLook w:val="04A0" w:firstRow="1" w:lastRow="0" w:firstColumn="1" w:lastColumn="0" w:noHBand="0" w:noVBand="1"/>
      </w:tblPr>
      <w:tblGrid>
        <w:gridCol w:w="4502"/>
        <w:gridCol w:w="4502"/>
      </w:tblGrid>
      <w:tr w:rsidR="00BF44A1" w14:paraId="12C73762" w14:textId="77777777" w:rsidTr="00875F60">
        <w:tc>
          <w:tcPr>
            <w:tcW w:w="4502" w:type="dxa"/>
            <w:vAlign w:val="center"/>
          </w:tcPr>
          <w:p w14:paraId="3CEC5D9C" w14:textId="77777777" w:rsidR="00BF44A1" w:rsidRPr="001C7FC0" w:rsidRDefault="00BF44A1" w:rsidP="00875F60">
            <w:pPr>
              <w:jc w:val="center"/>
              <w:rPr>
                <w:sz w:val="26"/>
                <w:szCs w:val="26"/>
              </w:rPr>
            </w:pPr>
            <w:r w:rsidRPr="001C7FC0">
              <w:rPr>
                <w:color w:val="000000"/>
                <w:sz w:val="26"/>
                <w:szCs w:val="26"/>
                <w:shd w:val="clear" w:color="auto" w:fill="FFFFFF"/>
              </w:rPr>
              <w:lastRenderedPageBreak/>
              <w:t>Chip xử lý</w:t>
            </w:r>
          </w:p>
        </w:tc>
        <w:tc>
          <w:tcPr>
            <w:tcW w:w="4502" w:type="dxa"/>
            <w:vAlign w:val="center"/>
          </w:tcPr>
          <w:p w14:paraId="52D00E73" w14:textId="77777777" w:rsidR="00BF44A1" w:rsidRPr="001C7FC0" w:rsidRDefault="00BF44A1" w:rsidP="00875F60">
            <w:pPr>
              <w:jc w:val="center"/>
              <w:rPr>
                <w:sz w:val="26"/>
                <w:szCs w:val="26"/>
              </w:rPr>
            </w:pPr>
            <w:r w:rsidRPr="001C7FC0">
              <w:rPr>
                <w:color w:val="000000"/>
                <w:sz w:val="26"/>
                <w:szCs w:val="26"/>
                <w:shd w:val="clear" w:color="auto" w:fill="FFFFFF"/>
              </w:rPr>
              <w:t>ATmega2560</w:t>
            </w:r>
          </w:p>
        </w:tc>
      </w:tr>
      <w:tr w:rsidR="00BF44A1" w14:paraId="2F2BB5AC" w14:textId="77777777" w:rsidTr="00875F60">
        <w:tc>
          <w:tcPr>
            <w:tcW w:w="4502" w:type="dxa"/>
            <w:vAlign w:val="center"/>
          </w:tcPr>
          <w:p w14:paraId="7FA469C3" w14:textId="77777777" w:rsidR="00BF44A1" w:rsidRPr="001C7FC0" w:rsidRDefault="00BF44A1" w:rsidP="00875F60">
            <w:pPr>
              <w:jc w:val="center"/>
              <w:rPr>
                <w:sz w:val="26"/>
                <w:szCs w:val="26"/>
              </w:rPr>
            </w:pPr>
            <w:r w:rsidRPr="001C7FC0">
              <w:rPr>
                <w:color w:val="000000"/>
                <w:sz w:val="26"/>
                <w:szCs w:val="26"/>
                <w:shd w:val="clear" w:color="auto" w:fill="FCFCFC"/>
              </w:rPr>
              <w:t>Điện áp hoạt động 5V</w:t>
            </w:r>
          </w:p>
        </w:tc>
        <w:tc>
          <w:tcPr>
            <w:tcW w:w="4502" w:type="dxa"/>
            <w:vAlign w:val="center"/>
          </w:tcPr>
          <w:p w14:paraId="617A62C3" w14:textId="77777777" w:rsidR="00BF44A1" w:rsidRPr="001C7FC0" w:rsidRDefault="00BF44A1" w:rsidP="00875F60">
            <w:pPr>
              <w:jc w:val="center"/>
              <w:rPr>
                <w:sz w:val="26"/>
                <w:szCs w:val="26"/>
              </w:rPr>
            </w:pPr>
            <w:r w:rsidRPr="001C7FC0">
              <w:rPr>
                <w:color w:val="000000"/>
                <w:sz w:val="26"/>
                <w:szCs w:val="26"/>
                <w:shd w:val="clear" w:color="auto" w:fill="FCFCFC"/>
              </w:rPr>
              <w:t>5V</w:t>
            </w:r>
          </w:p>
        </w:tc>
      </w:tr>
      <w:tr w:rsidR="00BF44A1" w14:paraId="681F2354" w14:textId="77777777" w:rsidTr="00875F60">
        <w:tc>
          <w:tcPr>
            <w:tcW w:w="4502" w:type="dxa"/>
            <w:vAlign w:val="center"/>
          </w:tcPr>
          <w:p w14:paraId="3AE5515D" w14:textId="77777777" w:rsidR="00BF44A1" w:rsidRPr="001C7FC0" w:rsidRDefault="00BF44A1" w:rsidP="00875F60">
            <w:pPr>
              <w:jc w:val="center"/>
              <w:rPr>
                <w:sz w:val="26"/>
                <w:szCs w:val="26"/>
              </w:rPr>
            </w:pPr>
            <w:r w:rsidRPr="001C7FC0">
              <w:rPr>
                <w:color w:val="000000"/>
                <w:sz w:val="26"/>
                <w:szCs w:val="26"/>
                <w:shd w:val="clear" w:color="auto" w:fill="FFFFFF"/>
              </w:rPr>
              <w:t>Điện áp vào (đề nghị)</w:t>
            </w:r>
          </w:p>
        </w:tc>
        <w:tc>
          <w:tcPr>
            <w:tcW w:w="4502" w:type="dxa"/>
            <w:vAlign w:val="center"/>
          </w:tcPr>
          <w:p w14:paraId="0A6F3A60" w14:textId="77777777" w:rsidR="00BF44A1" w:rsidRPr="001C7FC0" w:rsidRDefault="00BF44A1" w:rsidP="00875F60">
            <w:pPr>
              <w:jc w:val="center"/>
              <w:rPr>
                <w:sz w:val="26"/>
                <w:szCs w:val="26"/>
              </w:rPr>
            </w:pPr>
            <w:r w:rsidRPr="001C7FC0">
              <w:rPr>
                <w:sz w:val="26"/>
                <w:szCs w:val="26"/>
              </w:rPr>
              <w:t>7V-15V</w:t>
            </w:r>
          </w:p>
        </w:tc>
      </w:tr>
      <w:tr w:rsidR="00BF44A1" w14:paraId="538457C6" w14:textId="77777777" w:rsidTr="00875F60">
        <w:tc>
          <w:tcPr>
            <w:tcW w:w="4502" w:type="dxa"/>
            <w:vAlign w:val="center"/>
          </w:tcPr>
          <w:p w14:paraId="0D9B3F09" w14:textId="77777777" w:rsidR="00BF44A1" w:rsidRPr="001C7FC0" w:rsidRDefault="00BF44A1" w:rsidP="00875F60">
            <w:pPr>
              <w:jc w:val="center"/>
              <w:rPr>
                <w:sz w:val="26"/>
                <w:szCs w:val="26"/>
              </w:rPr>
            </w:pPr>
            <w:r w:rsidRPr="001C7FC0">
              <w:rPr>
                <w:sz w:val="26"/>
                <w:szCs w:val="26"/>
              </w:rPr>
              <w:t>Điện áp vào ( giới hạn )</w:t>
            </w:r>
          </w:p>
        </w:tc>
        <w:tc>
          <w:tcPr>
            <w:tcW w:w="4502" w:type="dxa"/>
            <w:vAlign w:val="center"/>
          </w:tcPr>
          <w:p w14:paraId="17CDF6DE" w14:textId="77777777" w:rsidR="00BF44A1" w:rsidRPr="001C7FC0" w:rsidRDefault="00BF44A1" w:rsidP="00875F60">
            <w:pPr>
              <w:jc w:val="center"/>
              <w:rPr>
                <w:sz w:val="26"/>
                <w:szCs w:val="26"/>
              </w:rPr>
            </w:pPr>
            <w:r w:rsidRPr="001C7FC0">
              <w:rPr>
                <w:sz w:val="26"/>
                <w:szCs w:val="26"/>
              </w:rPr>
              <w:t>6V-20V</w:t>
            </w:r>
          </w:p>
        </w:tc>
      </w:tr>
      <w:tr w:rsidR="00BF44A1" w14:paraId="1FFACEB0" w14:textId="77777777" w:rsidTr="00875F60">
        <w:tc>
          <w:tcPr>
            <w:tcW w:w="4502" w:type="dxa"/>
            <w:vAlign w:val="center"/>
          </w:tcPr>
          <w:p w14:paraId="17281874" w14:textId="77777777" w:rsidR="00BF44A1" w:rsidRPr="001C7FC0" w:rsidRDefault="00BF44A1" w:rsidP="00875F60">
            <w:pPr>
              <w:jc w:val="center"/>
              <w:rPr>
                <w:sz w:val="26"/>
                <w:szCs w:val="26"/>
              </w:rPr>
            </w:pPr>
            <w:r w:rsidRPr="001C7FC0">
              <w:rPr>
                <w:sz w:val="26"/>
                <w:szCs w:val="26"/>
              </w:rPr>
              <w:t>Cường độ dòng điện trên mỗi 3.3V pin</w:t>
            </w:r>
          </w:p>
        </w:tc>
        <w:tc>
          <w:tcPr>
            <w:tcW w:w="4502" w:type="dxa"/>
            <w:vAlign w:val="center"/>
          </w:tcPr>
          <w:p w14:paraId="783EE597" w14:textId="77777777" w:rsidR="00BF44A1" w:rsidRPr="001C7FC0" w:rsidRDefault="00BF44A1" w:rsidP="00875F60">
            <w:pPr>
              <w:jc w:val="center"/>
              <w:rPr>
                <w:sz w:val="26"/>
                <w:szCs w:val="26"/>
              </w:rPr>
            </w:pPr>
            <w:r w:rsidRPr="001C7FC0">
              <w:rPr>
                <w:sz w:val="26"/>
                <w:szCs w:val="26"/>
              </w:rPr>
              <w:t>50mA</w:t>
            </w:r>
          </w:p>
        </w:tc>
      </w:tr>
      <w:tr w:rsidR="00BF44A1" w14:paraId="08AEC8B4" w14:textId="77777777" w:rsidTr="00875F60">
        <w:tc>
          <w:tcPr>
            <w:tcW w:w="4502" w:type="dxa"/>
            <w:vAlign w:val="center"/>
          </w:tcPr>
          <w:p w14:paraId="73D80116" w14:textId="77777777" w:rsidR="00BF44A1" w:rsidRPr="001C7FC0" w:rsidRDefault="00BF44A1" w:rsidP="00875F60">
            <w:pPr>
              <w:jc w:val="center"/>
              <w:rPr>
                <w:sz w:val="26"/>
                <w:szCs w:val="26"/>
              </w:rPr>
            </w:pPr>
            <w:r w:rsidRPr="001C7FC0">
              <w:rPr>
                <w:sz w:val="26"/>
                <w:szCs w:val="26"/>
              </w:rPr>
              <w:t>Cường độ dòng điện trên mỗi I/O pin</w:t>
            </w:r>
          </w:p>
        </w:tc>
        <w:tc>
          <w:tcPr>
            <w:tcW w:w="4502" w:type="dxa"/>
            <w:vAlign w:val="center"/>
          </w:tcPr>
          <w:p w14:paraId="40AEB050" w14:textId="77777777" w:rsidR="00BF44A1" w:rsidRPr="001C7FC0" w:rsidRDefault="00BF44A1" w:rsidP="00875F60">
            <w:pPr>
              <w:jc w:val="center"/>
              <w:rPr>
                <w:sz w:val="26"/>
                <w:szCs w:val="26"/>
              </w:rPr>
            </w:pPr>
            <w:r w:rsidRPr="001C7FC0">
              <w:rPr>
                <w:sz w:val="26"/>
                <w:szCs w:val="26"/>
              </w:rPr>
              <w:t>20mA</w:t>
            </w:r>
          </w:p>
        </w:tc>
      </w:tr>
      <w:tr w:rsidR="00BF44A1" w14:paraId="20881AFB" w14:textId="77777777" w:rsidTr="00875F60">
        <w:tc>
          <w:tcPr>
            <w:tcW w:w="4502" w:type="dxa"/>
            <w:vAlign w:val="center"/>
          </w:tcPr>
          <w:p w14:paraId="34565A7D" w14:textId="77777777" w:rsidR="00BF44A1" w:rsidRPr="001C7FC0" w:rsidRDefault="00BF44A1" w:rsidP="00875F60">
            <w:pPr>
              <w:jc w:val="center"/>
              <w:rPr>
                <w:sz w:val="26"/>
                <w:szCs w:val="26"/>
              </w:rPr>
            </w:pPr>
            <w:r w:rsidRPr="001C7FC0">
              <w:rPr>
                <w:sz w:val="26"/>
                <w:szCs w:val="26"/>
              </w:rPr>
              <w:t>Flash Menomy</w:t>
            </w:r>
          </w:p>
        </w:tc>
        <w:tc>
          <w:tcPr>
            <w:tcW w:w="4502" w:type="dxa"/>
            <w:vAlign w:val="center"/>
          </w:tcPr>
          <w:p w14:paraId="6FDA309E" w14:textId="77777777" w:rsidR="00BF44A1" w:rsidRPr="001C7FC0" w:rsidRDefault="00BF44A1" w:rsidP="00875F60">
            <w:pPr>
              <w:jc w:val="center"/>
              <w:rPr>
                <w:sz w:val="26"/>
                <w:szCs w:val="26"/>
              </w:rPr>
            </w:pPr>
            <w:r w:rsidRPr="001C7FC0">
              <w:rPr>
                <w:sz w:val="26"/>
                <w:szCs w:val="26"/>
              </w:rPr>
              <w:t>256KB</w:t>
            </w:r>
          </w:p>
        </w:tc>
      </w:tr>
      <w:tr w:rsidR="00BF44A1" w14:paraId="7A752882" w14:textId="77777777" w:rsidTr="00875F60">
        <w:tc>
          <w:tcPr>
            <w:tcW w:w="4502" w:type="dxa"/>
            <w:vAlign w:val="center"/>
          </w:tcPr>
          <w:p w14:paraId="207FD325" w14:textId="77777777" w:rsidR="00BF44A1" w:rsidRPr="001C7FC0" w:rsidRDefault="00BF44A1" w:rsidP="00875F60">
            <w:pPr>
              <w:jc w:val="center"/>
              <w:rPr>
                <w:sz w:val="26"/>
                <w:szCs w:val="26"/>
              </w:rPr>
            </w:pPr>
            <w:r w:rsidRPr="001C7FC0">
              <w:rPr>
                <w:sz w:val="26"/>
                <w:szCs w:val="26"/>
              </w:rPr>
              <w:t>SRAM</w:t>
            </w:r>
          </w:p>
        </w:tc>
        <w:tc>
          <w:tcPr>
            <w:tcW w:w="4502" w:type="dxa"/>
            <w:vAlign w:val="center"/>
          </w:tcPr>
          <w:p w14:paraId="62D4029D" w14:textId="77777777" w:rsidR="00BF44A1" w:rsidRPr="001C7FC0" w:rsidRDefault="00BF44A1" w:rsidP="00875F60">
            <w:pPr>
              <w:jc w:val="center"/>
              <w:rPr>
                <w:sz w:val="26"/>
                <w:szCs w:val="26"/>
              </w:rPr>
            </w:pPr>
            <w:r w:rsidRPr="001C7FC0">
              <w:rPr>
                <w:sz w:val="26"/>
                <w:szCs w:val="26"/>
              </w:rPr>
              <w:t>8KB</w:t>
            </w:r>
          </w:p>
        </w:tc>
      </w:tr>
      <w:tr w:rsidR="00BF44A1" w14:paraId="3656C6F4" w14:textId="77777777" w:rsidTr="00875F60">
        <w:tc>
          <w:tcPr>
            <w:tcW w:w="4502" w:type="dxa"/>
            <w:vAlign w:val="center"/>
          </w:tcPr>
          <w:p w14:paraId="7B9FFD82" w14:textId="77777777" w:rsidR="00BF44A1" w:rsidRPr="001C7FC0" w:rsidRDefault="00BF44A1" w:rsidP="00875F60">
            <w:pPr>
              <w:jc w:val="center"/>
              <w:rPr>
                <w:sz w:val="26"/>
                <w:szCs w:val="26"/>
              </w:rPr>
            </w:pPr>
            <w:r w:rsidRPr="001C7FC0">
              <w:rPr>
                <w:sz w:val="26"/>
                <w:szCs w:val="26"/>
              </w:rPr>
              <w:t>EEPROM</w:t>
            </w:r>
          </w:p>
        </w:tc>
        <w:tc>
          <w:tcPr>
            <w:tcW w:w="4502" w:type="dxa"/>
            <w:vAlign w:val="center"/>
          </w:tcPr>
          <w:p w14:paraId="43CD4EDA" w14:textId="77777777" w:rsidR="00BF44A1" w:rsidRPr="001C7FC0" w:rsidRDefault="00BF44A1" w:rsidP="00875F60">
            <w:pPr>
              <w:jc w:val="center"/>
              <w:rPr>
                <w:sz w:val="26"/>
                <w:szCs w:val="26"/>
              </w:rPr>
            </w:pPr>
            <w:r w:rsidRPr="001C7FC0">
              <w:rPr>
                <w:sz w:val="26"/>
                <w:szCs w:val="26"/>
              </w:rPr>
              <w:t>4KB</w:t>
            </w:r>
          </w:p>
        </w:tc>
      </w:tr>
      <w:tr w:rsidR="00BF44A1" w14:paraId="4185946F" w14:textId="77777777" w:rsidTr="00875F60">
        <w:tc>
          <w:tcPr>
            <w:tcW w:w="4502" w:type="dxa"/>
            <w:vAlign w:val="center"/>
          </w:tcPr>
          <w:p w14:paraId="3A1B5C9A" w14:textId="77777777" w:rsidR="00BF44A1" w:rsidRPr="001C7FC0" w:rsidRDefault="00BF44A1" w:rsidP="00875F60">
            <w:pPr>
              <w:jc w:val="center"/>
              <w:rPr>
                <w:sz w:val="26"/>
                <w:szCs w:val="26"/>
              </w:rPr>
            </w:pPr>
            <w:r w:rsidRPr="001C7FC0">
              <w:rPr>
                <w:sz w:val="26"/>
                <w:szCs w:val="26"/>
              </w:rPr>
              <w:t>Clock Speed</w:t>
            </w:r>
          </w:p>
        </w:tc>
        <w:tc>
          <w:tcPr>
            <w:tcW w:w="4502" w:type="dxa"/>
            <w:vAlign w:val="center"/>
          </w:tcPr>
          <w:p w14:paraId="46BC513E" w14:textId="77777777" w:rsidR="00BF44A1" w:rsidRPr="001C7FC0" w:rsidRDefault="00BF44A1" w:rsidP="00875F60">
            <w:pPr>
              <w:jc w:val="center"/>
              <w:rPr>
                <w:sz w:val="26"/>
                <w:szCs w:val="26"/>
              </w:rPr>
            </w:pPr>
            <w:r w:rsidRPr="001C7FC0">
              <w:rPr>
                <w:sz w:val="26"/>
                <w:szCs w:val="26"/>
              </w:rPr>
              <w:t>16MHz</w:t>
            </w:r>
          </w:p>
        </w:tc>
      </w:tr>
    </w:tbl>
    <w:p w14:paraId="3FEFD8B1" w14:textId="15853ABE" w:rsidR="00DF7127" w:rsidRDefault="00DF7127" w:rsidP="00DF7127">
      <w:pPr>
        <w:pStyle w:val="Danhmucbang"/>
        <w:rPr>
          <w:lang w:bidi="th-TH"/>
        </w:rPr>
      </w:pPr>
      <w:bookmarkStart w:id="44" w:name="_Toc82517475"/>
      <w:bookmarkStart w:id="45" w:name="_Toc82519183"/>
      <w:bookmarkStart w:id="46" w:name="_Toc82639789"/>
      <w:r>
        <w:rPr>
          <w:lang w:bidi="th-TH"/>
        </w:rPr>
        <w:t>Bảng 2.1: Thông tin về vi điều khiển Arduino Mega 2560</w:t>
      </w:r>
      <w:bookmarkEnd w:id="44"/>
      <w:bookmarkEnd w:id="45"/>
      <w:bookmarkEnd w:id="46"/>
    </w:p>
    <w:p w14:paraId="5CC3F851" w14:textId="4E3770D1" w:rsidR="00BF44A1" w:rsidRDefault="00360F71" w:rsidP="00BF44A1">
      <w:pPr>
        <w:pStyle w:val="Heading3"/>
        <w:rPr>
          <w:lang w:bidi="th-TH"/>
        </w:rPr>
      </w:pPr>
      <w:bookmarkStart w:id="47" w:name="_Toc82683873"/>
      <w:r>
        <w:rPr>
          <w:lang w:bidi="th-TH"/>
        </w:rPr>
        <w:t>2.2.4</w:t>
      </w:r>
      <w:r>
        <w:rPr>
          <w:lang w:bidi="th-TH"/>
        </w:rPr>
        <w:tab/>
        <w:t>Các chức năng của Arduino Mega 2560</w:t>
      </w:r>
      <w:bookmarkEnd w:id="47"/>
    </w:p>
    <w:p w14:paraId="16139802" w14:textId="77777777" w:rsidR="00360F71" w:rsidRPr="00360F71" w:rsidRDefault="00360F71" w:rsidP="00360F71">
      <w:pPr>
        <w:rPr>
          <w:b/>
          <w:bCs/>
        </w:rPr>
      </w:pPr>
      <w:r w:rsidRPr="00360F71">
        <w:rPr>
          <w:b/>
          <w:bCs/>
        </w:rPr>
        <w:t>Digital: </w:t>
      </w:r>
    </w:p>
    <w:p w14:paraId="08BB47B7" w14:textId="6E681EEC" w:rsidR="00360F71" w:rsidRDefault="00360F71" w:rsidP="00360F71">
      <w:r>
        <w:t>Các bo mạch Arduino đều có các cổng digital có thể cấu hình làm ngõ vào hoặc ngõ ra bằng phần mềm. Do đó người dùng có thể linh hoạt quyết định số lượng ngõ vào và ngõ ra.</w:t>
      </w:r>
    </w:p>
    <w:p w14:paraId="334ECE97" w14:textId="7EBB5FDA" w:rsidR="00360F71" w:rsidRDefault="00360F71" w:rsidP="00360F71">
      <w:r>
        <w:t>Tổng số lượng cổng digital trên Atmega2560 là 54.</w:t>
      </w:r>
    </w:p>
    <w:p w14:paraId="71584288" w14:textId="77777777" w:rsidR="00360F71" w:rsidRPr="00360F71" w:rsidRDefault="00360F71" w:rsidP="00360F71">
      <w:pPr>
        <w:rPr>
          <w:b/>
          <w:bCs/>
        </w:rPr>
      </w:pPr>
      <w:r w:rsidRPr="00360F71">
        <w:rPr>
          <w:b/>
          <w:bCs/>
        </w:rPr>
        <w:t>Analog: </w:t>
      </w:r>
    </w:p>
    <w:p w14:paraId="61FD46C7" w14:textId="45091CD4" w:rsidR="00360F71" w:rsidRDefault="00360F71" w:rsidP="00360F71">
      <w:r>
        <w:t> Các bo mạch Arduino đều có trang bị các ngõ vào analog với độ phân giải 10-bit (1024 phân mức, ví dụ với điện áp chuẩn là 5V thì độ phân giải khoảng 0.5mV).</w:t>
      </w:r>
    </w:p>
    <w:p w14:paraId="4C91255F" w14:textId="09A3CA7C" w:rsidR="00360F71" w:rsidRDefault="00360F71" w:rsidP="00360F71">
      <w:r>
        <w:t>Số lượng cổng vào analog là 16 đối với Atmega2560.</w:t>
      </w:r>
    </w:p>
    <w:p w14:paraId="5AAD372B" w14:textId="62DEB8DD" w:rsidR="00360F71" w:rsidRPr="00360F71" w:rsidRDefault="00360F71" w:rsidP="00360F71">
      <w:r>
        <w:t>Với tính năng đọc analog, người dùng có thể đọc nhiều loại cảm biến như nhiệt độ, áp suất, độ ẩm, ánh sáng, gyro, accelerometer…</w:t>
      </w:r>
      <w:bookmarkStart w:id="48" w:name="TOC--9"/>
      <w:bookmarkEnd w:id="48"/>
    </w:p>
    <w:p w14:paraId="422A4CC1" w14:textId="77777777" w:rsidR="00360F71" w:rsidRDefault="00360F71" w:rsidP="00360F71">
      <w:bookmarkStart w:id="49" w:name="TOC-Xu-t-t-n-hi-u-i-u-khi-n-ng-ra:"/>
      <w:bookmarkEnd w:id="49"/>
      <w:r>
        <w:t>Xuất tín hiệu điều khiển ngõ ra:</w:t>
      </w:r>
    </w:p>
    <w:p w14:paraId="6BCF63AC" w14:textId="77777777" w:rsidR="00360F71" w:rsidRPr="00360F71" w:rsidRDefault="00360F71" w:rsidP="00360F71">
      <w:pPr>
        <w:rPr>
          <w:b/>
          <w:bCs/>
        </w:rPr>
      </w:pPr>
      <w:r w:rsidRPr="00360F71">
        <w:rPr>
          <w:b/>
          <w:bCs/>
        </w:rPr>
        <w:lastRenderedPageBreak/>
        <w:t>Digital output: </w:t>
      </w:r>
    </w:p>
    <w:p w14:paraId="0E2FBC57" w14:textId="1566D3A6" w:rsidR="00360F71" w:rsidRDefault="00360F71" w:rsidP="00360F71">
      <w:r>
        <w:t>Tương tự như các cổng vào digital, người dùng có thể cấu hình trên phần mềm để quyết định dùng ngõ digital nào là ngõ ra.</w:t>
      </w:r>
    </w:p>
    <w:p w14:paraId="58591D03" w14:textId="24D24738" w:rsidR="00360F71" w:rsidRDefault="00360F71" w:rsidP="00360F71">
      <w:r>
        <w:t>Tổng số lượng cổng digital trên Atmega2560 là 54.</w:t>
      </w:r>
    </w:p>
    <w:p w14:paraId="6DBAD9E6" w14:textId="77777777" w:rsidR="00360F71" w:rsidRPr="00360F71" w:rsidRDefault="00360F71" w:rsidP="00360F71">
      <w:pPr>
        <w:rPr>
          <w:b/>
          <w:bCs/>
        </w:rPr>
      </w:pPr>
      <w:r w:rsidRPr="00360F71">
        <w:rPr>
          <w:b/>
          <w:bCs/>
        </w:rPr>
        <w:t>PWM output: </w:t>
      </w:r>
    </w:p>
    <w:p w14:paraId="34463648" w14:textId="320306DC" w:rsidR="00360F71" w:rsidRDefault="00360F71" w:rsidP="00360F71">
      <w:r>
        <w:t>Trong số các cổng digital, người dùng có thể chọn một số cổng dùng để xuất tín hiệu điều chế xung PWM. Độ phân giải của các tín hiệu PWM này là 8-bit.</w:t>
      </w:r>
    </w:p>
    <w:p w14:paraId="049D2706" w14:textId="392B05C2" w:rsidR="00360F71" w:rsidRDefault="00360F71" w:rsidP="00360F71">
      <w:r>
        <w:t> Số lượng cổng PWM đối với các bo dùng Atmega2560 là 14.</w:t>
      </w:r>
    </w:p>
    <w:p w14:paraId="3442B873" w14:textId="0566A2A2" w:rsidR="00360F71" w:rsidRDefault="00360F71" w:rsidP="00360F71">
      <w:r>
        <w:t>PWM có nhiều ứng dụng trong viễn thông, xử lý âm thanh hoặc điều khiển động cơ mà phổ biến nhất là động cơ servos trong các máy bay mô hình.  </w:t>
      </w:r>
    </w:p>
    <w:p w14:paraId="7EAAF495" w14:textId="77777777" w:rsidR="00360F71" w:rsidRPr="00360F71" w:rsidRDefault="00360F71" w:rsidP="00360F71">
      <w:pPr>
        <w:rPr>
          <w:b/>
          <w:bCs/>
        </w:rPr>
      </w:pPr>
      <w:bookmarkStart w:id="50" w:name="TOC-Chu-n-Giao-ti-p"/>
      <w:bookmarkEnd w:id="50"/>
      <w:r w:rsidRPr="00360F71">
        <w:rPr>
          <w:b/>
          <w:bCs/>
        </w:rPr>
        <w:t>Chuẩn Giao tiếp</w:t>
      </w:r>
    </w:p>
    <w:p w14:paraId="69ED3BD5" w14:textId="146D2AEC" w:rsidR="00360F71" w:rsidRDefault="00360F71" w:rsidP="00360F71">
      <w:r>
        <w:t>Serial, đây là chuẩn giao tiếp nối tiếp được dùng rất phổ biến trên các bo mạch Arduino. Mỗi bo có trang bị một số cổng Serial cứng (việc giao tiếp do phần cứng trong chip thực hiện). Bên cạnh đó, tất cả các cổng digital còn lại đều có thể thực hiện giao tiếp nối tiếp bằng phần mềm (có thư viện chuẩn, người dùng không cần phải viết code). Mức tín hiệu của các cổng này là TTL 5V. Lưu ý cổng nối tiếp RS-232 trên các thiết bị hoặc PC có mức tín hiệu là UART 12V. Để giao tiếp được giữa hai mức tín hiệu, cần phải có bộ chuyển mức, ví dụ như chip MAX232.</w:t>
      </w:r>
    </w:p>
    <w:p w14:paraId="4D1D527D" w14:textId="173F5752" w:rsidR="00360F71" w:rsidRDefault="00360F71" w:rsidP="00360F71">
      <w:r>
        <w:t>Số lượng cổng Serial cứng của Atmega2560 là 4.</w:t>
      </w:r>
    </w:p>
    <w:p w14:paraId="063700AD" w14:textId="7A0EFBE7" w:rsidR="00360F71" w:rsidRDefault="00360F71" w:rsidP="00360F71">
      <w:r>
        <w:t>Với tính năng giao tiếp nối tiếp, các bo Arduino có thể giao tiếp được với rất nhiều thiết bị như PC, touchscreen, các game console…</w:t>
      </w:r>
    </w:p>
    <w:p w14:paraId="072192B1" w14:textId="77777777" w:rsidR="00360F71" w:rsidRPr="00360F71" w:rsidRDefault="00360F71" w:rsidP="00360F71">
      <w:pPr>
        <w:rPr>
          <w:b/>
          <w:bCs/>
        </w:rPr>
      </w:pPr>
      <w:r w:rsidRPr="00360F71">
        <w:rPr>
          <w:b/>
          <w:bCs/>
        </w:rPr>
        <w:t>USB:</w:t>
      </w:r>
      <w:r w:rsidRPr="00360F71">
        <w:rPr>
          <w:b/>
          <w:bCs/>
          <w:color w:val="3D85C6"/>
        </w:rPr>
        <w:t> </w:t>
      </w:r>
    </w:p>
    <w:p w14:paraId="19766CF2" w14:textId="07DDEEA1" w:rsidR="00360F71" w:rsidRDefault="00360F71" w:rsidP="00360F71">
      <w:r>
        <w:t>Các bo Arduino tiêu chuẩn đều có trang bị một cổng USB để thực hiện kết nối với máy tính dùng cho việc tải chương trình. Tuy nhiên các chip AVR không có cổng USB, do đó các bo Ardunino phải trang bị thêm phần chuyển đổi từ USB thành tín hiệu UART. Do đó máy tính nhận diện cổng USB này là cổng COM chứ không phải là cổng USB tiêu chuẩn.</w:t>
      </w:r>
    </w:p>
    <w:p w14:paraId="6F3E3051" w14:textId="77777777" w:rsidR="00360F71" w:rsidRPr="00360F71" w:rsidRDefault="00360F71" w:rsidP="00360F71">
      <w:pPr>
        <w:rPr>
          <w:b/>
          <w:bCs/>
        </w:rPr>
      </w:pPr>
      <w:r w:rsidRPr="00360F71">
        <w:rPr>
          <w:b/>
          <w:bCs/>
        </w:rPr>
        <w:lastRenderedPageBreak/>
        <w:t>SPI:</w:t>
      </w:r>
      <w:r w:rsidRPr="00360F71">
        <w:rPr>
          <w:b/>
          <w:bCs/>
          <w:color w:val="3D85C6"/>
        </w:rPr>
        <w:t> </w:t>
      </w:r>
    </w:p>
    <w:p w14:paraId="3BF0C4F3" w14:textId="14C23C47" w:rsidR="00360F71" w:rsidRDefault="00360F71" w:rsidP="00360F71">
      <w:r>
        <w:t>Đây là một chuẩn giao tiếp nối tiếp đồng bộ có bus gồm có 4 dây. Với tính năng này các bo Arduino có thể kết nối với các thiết bị như LCD, bộ điều khiển video game, bộ điều khiển cảm biến các loại, đọc thẻ nhớ SD và MMC…</w:t>
      </w:r>
    </w:p>
    <w:p w14:paraId="1EC0641D" w14:textId="2F1894B9" w:rsidR="00360F71" w:rsidRPr="00360F71" w:rsidRDefault="00360F71" w:rsidP="00360F71">
      <w:pPr>
        <w:rPr>
          <w:b/>
          <w:bCs/>
        </w:rPr>
      </w:pPr>
      <w:r>
        <w:rPr>
          <w:b/>
          <w:bCs/>
        </w:rPr>
        <w:t xml:space="preserve">Giao tiếp </w:t>
      </w:r>
      <w:r w:rsidRPr="00360F71">
        <w:rPr>
          <w:b/>
          <w:bCs/>
        </w:rPr>
        <w:t>TWI (I2C): </w:t>
      </w:r>
    </w:p>
    <w:p w14:paraId="55CD6B19" w14:textId="0B88A430" w:rsidR="00360F71" w:rsidRDefault="00360F71" w:rsidP="00360F71">
      <w:r>
        <w:t> Đây là một chuẩn giao tiếp đồng bộ khác nhưng bus chỉ có hai dây. Với tính năng này, các bo Arduino có thể giao tiếp với một số loại cảm biến như thermostat của CPU, tốc độ quạt, một số màn hình OLED/LCD, đọc real-time clock, chỉnh âm lượng cho một số loại loa…  </w:t>
      </w:r>
    </w:p>
    <w:p w14:paraId="140F83A2" w14:textId="28A9D59F" w:rsidR="00320058" w:rsidRDefault="00320058" w:rsidP="00320058">
      <w:pPr>
        <w:pStyle w:val="Heading2"/>
      </w:pPr>
      <w:bookmarkStart w:id="51" w:name="_Toc82683874"/>
      <w:r>
        <w:t>2.3</w:t>
      </w:r>
      <w:r>
        <w:tab/>
        <w:t>Op-amp TL084</w:t>
      </w:r>
      <w:bookmarkEnd w:id="51"/>
    </w:p>
    <w:p w14:paraId="1674FA26" w14:textId="599BF091" w:rsidR="00320058" w:rsidRDefault="00320058" w:rsidP="00320058">
      <w:pPr>
        <w:pStyle w:val="Heading3"/>
      </w:pPr>
      <w:bookmarkStart w:id="52" w:name="_Toc82683875"/>
      <w:r>
        <w:t>2.3.1</w:t>
      </w:r>
      <w:r>
        <w:tab/>
        <w:t>Op-amp là gì ?</w:t>
      </w:r>
      <w:bookmarkEnd w:id="52"/>
    </w:p>
    <w:p w14:paraId="10D13C2E" w14:textId="77777777" w:rsidR="00320058" w:rsidRPr="009F1ED8" w:rsidRDefault="00320058" w:rsidP="00320058">
      <w:pPr>
        <w:rPr>
          <w:lang w:bidi="th-TH"/>
        </w:rPr>
      </w:pPr>
      <w:r w:rsidRPr="009F1ED8">
        <w:rPr>
          <w:shd w:val="clear" w:color="auto" w:fill="FFFFFF"/>
        </w:rPr>
        <w:t>Mạch khuếch đại thuật toán (tiếng anh: operational amplifier), thường được gọi tắt là op-amp là một mạch khuếch đại “DC-coupled” (tín hiệu đầu vào bao gồm cả tín hiệu BIAS) với hệ số khuếch đại rất cao, có đầu vào vi sai, và thông thường có đầu ra đơn. Trong những ứng dụng thông thường, đầu ra được điều khiển bằng một mạch hồi tiếp âm sao cho có thể xác định độ lợi đầu ra, tổng trở đầu vào và tổng trở đầu ra.</w:t>
      </w:r>
    </w:p>
    <w:p w14:paraId="296115DE" w14:textId="3C4896E9" w:rsidR="00320058" w:rsidRDefault="00320058" w:rsidP="00320058">
      <w:pPr>
        <w:pStyle w:val="Heading3"/>
      </w:pPr>
      <w:bookmarkStart w:id="53" w:name="_Toc82683876"/>
      <w:r>
        <w:t>2.3.2</w:t>
      </w:r>
      <w:r>
        <w:tab/>
        <w:t>Cấu tạo của Op-amp ?</w:t>
      </w:r>
      <w:bookmarkEnd w:id="53"/>
    </w:p>
    <w:p w14:paraId="47D242EF" w14:textId="332B3E6D" w:rsidR="00320058" w:rsidRDefault="00320058" w:rsidP="00320058">
      <w:r>
        <w:rPr>
          <w:lang w:bidi="th-TH"/>
        </w:rPr>
        <w:drawing>
          <wp:inline distT="0" distB="0" distL="0" distR="0" wp14:anchorId="2284233E" wp14:editId="4248C748">
            <wp:extent cx="5577840" cy="1813560"/>
            <wp:effectExtent l="0" t="0" r="381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577840" cy="1813560"/>
                    </a:xfrm>
                    <a:prstGeom prst="rect">
                      <a:avLst/>
                    </a:prstGeom>
                    <a:noFill/>
                    <a:ln>
                      <a:noFill/>
                    </a:ln>
                  </pic:spPr>
                </pic:pic>
              </a:graphicData>
            </a:graphic>
          </wp:inline>
        </w:drawing>
      </w:r>
    </w:p>
    <w:p w14:paraId="1D06A64E" w14:textId="5687D782" w:rsidR="00DF7127" w:rsidRDefault="00DF7127" w:rsidP="00DF7127">
      <w:pPr>
        <w:pStyle w:val="Danhmuchinh"/>
      </w:pPr>
      <w:bookmarkStart w:id="54" w:name="_Toc82517481"/>
      <w:bookmarkStart w:id="55" w:name="_Toc82518275"/>
      <w:bookmarkStart w:id="56" w:name="_Toc82519008"/>
      <w:bookmarkStart w:id="57" w:name="_Toc82519190"/>
      <w:bookmarkStart w:id="58" w:name="_Toc82639796"/>
      <w:bookmarkStart w:id="59" w:name="_Toc82683944"/>
      <w:r>
        <w:t>Hình 2.4: Cấu tạo của Op-amp</w:t>
      </w:r>
      <w:bookmarkEnd w:id="54"/>
      <w:bookmarkEnd w:id="55"/>
      <w:bookmarkEnd w:id="56"/>
      <w:bookmarkEnd w:id="57"/>
      <w:bookmarkEnd w:id="58"/>
      <w:bookmarkEnd w:id="59"/>
    </w:p>
    <w:p w14:paraId="0CBB706E" w14:textId="77777777" w:rsidR="00320058" w:rsidRDefault="00320058" w:rsidP="00320058">
      <w:pPr>
        <w:rPr>
          <w:shd w:val="clear" w:color="auto" w:fill="FFFFFF"/>
        </w:rPr>
      </w:pPr>
      <w:r>
        <w:rPr>
          <w:shd w:val="clear" w:color="auto" w:fill="FFFFFF"/>
        </w:rPr>
        <w:lastRenderedPageBreak/>
        <w:t>Khối 1: Đây là tầng khuếch đại vi sai (Differential Amplifier), nhiệm vụ khuếch đại độ sai lệch tín hiệu giữa hai ngõ vào </w:t>
      </w:r>
      <w:r>
        <w:rPr>
          <w:i/>
          <w:iCs/>
          <w:shd w:val="clear" w:color="auto" w:fill="FFFFFF"/>
        </w:rPr>
        <w:t>v</w:t>
      </w:r>
      <w:r>
        <w:rPr>
          <w:sz w:val="17"/>
          <w:szCs w:val="17"/>
          <w:shd w:val="clear" w:color="auto" w:fill="FFFFFF"/>
          <w:vertAlign w:val="subscript"/>
        </w:rPr>
        <w:t>+</w:t>
      </w:r>
      <w:r>
        <w:rPr>
          <w:shd w:val="clear" w:color="auto" w:fill="FFFFFF"/>
        </w:rPr>
        <w:t> và </w:t>
      </w:r>
      <w:r>
        <w:rPr>
          <w:i/>
          <w:iCs/>
          <w:shd w:val="clear" w:color="auto" w:fill="FFFFFF"/>
        </w:rPr>
        <w:t>v</w:t>
      </w:r>
      <w:r>
        <w:rPr>
          <w:sz w:val="17"/>
          <w:szCs w:val="17"/>
          <w:shd w:val="clear" w:color="auto" w:fill="FFFFFF"/>
          <w:vertAlign w:val="subscript"/>
        </w:rPr>
        <w:t>–</w:t>
      </w:r>
      <w:r>
        <w:rPr>
          <w:shd w:val="clear" w:color="auto" w:fill="FFFFFF"/>
        </w:rPr>
        <w:t>. Nó hội đủ các ưu điểm của mạch khuếch đại vi sai như: độ miễn nhiễu cao; khuếch đại được tín hiệu biến thiên chậm; tổng trở ngõ vào lớn …</w:t>
      </w:r>
    </w:p>
    <w:p w14:paraId="0DD4F29F" w14:textId="77777777" w:rsidR="00320058" w:rsidRDefault="00320058" w:rsidP="00320058">
      <w:pPr>
        <w:rPr>
          <w:shd w:val="clear" w:color="auto" w:fill="FFFFFF"/>
        </w:rPr>
      </w:pPr>
      <w:r>
        <w:rPr>
          <w:shd w:val="clear" w:color="auto" w:fill="FFFFFF"/>
        </w:rPr>
        <w:t>Khối 2: Tầng khuếch đại trung gian, bao gồm nhiều tầng khuếch đại vi sai mắc nối tiếp nhau tạo nên một mạch khuếch đại có hệ số khuếch đại rất lớn, nhằm tăng độ nhay cho Op-Amps. Trong tẩng này còn có tầng dịch mức DC để đặt mức phân cực DC ở ngõ ra.</w:t>
      </w:r>
    </w:p>
    <w:p w14:paraId="3D6C7C41" w14:textId="77777777" w:rsidR="00320058" w:rsidRDefault="00320058" w:rsidP="00320058">
      <w:pPr>
        <w:rPr>
          <w:lang w:bidi="th-TH"/>
        </w:rPr>
      </w:pPr>
      <w:r w:rsidRPr="009F1ED8">
        <w:rPr>
          <w:lang w:bidi="th-TH"/>
        </w:rPr>
        <w:t>Khối 3: Đây là tầng khuếch đại đệm, tần này nhằm tăng dòng cung cấp ra tải, giảm tổng trở ngõ ra giúp Op-Amps phối hợp dễ dàng với nhiều dạng tải khác nhau.</w:t>
      </w:r>
    </w:p>
    <w:p w14:paraId="05E78FD3" w14:textId="693CD5C4" w:rsidR="00320058" w:rsidRDefault="00320058" w:rsidP="00320058">
      <w:pPr>
        <w:rPr>
          <w:shd w:val="clear" w:color="auto" w:fill="FFFFFF"/>
        </w:rPr>
      </w:pPr>
      <w:r>
        <w:rPr>
          <w:shd w:val="clear" w:color="auto" w:fill="FFFFFF"/>
        </w:rPr>
        <w:t>Op-Amps thực tế vẫn có một số khác biệt so với Op-Amps lý tưởng. Nhưng để dễ dàng trong việc tính toán trên Op-Amps người ta thường tính trên Op-Amps lý tưởng, sau đó dùng các biện pháp bổ chính (bù) giúp Op-Amps thực tế tiệm cận với Op-Amps lý tưởng. Do đó để thuận tiện cho việc trình bày nội dung trong chương này có thể hiểu Op-Amps nói chung là Op-Amps lý tưởng sau đó sẽ thực hiện việc bổ chính sau.</w:t>
      </w:r>
    </w:p>
    <w:p w14:paraId="5DE1BDB5" w14:textId="3CAEF8D7" w:rsidR="003F13D5" w:rsidRDefault="003F13D5" w:rsidP="003F13D5">
      <w:pPr>
        <w:pStyle w:val="Heading3"/>
        <w:rPr>
          <w:shd w:val="clear" w:color="auto" w:fill="FFFFFF"/>
        </w:rPr>
      </w:pPr>
      <w:bookmarkStart w:id="60" w:name="_Toc82683877"/>
      <w:r>
        <w:rPr>
          <w:shd w:val="clear" w:color="auto" w:fill="FFFFFF"/>
        </w:rPr>
        <w:t>2.3.3</w:t>
      </w:r>
      <w:r>
        <w:rPr>
          <w:shd w:val="clear" w:color="auto" w:fill="FFFFFF"/>
        </w:rPr>
        <w:tab/>
        <w:t>Op-amp TL084 là gì ?</w:t>
      </w:r>
      <w:bookmarkEnd w:id="60"/>
    </w:p>
    <w:p w14:paraId="7DA913B8" w14:textId="77777777" w:rsidR="003F13D5" w:rsidRDefault="003F13D5" w:rsidP="003F13D5">
      <w:r w:rsidRPr="00B001FA">
        <w:rPr>
          <w:b/>
          <w:bCs/>
        </w:rPr>
        <w:t>Lý do sử d</w:t>
      </w:r>
      <w:r>
        <w:rPr>
          <w:b/>
          <w:bCs/>
        </w:rPr>
        <w:t>ụ</w:t>
      </w:r>
      <w:r w:rsidRPr="00B001FA">
        <w:rPr>
          <w:b/>
          <w:bCs/>
        </w:rPr>
        <w:t>ng;</w:t>
      </w:r>
      <w:r>
        <w:t xml:space="preserve"> Op-amps TL084 là một loại Op-amps khuếch đại thuật toán, có tác dụng khuếch đại tín hiệu hiệu Vout của đầu vào ra một thông số cao hơn. Chúng ta sẽ sử dụng Op-amps này để khuếch đại điện áp Vout của LM35. Qua đó LM35 sẽ cho ra độ phân giải lớn hơn. Việc đo nhiệt độ sẽ chính xác hơn</w:t>
      </w:r>
    </w:p>
    <w:p w14:paraId="0721687C" w14:textId="77777777" w:rsidR="003F13D5" w:rsidRDefault="003F13D5" w:rsidP="003F13D5">
      <w:r>
        <w:t xml:space="preserve">TL084 là một Op-Amp đầu vào JFET với trở kháng đầu vào cao và dòng điện bù vàđiện áp bù thấp rất lý tưởng cho các ứng dụng khuếch đại. Op-Amp này rất giống với TL074 nhưng có khả năng chống nhiễu cao và các đặc tính bù (offset) tốt hơn. </w:t>
      </w:r>
    </w:p>
    <w:p w14:paraId="68CE360E" w14:textId="346388CB" w:rsidR="003F13D5" w:rsidRDefault="003F13D5" w:rsidP="003F13D5">
      <w:pPr>
        <w:jc w:val="center"/>
      </w:pPr>
      <w:r>
        <w:lastRenderedPageBreak/>
        <w:drawing>
          <wp:inline distT="0" distB="0" distL="0" distR="0" wp14:anchorId="1A725185" wp14:editId="2EAE29C5">
            <wp:extent cx="2911642" cy="1796078"/>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914166" cy="1797635"/>
                    </a:xfrm>
                    <a:prstGeom prst="rect">
                      <a:avLst/>
                    </a:prstGeom>
                    <a:noFill/>
                    <a:ln>
                      <a:noFill/>
                    </a:ln>
                  </pic:spPr>
                </pic:pic>
              </a:graphicData>
            </a:graphic>
          </wp:inline>
        </w:drawing>
      </w:r>
    </w:p>
    <w:p w14:paraId="6983A32B" w14:textId="7D3D5A88" w:rsidR="00DF7127" w:rsidRDefault="00DF7127" w:rsidP="00DF7127">
      <w:pPr>
        <w:pStyle w:val="Danhmuchinh"/>
      </w:pPr>
      <w:bookmarkStart w:id="61" w:name="_Toc82517482"/>
      <w:bookmarkStart w:id="62" w:name="_Toc82518276"/>
      <w:bookmarkStart w:id="63" w:name="_Toc82519009"/>
      <w:bookmarkStart w:id="64" w:name="_Toc82519191"/>
      <w:bookmarkStart w:id="65" w:name="_Toc82639797"/>
      <w:bookmarkStart w:id="66" w:name="_Toc82683945"/>
      <w:r>
        <w:t>Hình 2.5: Sơ đồ chân của Op-amp TL04</w:t>
      </w:r>
      <w:bookmarkEnd w:id="61"/>
      <w:bookmarkEnd w:id="62"/>
      <w:bookmarkEnd w:id="63"/>
      <w:bookmarkEnd w:id="64"/>
      <w:bookmarkEnd w:id="65"/>
      <w:bookmarkEnd w:id="66"/>
    </w:p>
    <w:p w14:paraId="5D70EC44" w14:textId="310BCD5D" w:rsidR="003F13D5" w:rsidRDefault="003F13D5" w:rsidP="003F13D5">
      <w:pPr>
        <w:pStyle w:val="Heading3"/>
      </w:pPr>
      <w:bookmarkStart w:id="67" w:name="_Toc82683878"/>
      <w:r>
        <w:t>2.3.4</w:t>
      </w:r>
      <w:r>
        <w:tab/>
        <w:t>Nguyên lý hoạt động</w:t>
      </w:r>
      <w:bookmarkEnd w:id="67"/>
      <w:r>
        <w:t xml:space="preserve"> </w:t>
      </w:r>
    </w:p>
    <w:p w14:paraId="378392BF" w14:textId="77777777" w:rsidR="003F13D5" w:rsidRPr="00346D64" w:rsidRDefault="003F13D5" w:rsidP="003F13D5">
      <w:pPr>
        <w:rPr>
          <w:lang w:bidi="th-TH"/>
        </w:rPr>
      </w:pPr>
      <w:r w:rsidRPr="00346D64">
        <w:rPr>
          <w:lang w:bidi="th-TH"/>
        </w:rPr>
        <w:t>Dựa vào ký hiệu của Op-Amps ta có đáp ứng tín hiệu ngõ ra V</w:t>
      </w:r>
      <w:r w:rsidRPr="00346D64">
        <w:rPr>
          <w:sz w:val="17"/>
          <w:szCs w:val="17"/>
          <w:vertAlign w:val="subscript"/>
          <w:lang w:bidi="th-TH"/>
        </w:rPr>
        <w:t>o</w:t>
      </w:r>
      <w:r w:rsidRPr="00346D64">
        <w:rPr>
          <w:lang w:bidi="th-TH"/>
        </w:rPr>
        <w:t> theo các cách đưa tín hiệu ngõ vào như sau:</w:t>
      </w:r>
    </w:p>
    <w:p w14:paraId="4DA1719E" w14:textId="3A874833" w:rsidR="003F13D5" w:rsidRPr="00346D64" w:rsidRDefault="003F13D5" w:rsidP="00FD68F1">
      <w:pPr>
        <w:pStyle w:val="ListParagraph"/>
        <w:numPr>
          <w:ilvl w:val="0"/>
          <w:numId w:val="6"/>
        </w:numPr>
        <w:rPr>
          <w:lang w:bidi="th-TH"/>
        </w:rPr>
      </w:pPr>
      <w:r w:rsidRPr="00346D64">
        <w:rPr>
          <w:lang w:bidi="th-TH"/>
        </w:rPr>
        <w:t xml:space="preserve">Đưa tín hiệu vào ngõ vào đảo, ngõ vào không đảo nối mass: </w:t>
      </w:r>
      <w:r w:rsidRPr="00875F60">
        <w:rPr>
          <w:position w:val="-14"/>
        </w:rPr>
        <w:object w:dxaOrig="1160" w:dyaOrig="380" w14:anchorId="78BC35A9">
          <v:shape id="_x0000_i1027" type="#_x0000_t75" style="width:58.2pt;height:19.2pt" o:ole="">
            <v:imagedata r:id="rId57" o:title=""/>
          </v:shape>
          <o:OLEObject Type="Embed" ProgID="Equation.DSMT4" ShapeID="_x0000_i1027" DrawAspect="Content" ObjectID="_1693297305" r:id="rId58"/>
        </w:object>
      </w:r>
    </w:p>
    <w:p w14:paraId="45909822" w14:textId="14FB41D7" w:rsidR="003F13D5" w:rsidRPr="00346D64" w:rsidRDefault="003F13D5" w:rsidP="00FD68F1">
      <w:pPr>
        <w:pStyle w:val="ListParagraph"/>
        <w:numPr>
          <w:ilvl w:val="0"/>
          <w:numId w:val="6"/>
        </w:numPr>
        <w:rPr>
          <w:lang w:bidi="th-TH"/>
        </w:rPr>
      </w:pPr>
      <w:r w:rsidRPr="00346D64">
        <w:rPr>
          <w:lang w:bidi="th-TH"/>
        </w:rPr>
        <w:t xml:space="preserve">Đưa tín hiệu vào ngõ vào không đảo, ngõ vào đảo nối mass: </w:t>
      </w:r>
      <w:r w:rsidRPr="00875F60">
        <w:rPr>
          <w:position w:val="-14"/>
        </w:rPr>
        <w:object w:dxaOrig="1160" w:dyaOrig="380" w14:anchorId="55C8D75F">
          <v:shape id="_x0000_i1028" type="#_x0000_t75" style="width:58.2pt;height:19.2pt" o:ole="">
            <v:imagedata r:id="rId59" o:title=""/>
          </v:shape>
          <o:OLEObject Type="Embed" ProgID="Equation.DSMT4" ShapeID="_x0000_i1028" DrawAspect="Content" ObjectID="_1693297306" r:id="rId60"/>
        </w:object>
      </w:r>
    </w:p>
    <w:p w14:paraId="5729331B" w14:textId="41C4AE69" w:rsidR="003F13D5" w:rsidRPr="00346D64" w:rsidRDefault="003F13D5" w:rsidP="00FD68F1">
      <w:pPr>
        <w:pStyle w:val="ListParagraph"/>
        <w:numPr>
          <w:ilvl w:val="0"/>
          <w:numId w:val="6"/>
        </w:numPr>
        <w:jc w:val="center"/>
        <w:rPr>
          <w:lang w:bidi="th-TH"/>
        </w:rPr>
      </w:pPr>
      <w:r w:rsidRPr="00346D64">
        <w:rPr>
          <w:lang w:bidi="th-TH"/>
        </w:rPr>
        <w:t xml:space="preserve">Đưa tín hiệu vào đổng thời trên hai ngõ vào (tín hiệu vào vi sai so với mass): </w:t>
      </w:r>
      <w:r w:rsidRPr="00875F60">
        <w:rPr>
          <w:position w:val="-14"/>
        </w:rPr>
        <w:object w:dxaOrig="2940" w:dyaOrig="380" w14:anchorId="692168F7">
          <v:shape id="_x0000_i1029" type="#_x0000_t75" style="width:147pt;height:19.2pt" o:ole="">
            <v:imagedata r:id="rId61" o:title=""/>
          </v:shape>
          <o:OLEObject Type="Embed" ProgID="Equation.DSMT4" ShapeID="_x0000_i1029" DrawAspect="Content" ObjectID="_1693297307" r:id="rId62"/>
        </w:object>
      </w:r>
    </w:p>
    <w:p w14:paraId="629A7C15" w14:textId="77777777" w:rsidR="003F13D5" w:rsidRDefault="003F13D5" w:rsidP="003F13D5">
      <w:pPr>
        <w:rPr>
          <w:lang w:bidi="th-TH"/>
        </w:rPr>
      </w:pPr>
      <w:r w:rsidRPr="00346D64">
        <w:rPr>
          <w:lang w:bidi="th-TH"/>
        </w:rPr>
        <w:t>Để việc khảo sát mang tính tổng quan, xét trường hợp tín hiệu vào vi sai so với mass (lúc này chỉ cần cho một trong hai ngõ vào nối mass ta sẽ có hai trường hợp kia). Op-Amps có đặc tính truyền đạt như hình sau.</w:t>
      </w:r>
    </w:p>
    <w:p w14:paraId="5B971356" w14:textId="35C70EBD" w:rsidR="003F13D5" w:rsidRDefault="003F13D5" w:rsidP="003F13D5">
      <w:pPr>
        <w:jc w:val="center"/>
        <w:rPr>
          <w:lang w:bidi="th-TH"/>
        </w:rPr>
      </w:pPr>
      <w:r>
        <w:rPr>
          <w:lang w:bidi="th-TH"/>
        </w:rPr>
        <w:drawing>
          <wp:inline distT="0" distB="0" distL="0" distR="0" wp14:anchorId="67BF772E" wp14:editId="374C132D">
            <wp:extent cx="3650721" cy="1644383"/>
            <wp:effectExtent l="0" t="0" r="698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679889" cy="1657521"/>
                    </a:xfrm>
                    <a:prstGeom prst="rect">
                      <a:avLst/>
                    </a:prstGeom>
                    <a:noFill/>
                    <a:ln>
                      <a:noFill/>
                    </a:ln>
                  </pic:spPr>
                </pic:pic>
              </a:graphicData>
            </a:graphic>
          </wp:inline>
        </w:drawing>
      </w:r>
    </w:p>
    <w:p w14:paraId="308D41E7" w14:textId="0CBA9359" w:rsidR="00DF7127" w:rsidRDefault="00DF7127" w:rsidP="00DF7127">
      <w:pPr>
        <w:pStyle w:val="Danhmuchinh"/>
        <w:rPr>
          <w:lang w:bidi="th-TH"/>
        </w:rPr>
      </w:pPr>
      <w:bookmarkStart w:id="68" w:name="_Toc82517483"/>
      <w:bookmarkStart w:id="69" w:name="_Toc82518277"/>
      <w:bookmarkStart w:id="70" w:name="_Toc82519010"/>
      <w:bookmarkStart w:id="71" w:name="_Toc82519192"/>
      <w:bookmarkStart w:id="72" w:name="_Toc82639798"/>
      <w:bookmarkStart w:id="73" w:name="_Toc82683946"/>
      <w:r>
        <w:rPr>
          <w:lang w:bidi="th-TH"/>
        </w:rPr>
        <w:t>Hình 2.6: Nguyên lý hoạt động của Op-amp</w:t>
      </w:r>
      <w:bookmarkEnd w:id="68"/>
      <w:bookmarkEnd w:id="69"/>
      <w:bookmarkEnd w:id="70"/>
      <w:bookmarkEnd w:id="71"/>
      <w:bookmarkEnd w:id="72"/>
      <w:bookmarkEnd w:id="73"/>
      <w:r>
        <w:rPr>
          <w:lang w:bidi="th-TH"/>
        </w:rPr>
        <w:t xml:space="preserve"> </w:t>
      </w:r>
    </w:p>
    <w:p w14:paraId="4DCD9EB0" w14:textId="77777777" w:rsidR="003F13D5" w:rsidRPr="005E1AC7" w:rsidRDefault="003F13D5" w:rsidP="003F13D5">
      <w:pPr>
        <w:rPr>
          <w:lang w:bidi="th-TH"/>
        </w:rPr>
      </w:pPr>
      <w:r w:rsidRPr="005E1AC7">
        <w:rPr>
          <w:lang w:bidi="th-TH"/>
        </w:rPr>
        <w:t>Trên đặc tính thể hiện rõ 3 vùng:</w:t>
      </w:r>
    </w:p>
    <w:p w14:paraId="644D949C" w14:textId="77777777" w:rsidR="003F13D5" w:rsidRPr="005E1AC7" w:rsidRDefault="003F13D5" w:rsidP="003F13D5">
      <w:pPr>
        <w:rPr>
          <w:lang w:bidi="th-TH"/>
        </w:rPr>
      </w:pPr>
      <w:r w:rsidRPr="005E1AC7">
        <w:rPr>
          <w:lang w:bidi="th-TH"/>
        </w:rPr>
        <w:lastRenderedPageBreak/>
        <w:t>– Vùng khuếch đại tuyến tính: trong vùng này điện áp ngõ ra V</w:t>
      </w:r>
      <w:r w:rsidRPr="005E1AC7">
        <w:rPr>
          <w:sz w:val="17"/>
          <w:szCs w:val="17"/>
          <w:vertAlign w:val="subscript"/>
          <w:lang w:bidi="th-TH"/>
        </w:rPr>
        <w:t>o</w:t>
      </w:r>
      <w:r w:rsidRPr="005E1AC7">
        <w:rPr>
          <w:lang w:bidi="th-TH"/>
        </w:rPr>
        <w:t> tỉ lệ với tín hiệu ngõ vào theo quan hệ tuyến tính. Nếu sử dụng mạch khuếch đại điện áp vòng hở (Open Loop) thì vùng này chỉ nằm trong một khoảng rất bé.</w:t>
      </w:r>
    </w:p>
    <w:p w14:paraId="0F4B1A3D" w14:textId="7F53297D" w:rsidR="003F13D5" w:rsidRPr="005E1AC7" w:rsidRDefault="003F13D5" w:rsidP="003F13D5">
      <w:pPr>
        <w:rPr>
          <w:lang w:bidi="th-TH"/>
        </w:rPr>
      </w:pPr>
      <w:r w:rsidRPr="005E1AC7">
        <w:rPr>
          <w:lang w:bidi="th-TH"/>
        </w:rPr>
        <w:t xml:space="preserve">– Vùng bão hoà dương: bất chấp tín hiệu ngõ vào ngõ ra luôn ở </w:t>
      </w:r>
      <w:r w:rsidRPr="00875F60">
        <w:rPr>
          <w:position w:val="-12"/>
        </w:rPr>
        <w:object w:dxaOrig="460" w:dyaOrig="360" w14:anchorId="68962E97">
          <v:shape id="_x0000_i1030" type="#_x0000_t75" style="width:22.8pt;height:18pt" o:ole="">
            <v:imagedata r:id="rId64" o:title=""/>
          </v:shape>
          <o:OLEObject Type="Embed" ProgID="Equation.DSMT4" ShapeID="_x0000_i1030" DrawAspect="Content" ObjectID="_1693297308" r:id="rId65"/>
        </w:object>
      </w:r>
      <w:r w:rsidRPr="005E1AC7">
        <w:rPr>
          <w:lang w:bidi="th-TH"/>
        </w:rPr>
        <w:t>.</w:t>
      </w:r>
    </w:p>
    <w:p w14:paraId="4F3A4969" w14:textId="706E9383" w:rsidR="003F13D5" w:rsidRDefault="003F13D5" w:rsidP="003F13D5">
      <w:pPr>
        <w:rPr>
          <w:lang w:bidi="th-TH"/>
        </w:rPr>
      </w:pPr>
      <w:r w:rsidRPr="005E1AC7">
        <w:rPr>
          <w:lang w:bidi="th-TH"/>
        </w:rPr>
        <w:t xml:space="preserve">– Vùng bão hoà âm: bất chấp tín hiệu ngõ vào ngõ ra luôn ở </w:t>
      </w:r>
      <w:r w:rsidRPr="00875F60">
        <w:rPr>
          <w:position w:val="-12"/>
        </w:rPr>
        <w:object w:dxaOrig="460" w:dyaOrig="360" w14:anchorId="2303A999">
          <v:shape id="_x0000_i1031" type="#_x0000_t75" style="width:22.8pt;height:18pt" o:ole="">
            <v:imagedata r:id="rId66" o:title=""/>
          </v:shape>
          <o:OLEObject Type="Embed" ProgID="Equation.DSMT4" ShapeID="_x0000_i1031" DrawAspect="Content" ObjectID="_1693297309" r:id="rId67"/>
        </w:object>
      </w:r>
      <w:r>
        <w:t>.</w:t>
      </w:r>
    </w:p>
    <w:p w14:paraId="0A1F2447" w14:textId="0E300EBD" w:rsidR="003F13D5" w:rsidRDefault="003F13D5" w:rsidP="003F13D5">
      <w:pPr>
        <w:rPr>
          <w:shd w:val="clear" w:color="auto" w:fill="FFFFFF"/>
        </w:rPr>
      </w:pPr>
      <w:r>
        <w:rPr>
          <w:shd w:val="clear" w:color="auto" w:fill="FFFFFF"/>
        </w:rPr>
        <w:t>Trong thực tế, người ta rất ít khi sử dụng Op-Amps làm việc ở trạng thái vòng hở vì tuy hệ số khuếch đại áp</w:t>
      </w:r>
      <w:r w:rsidRPr="00875F60">
        <w:rPr>
          <w:position w:val="-14"/>
        </w:rPr>
        <w:object w:dxaOrig="360" w:dyaOrig="380" w14:anchorId="2625CB16">
          <v:shape id="_x0000_i1032" type="#_x0000_t75" style="width:18pt;height:19.2pt" o:ole="">
            <v:imagedata r:id="rId68" o:title=""/>
          </v:shape>
          <o:OLEObject Type="Embed" ProgID="Equation.DSMT4" ShapeID="_x0000_i1032" DrawAspect="Content" ObjectID="_1693297310" r:id="rId69"/>
        </w:object>
      </w:r>
      <w:r>
        <w:rPr>
          <w:shd w:val="clear" w:color="auto" w:fill="FFFFFF"/>
        </w:rPr>
        <w:t xml:space="preserve">rất lớn nhưng tầm điện áp ngõ vào mà Op-Amps khuếch đại tuyến tính là quá bé (khoảng vài chục đến vài trăm micro Volt). Chỉ cần một tín hiệu nhiễu nhỏ hay bị trôi theo nhiệt độ cũng đủ làm điện áp ngõ ra ở </w:t>
      </w:r>
      <w:r w:rsidRPr="00875F60">
        <w:rPr>
          <w:position w:val="-12"/>
        </w:rPr>
        <w:object w:dxaOrig="460" w:dyaOrig="360" w14:anchorId="0447E593">
          <v:shape id="_x0000_i1033" type="#_x0000_t75" style="width:22.8pt;height:18pt" o:ole="">
            <v:imagedata r:id="rId70" o:title=""/>
          </v:shape>
          <o:OLEObject Type="Embed" ProgID="Equation.DSMT4" ShapeID="_x0000_i1033" DrawAspect="Content" ObjectID="_1693297311" r:id="rId71"/>
        </w:object>
      </w:r>
      <w:r>
        <w:rPr>
          <w:shd w:val="clear" w:color="auto" w:fill="FFFFFF"/>
        </w:rPr>
        <w:t>. Do đó mạch khuếch đại vòng hở thường chỉ dùng trong các mạch tạo xung, dao động. Muốn làm việc ở chế độ khuếch đại tuyến tính người ta phải thực hiện việc phản hồi âm nhằm giảm hệ số khuếch đại vòng hở A</w:t>
      </w:r>
      <w:r>
        <w:rPr>
          <w:sz w:val="17"/>
          <w:szCs w:val="17"/>
          <w:shd w:val="clear" w:color="auto" w:fill="FFFFFF"/>
          <w:vertAlign w:val="subscript"/>
        </w:rPr>
        <w:t>v0</w:t>
      </w:r>
      <w:r>
        <w:rPr>
          <w:shd w:val="clear" w:color="auto" w:fill="FFFFFF"/>
        </w:rPr>
        <w:t> xuống một mức thích hợp. Lúc này vùng làm việc tuyến tính của Op-Amps sẽ rộng ra, Op-Amps làm việc trong chế độ này gọi là trạng thái vòng kín (Close Loop).</w:t>
      </w:r>
    </w:p>
    <w:p w14:paraId="007BBACD" w14:textId="77777777" w:rsidR="003F13D5" w:rsidRDefault="003F13D5" w:rsidP="003F13D5">
      <w:pPr>
        <w:rPr>
          <w:rFonts w:cs="Times New Roman"/>
          <w:szCs w:val="26"/>
          <w:shd w:val="clear" w:color="auto" w:fill="FFFFFF"/>
        </w:rPr>
      </w:pPr>
      <w:r w:rsidRPr="00B250F6">
        <w:rPr>
          <w:rFonts w:cs="Times New Roman"/>
          <w:szCs w:val="26"/>
          <w:shd w:val="clear" w:color="auto" w:fill="FFFFFF"/>
        </w:rPr>
        <w:t>Đầu vào vi sai của mạch khuếch đại gồm có đầu vào đảo và đầu vào không đảo, và mạch khuếch đại thuật toán thực tế sẽ chỉ khuếch đại hiệu số điện thế giữa hai đầu vào này. Điện áp này gọi là điện áp vi sai đầu vào. Trong hầu hết các trường hợp, điện áp đầu ra của mạch khuếch đại thuật toán sẽ được điều khiển bằng cách trích một tỷ lệ nào đó của điện áp ra để đưa ngược về đầu vào đảo. Tác động này được gọi là </w:t>
      </w:r>
      <w:hyperlink r:id="rId72" w:tooltip="Hồi tiếp âm (trang chưa được viết)" w:history="1">
        <w:r w:rsidRPr="00B250F6">
          <w:rPr>
            <w:rStyle w:val="Hyperlink"/>
            <w:rFonts w:cs="Times New Roman"/>
            <w:color w:val="auto"/>
            <w:szCs w:val="26"/>
            <w:u w:val="none"/>
            <w:shd w:val="clear" w:color="auto" w:fill="FFFFFF"/>
          </w:rPr>
          <w:t>hồi tiếp âm</w:t>
        </w:r>
      </w:hyperlink>
      <w:r w:rsidRPr="00B250F6">
        <w:rPr>
          <w:rFonts w:cs="Times New Roman"/>
          <w:szCs w:val="26"/>
          <w:shd w:val="clear" w:color="auto" w:fill="FFFFFF"/>
        </w:rPr>
        <w:t>. Nếu tỷ lệ này bằng 0, nghĩa là không có hồi tiếp âm, mạch khuếch đại được gọi là hoạt động ở vòng hở. Và điện áp ra sẽ bằng với điện áp vi sai đầu vào nhân với </w:t>
      </w:r>
      <w:hyperlink r:id="rId73" w:tooltip="Độ lợi" w:history="1">
        <w:r w:rsidRPr="00B250F6">
          <w:rPr>
            <w:rStyle w:val="Hyperlink"/>
            <w:rFonts w:cs="Times New Roman"/>
            <w:color w:val="auto"/>
            <w:szCs w:val="26"/>
            <w:u w:val="none"/>
            <w:shd w:val="clear" w:color="auto" w:fill="FFFFFF"/>
          </w:rPr>
          <w:t>độ lợi</w:t>
        </w:r>
      </w:hyperlink>
      <w:r w:rsidRPr="00B250F6">
        <w:rPr>
          <w:rFonts w:cs="Times New Roman"/>
          <w:szCs w:val="26"/>
          <w:shd w:val="clear" w:color="auto" w:fill="FFFFFF"/>
        </w:rPr>
        <w:t> tổng của mạch khuếch đại, theo công thức sau:</w:t>
      </w:r>
    </w:p>
    <w:p w14:paraId="25B9EB4B" w14:textId="57439067" w:rsidR="003F13D5" w:rsidRDefault="003F13D5" w:rsidP="003F13D5">
      <w:pPr>
        <w:jc w:val="center"/>
        <w:rPr>
          <w:rFonts w:cs="Times New Roman"/>
          <w:szCs w:val="26"/>
          <w:shd w:val="clear" w:color="auto" w:fill="FFFFFF"/>
          <w:vertAlign w:val="subscript"/>
        </w:rPr>
      </w:pPr>
      <w:r w:rsidRPr="00875F60">
        <w:rPr>
          <w:position w:val="-14"/>
        </w:rPr>
        <w:object w:dxaOrig="2000" w:dyaOrig="380" w14:anchorId="5FE45FFF">
          <v:shape id="_x0000_i1034" type="#_x0000_t75" style="width:100.8pt;height:19.2pt" o:ole="">
            <v:imagedata r:id="rId74" o:title=""/>
          </v:shape>
          <o:OLEObject Type="Embed" ProgID="Equation.DSMT4" ShapeID="_x0000_i1034" DrawAspect="Content" ObjectID="_1693297312" r:id="rId75"/>
        </w:object>
      </w:r>
    </w:p>
    <w:p w14:paraId="68846526" w14:textId="3FAE02EC" w:rsidR="003F13D5" w:rsidRPr="008C27A0" w:rsidRDefault="003F13D5" w:rsidP="003F13D5">
      <w:pPr>
        <w:rPr>
          <w:rFonts w:cs="Times New Roman"/>
          <w:noProof w:val="0"/>
          <w:szCs w:val="26"/>
        </w:rPr>
      </w:pPr>
      <w:r w:rsidRPr="008C27A0">
        <w:rPr>
          <w:rFonts w:cs="Times New Roman"/>
          <w:szCs w:val="26"/>
        </w:rPr>
        <w:t xml:space="preserve">Trong đó </w:t>
      </w:r>
      <w:r w:rsidR="00C77F22" w:rsidRPr="00875F60">
        <w:rPr>
          <w:position w:val="-12"/>
        </w:rPr>
        <w:object w:dxaOrig="279" w:dyaOrig="360" w14:anchorId="6AC705CA">
          <v:shape id="_x0000_i1035" type="#_x0000_t75" style="width:13.8pt;height:18pt" o:ole="">
            <v:imagedata r:id="rId76" o:title=""/>
          </v:shape>
          <o:OLEObject Type="Embed" ProgID="Equation.DSMT4" ShapeID="_x0000_i1035" DrawAspect="Content" ObjectID="_1693297313" r:id="rId77"/>
        </w:object>
      </w:r>
      <w:r w:rsidRPr="008C27A0">
        <w:rPr>
          <w:rFonts w:cs="Times New Roman"/>
          <w:szCs w:val="26"/>
        </w:rPr>
        <w:t xml:space="preserve"> là điện thế tại đầu vào không đảo, </w:t>
      </w:r>
      <w:r w:rsidR="00C77F22" w:rsidRPr="00875F60">
        <w:rPr>
          <w:position w:val="-12"/>
        </w:rPr>
        <w:object w:dxaOrig="279" w:dyaOrig="360" w14:anchorId="2DAF439E">
          <v:shape id="_x0000_i1036" type="#_x0000_t75" style="width:13.8pt;height:18pt" o:ole="">
            <v:imagedata r:id="rId78" o:title=""/>
          </v:shape>
          <o:OLEObject Type="Embed" ProgID="Equation.DSMT4" ShapeID="_x0000_i1036" DrawAspect="Content" ObjectID="_1693297314" r:id="rId79"/>
        </w:object>
      </w:r>
      <w:r w:rsidR="00C77F22">
        <w:t xml:space="preserve"> </w:t>
      </w:r>
      <w:r w:rsidRPr="008C27A0">
        <w:rPr>
          <w:rFonts w:cs="Times New Roman"/>
          <w:szCs w:val="26"/>
        </w:rPr>
        <w:t xml:space="preserve">là điện thế ở đầu vào đảo và </w:t>
      </w:r>
      <w:r w:rsidR="00C77F22" w:rsidRPr="00875F60">
        <w:rPr>
          <w:position w:val="-6"/>
        </w:rPr>
        <w:object w:dxaOrig="260" w:dyaOrig="279" w14:anchorId="7CDCDA42">
          <v:shape id="_x0000_i1037" type="#_x0000_t75" style="width:13.2pt;height:13.8pt" o:ole="">
            <v:imagedata r:id="rId80" o:title=""/>
          </v:shape>
          <o:OLEObject Type="Embed" ProgID="Equation.DSMT4" ShapeID="_x0000_i1037" DrawAspect="Content" ObjectID="_1693297315" r:id="rId81"/>
        </w:object>
      </w:r>
      <w:r w:rsidRPr="008C27A0">
        <w:rPr>
          <w:rFonts w:cs="Times New Roman"/>
          <w:szCs w:val="26"/>
        </w:rPr>
        <w:t xml:space="preserve"> gọi là </w:t>
      </w:r>
      <w:hyperlink r:id="rId82" w:tooltip="Độ lợi vòng hở (trang chưa được viết)" w:history="1">
        <w:r w:rsidRPr="008C27A0">
          <w:rPr>
            <w:rStyle w:val="Hyperlink"/>
            <w:rFonts w:cs="Times New Roman"/>
            <w:color w:val="auto"/>
            <w:szCs w:val="26"/>
            <w:u w:val="none"/>
          </w:rPr>
          <w:t>độ lợi vòng hở</w:t>
        </w:r>
      </w:hyperlink>
      <w:r w:rsidRPr="008C27A0">
        <w:rPr>
          <w:rFonts w:cs="Times New Roman"/>
          <w:szCs w:val="26"/>
        </w:rPr>
        <w:t> của mạch khuếch đại.</w:t>
      </w:r>
    </w:p>
    <w:p w14:paraId="3A296465" w14:textId="77777777" w:rsidR="003F13D5" w:rsidRPr="008C27A0" w:rsidRDefault="003F13D5" w:rsidP="003F13D5">
      <w:pPr>
        <w:rPr>
          <w:rFonts w:cs="Times New Roman"/>
          <w:szCs w:val="26"/>
        </w:rPr>
      </w:pPr>
      <w:r w:rsidRPr="008C27A0">
        <w:rPr>
          <w:rFonts w:cs="Times New Roman"/>
          <w:szCs w:val="26"/>
        </w:rPr>
        <w:t xml:space="preserve">Do giá trị của độ lợi vòng hở rất lớn và thường không được quản lý chặt chẽ ngay từ khi chế tạo, các mạch khuếch đại thuật toán thường ít khi làm việc ở tình trạng </w:t>
      </w:r>
      <w:r w:rsidRPr="008C27A0">
        <w:rPr>
          <w:rFonts w:cs="Times New Roman"/>
          <w:szCs w:val="26"/>
        </w:rPr>
        <w:lastRenderedPageBreak/>
        <w:t>không có hồi tiếp âm. Ngoại trừ trường hợp điện áp vi sai đầu vào vô cùng bé, độ lợi vòng hở quá lớn sẽ làm cho mạch khuếch đại làm việc ở trạng thái bão hòa trong các trường hợp khác (Xem phần dưới đây </w:t>
      </w:r>
      <w:hyperlink r:id="rId83" w:anchor="Nh%E1%BB%AFng_sai_l%E1%BB%87ch_do_phi_tuy%E1%BA%BFn" w:history="1">
        <w:r w:rsidRPr="008C27A0">
          <w:rPr>
            <w:rStyle w:val="Hyperlink"/>
            <w:rFonts w:cs="Times New Roman"/>
            <w:color w:val="auto"/>
            <w:szCs w:val="26"/>
            <w:u w:val="none"/>
          </w:rPr>
          <w:t>Những sai lệch do phi tuyến</w:t>
        </w:r>
      </w:hyperlink>
      <w:r w:rsidRPr="008C27A0">
        <w:rPr>
          <w:rFonts w:cs="Times New Roman"/>
          <w:szCs w:val="26"/>
        </w:rPr>
        <w:t>). Một thí dụ cách tính toán điện áp ra khi có hồi tiếp âm sẽ được thể hiện trong phần </w:t>
      </w:r>
      <w:hyperlink r:id="rId84" w:anchor="M%E1%BA%A1ch_khu%E1%BA%BFch_%C4%91%E1%BA%A1i_kh%C3%B4ng_%C4%91%E1%BA%A3o_c%C6%A1_b%E1%BA%A3n" w:history="1">
        <w:r w:rsidRPr="008C27A0">
          <w:rPr>
            <w:rStyle w:val="Hyperlink"/>
            <w:rFonts w:cs="Times New Roman"/>
            <w:color w:val="auto"/>
            <w:szCs w:val="26"/>
            <w:u w:val="none"/>
          </w:rPr>
          <w:t>Mạch khuếch đại không đảo cơ bản</w:t>
        </w:r>
      </w:hyperlink>
      <w:r w:rsidRPr="008C27A0">
        <w:rPr>
          <w:rFonts w:cs="Times New Roman"/>
          <w:szCs w:val="26"/>
        </w:rPr>
        <w:t>.</w:t>
      </w:r>
    </w:p>
    <w:p w14:paraId="60FD42F7" w14:textId="77777777" w:rsidR="003F13D5" w:rsidRPr="008C27A0" w:rsidRDefault="003F13D5" w:rsidP="003F13D5">
      <w:pPr>
        <w:rPr>
          <w:rFonts w:cs="Times New Roman"/>
          <w:szCs w:val="26"/>
        </w:rPr>
      </w:pPr>
      <w:r w:rsidRPr="008C27A0">
        <w:rPr>
          <w:rFonts w:cs="Times New Roman"/>
          <w:szCs w:val="26"/>
        </w:rPr>
        <w:t>Một cấu hình khác của mạch khuếch đại thuật toán là sử dụng </w:t>
      </w:r>
      <w:hyperlink r:id="rId85" w:tooltip="Hồi tiếp dương (trang chưa được viết)" w:history="1">
        <w:r w:rsidRPr="008C27A0">
          <w:rPr>
            <w:rStyle w:val="Hyperlink"/>
            <w:rFonts w:cs="Times New Roman"/>
            <w:color w:val="auto"/>
            <w:szCs w:val="26"/>
            <w:u w:val="none"/>
          </w:rPr>
          <w:t>hồi tiếp dương</w:t>
        </w:r>
      </w:hyperlink>
      <w:r w:rsidRPr="008C27A0">
        <w:rPr>
          <w:rFonts w:cs="Times New Roman"/>
          <w:szCs w:val="26"/>
        </w:rPr>
        <w:t>, mạch này trích một phần điện áp ra đưa ngược trở về đầu vào không đảo. Ứng dụng quan trọng của nó dùng để so sánh, với đặc tính trễ hysteresis (Xem </w:t>
      </w:r>
      <w:hyperlink r:id="rId86" w:tooltip="Schmitt trigger (trang chưa được viết)" w:history="1">
        <w:r w:rsidRPr="008C27A0">
          <w:rPr>
            <w:rStyle w:val="Hyperlink"/>
            <w:rFonts w:cs="Times New Roman"/>
            <w:color w:val="auto"/>
            <w:szCs w:val="26"/>
            <w:u w:val="none"/>
          </w:rPr>
          <w:t>Schmitt trigger</w:t>
        </w:r>
      </w:hyperlink>
      <w:r w:rsidRPr="008C27A0">
        <w:rPr>
          <w:rFonts w:cs="Times New Roman"/>
          <w:szCs w:val="26"/>
        </w:rPr>
        <w:t>).</w:t>
      </w:r>
    </w:p>
    <w:p w14:paraId="6EFEFA7C" w14:textId="4597A39B" w:rsidR="003F13D5" w:rsidRDefault="003F13D5" w:rsidP="003F13D5">
      <w:pPr>
        <w:rPr>
          <w:b/>
          <w:bCs/>
        </w:rPr>
      </w:pPr>
      <w:r w:rsidRPr="00CE30DE">
        <w:rPr>
          <w:b/>
          <w:bCs/>
        </w:rPr>
        <w:t>Ký hiệu</w:t>
      </w:r>
      <w:r>
        <w:rPr>
          <w:b/>
          <w:bCs/>
        </w:rPr>
        <w:t xml:space="preserve"> của </w:t>
      </w:r>
      <w:r w:rsidR="00DF7127">
        <w:rPr>
          <w:b/>
          <w:bCs/>
        </w:rPr>
        <w:t xml:space="preserve">Op-amp </w:t>
      </w:r>
      <w:r>
        <w:rPr>
          <w:b/>
          <w:bCs/>
        </w:rPr>
        <w:t>TL084</w:t>
      </w:r>
    </w:p>
    <w:p w14:paraId="46DC5172" w14:textId="6CB373A7" w:rsidR="003F13D5" w:rsidRDefault="003F13D5" w:rsidP="003F13D5">
      <w:pPr>
        <w:jc w:val="center"/>
        <w:rPr>
          <w:b/>
          <w:bCs/>
        </w:rPr>
      </w:pPr>
      <w:r>
        <w:rPr>
          <w:b/>
          <w:bCs/>
        </w:rPr>
        <w:drawing>
          <wp:inline distT="0" distB="0" distL="0" distR="0" wp14:anchorId="66E6B08C" wp14:editId="3B0FD52F">
            <wp:extent cx="2077720" cy="171640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077720" cy="1716405"/>
                    </a:xfrm>
                    <a:prstGeom prst="rect">
                      <a:avLst/>
                    </a:prstGeom>
                    <a:noFill/>
                    <a:ln>
                      <a:noFill/>
                    </a:ln>
                  </pic:spPr>
                </pic:pic>
              </a:graphicData>
            </a:graphic>
          </wp:inline>
        </w:drawing>
      </w:r>
    </w:p>
    <w:p w14:paraId="3B68C1F5" w14:textId="3FECA434" w:rsidR="00DF7127" w:rsidRDefault="00DF7127" w:rsidP="00DF7127">
      <w:pPr>
        <w:pStyle w:val="Danhmuchinh"/>
      </w:pPr>
      <w:bookmarkStart w:id="74" w:name="_Toc82517484"/>
      <w:bookmarkStart w:id="75" w:name="_Toc82518278"/>
      <w:bookmarkStart w:id="76" w:name="_Toc82519011"/>
      <w:bookmarkStart w:id="77" w:name="_Toc82519193"/>
      <w:bookmarkStart w:id="78" w:name="_Toc82639799"/>
      <w:bookmarkStart w:id="79" w:name="_Toc82683947"/>
      <w:r>
        <w:t>Hình 2.7: Ký hiệu của Op-amp TL04</w:t>
      </w:r>
      <w:bookmarkEnd w:id="74"/>
      <w:bookmarkEnd w:id="75"/>
      <w:bookmarkEnd w:id="76"/>
      <w:bookmarkEnd w:id="77"/>
      <w:bookmarkEnd w:id="78"/>
      <w:bookmarkEnd w:id="79"/>
    </w:p>
    <w:p w14:paraId="0D2D598F" w14:textId="4B3F9764" w:rsidR="003F13D5" w:rsidRPr="00B33417" w:rsidRDefault="00C77F22" w:rsidP="003F13D5">
      <w:pPr>
        <w:rPr>
          <w:lang w:bidi="th-TH"/>
        </w:rPr>
      </w:pPr>
      <w:r w:rsidRPr="00875F60">
        <w:rPr>
          <w:position w:val="-12"/>
        </w:rPr>
        <w:object w:dxaOrig="279" w:dyaOrig="360" w14:anchorId="5CC34BCB">
          <v:shape id="_x0000_i1038" type="#_x0000_t75" style="width:13.8pt;height:18pt" o:ole="">
            <v:imagedata r:id="rId88" o:title=""/>
          </v:shape>
          <o:OLEObject Type="Embed" ProgID="Equation.DSMT4" ShapeID="_x0000_i1038" DrawAspect="Content" ObjectID="_1693297316" r:id="rId89"/>
        </w:object>
      </w:r>
      <w:r w:rsidR="003F13D5" w:rsidRPr="00B33417">
        <w:rPr>
          <w:lang w:bidi="th-TH"/>
        </w:rPr>
        <w:t>: Đầu vào không đảo</w:t>
      </w:r>
    </w:p>
    <w:p w14:paraId="1FD17FF1" w14:textId="1BB70DB7" w:rsidR="003F13D5" w:rsidRPr="00B33417" w:rsidRDefault="00C77F22" w:rsidP="003F13D5">
      <w:pPr>
        <w:rPr>
          <w:lang w:bidi="th-TH"/>
        </w:rPr>
      </w:pPr>
      <w:r w:rsidRPr="00875F60">
        <w:rPr>
          <w:position w:val="-12"/>
        </w:rPr>
        <w:object w:dxaOrig="279" w:dyaOrig="360" w14:anchorId="35D73272">
          <v:shape id="_x0000_i1039" type="#_x0000_t75" style="width:13.8pt;height:18pt" o:ole="">
            <v:imagedata r:id="rId90" o:title=""/>
          </v:shape>
          <o:OLEObject Type="Embed" ProgID="Equation.DSMT4" ShapeID="_x0000_i1039" DrawAspect="Content" ObjectID="_1693297317" r:id="rId91"/>
        </w:object>
      </w:r>
      <w:r w:rsidR="003F13D5" w:rsidRPr="00B33417">
        <w:rPr>
          <w:lang w:bidi="th-TH"/>
        </w:rPr>
        <w:t>: Đầu vào đảo</w:t>
      </w:r>
    </w:p>
    <w:p w14:paraId="432614D8" w14:textId="27A245CF" w:rsidR="003F13D5" w:rsidRPr="00B33417" w:rsidRDefault="00C77F22" w:rsidP="003F13D5">
      <w:pPr>
        <w:rPr>
          <w:lang w:bidi="th-TH"/>
        </w:rPr>
      </w:pPr>
      <w:r w:rsidRPr="00875F60">
        <w:rPr>
          <w:position w:val="-12"/>
        </w:rPr>
        <w:object w:dxaOrig="380" w:dyaOrig="360" w14:anchorId="226213E7">
          <v:shape id="_x0000_i1040" type="#_x0000_t75" style="width:19.2pt;height:18pt" o:ole="">
            <v:imagedata r:id="rId92" o:title=""/>
          </v:shape>
          <o:OLEObject Type="Embed" ProgID="Equation.DSMT4" ShapeID="_x0000_i1040" DrawAspect="Content" ObjectID="_1693297318" r:id="rId93"/>
        </w:object>
      </w:r>
      <w:r w:rsidR="003F13D5" w:rsidRPr="00B33417">
        <w:rPr>
          <w:lang w:bidi="th-TH"/>
        </w:rPr>
        <w:t>: Đầu ra</w:t>
      </w:r>
    </w:p>
    <w:p w14:paraId="26FA8992" w14:textId="0342FB55" w:rsidR="003F13D5" w:rsidRPr="00B33417" w:rsidRDefault="00C77F22" w:rsidP="003F13D5">
      <w:pPr>
        <w:rPr>
          <w:lang w:bidi="th-TH"/>
        </w:rPr>
      </w:pPr>
      <w:r w:rsidRPr="00875F60">
        <w:rPr>
          <w:position w:val="-12"/>
        </w:rPr>
        <w:object w:dxaOrig="400" w:dyaOrig="360" w14:anchorId="1DA94EDB">
          <v:shape id="_x0000_i1041" type="#_x0000_t75" style="width:20.4pt;height:18pt" o:ole="">
            <v:imagedata r:id="rId94" o:title=""/>
          </v:shape>
          <o:OLEObject Type="Embed" ProgID="Equation.DSMT4" ShapeID="_x0000_i1041" DrawAspect="Content" ObjectID="_1693297319" r:id="rId95"/>
        </w:object>
      </w:r>
      <w:r w:rsidR="003F13D5" w:rsidRPr="00B33417">
        <w:rPr>
          <w:lang w:bidi="th-TH"/>
        </w:rPr>
        <w:t>: Nguồn cung cấp điện dương</w:t>
      </w:r>
    </w:p>
    <w:p w14:paraId="747C7D7A" w14:textId="4CA4D326" w:rsidR="003F13D5" w:rsidRPr="00B33417" w:rsidRDefault="00C77F22" w:rsidP="003F13D5">
      <w:pPr>
        <w:rPr>
          <w:lang w:bidi="th-TH"/>
        </w:rPr>
      </w:pPr>
      <w:r w:rsidRPr="00875F60">
        <w:rPr>
          <w:position w:val="-12"/>
        </w:rPr>
        <w:object w:dxaOrig="400" w:dyaOrig="360" w14:anchorId="02A69B6A">
          <v:shape id="_x0000_i1042" type="#_x0000_t75" style="width:20.4pt;height:18pt" o:ole="">
            <v:imagedata r:id="rId96" o:title=""/>
          </v:shape>
          <o:OLEObject Type="Embed" ProgID="Equation.DSMT4" ShapeID="_x0000_i1042" DrawAspect="Content" ObjectID="_1693297320" r:id="rId97"/>
        </w:object>
      </w:r>
      <w:r w:rsidR="003F13D5" w:rsidRPr="00B33417">
        <w:rPr>
          <w:lang w:bidi="th-TH"/>
        </w:rPr>
        <w:t>: Nguồn cung cấp điện âm</w:t>
      </w:r>
    </w:p>
    <w:p w14:paraId="64B22E91" w14:textId="1D874770" w:rsidR="003F13D5" w:rsidRDefault="00BC0BC5" w:rsidP="00BC0BC5">
      <w:pPr>
        <w:pStyle w:val="Heading2"/>
        <w:rPr>
          <w:shd w:val="clear" w:color="auto" w:fill="FFFFFF"/>
        </w:rPr>
      </w:pPr>
      <w:bookmarkStart w:id="80" w:name="_Toc82683879"/>
      <w:r>
        <w:rPr>
          <w:shd w:val="clear" w:color="auto" w:fill="FFFFFF"/>
        </w:rPr>
        <w:t>2.4</w:t>
      </w:r>
      <w:r>
        <w:rPr>
          <w:shd w:val="clear" w:color="auto" w:fill="FFFFFF"/>
        </w:rPr>
        <w:tab/>
        <w:t>Opto PC817 và Opto MOC3021</w:t>
      </w:r>
      <w:bookmarkEnd w:id="80"/>
    </w:p>
    <w:p w14:paraId="50BE151C" w14:textId="378D7245" w:rsidR="00BC0BC5" w:rsidRDefault="00BC0BC5" w:rsidP="00BC0BC5">
      <w:pPr>
        <w:pStyle w:val="Heading3"/>
      </w:pPr>
      <w:bookmarkStart w:id="81" w:name="_Toc82683880"/>
      <w:r>
        <w:t>2.4.1</w:t>
      </w:r>
      <w:r>
        <w:tab/>
        <w:t>Opto là gì ?</w:t>
      </w:r>
      <w:bookmarkEnd w:id="81"/>
    </w:p>
    <w:p w14:paraId="6653F580" w14:textId="77777777" w:rsidR="00BC0BC5" w:rsidRPr="00044C0B" w:rsidRDefault="00BC0BC5" w:rsidP="00BC0BC5">
      <w:pPr>
        <w:rPr>
          <w:lang w:bidi="th-TH"/>
        </w:rPr>
      </w:pPr>
      <w:r w:rsidRPr="00044C0B">
        <w:rPr>
          <w:lang w:bidi="th-TH"/>
        </w:rPr>
        <w:t>Opto (optocoupler) còn gọi là bộ Opto cách ly quang  là một linh kiện dùng để chuyển tín hiệu điện sang ánh sáng và sau đó mới truyền đi.</w:t>
      </w:r>
    </w:p>
    <w:p w14:paraId="3DFE27E9" w14:textId="77777777" w:rsidR="00BC0BC5" w:rsidRDefault="00BC0BC5" w:rsidP="00BC0BC5">
      <w:pPr>
        <w:rPr>
          <w:lang w:bidi="th-TH"/>
        </w:rPr>
      </w:pPr>
      <w:r w:rsidRPr="00044C0B">
        <w:rPr>
          <w:lang w:bidi="th-TH"/>
        </w:rPr>
        <w:lastRenderedPageBreak/>
        <w:t>Ưu điểm chính của opto là cách ly điện áp giữa các mạch đầu vào và đầu ra. Tiếp xúc duy nhất giữa đầu vào và đầu ra ở opto là một chùm ánh sáng. Điện trở cách li giữa hai mạch lên tới hàng ngàn MΩ. Được ứng dụng trong các mạch có điện áp cao và điện thế của hai mạch có thể khác nhau tới vài nghìn vôn.</w:t>
      </w:r>
    </w:p>
    <w:p w14:paraId="14A61ABB" w14:textId="69CC607D" w:rsidR="00BC0BC5" w:rsidRDefault="00BC0BC5" w:rsidP="00BC0BC5">
      <w:pPr>
        <w:pStyle w:val="Heading3"/>
      </w:pPr>
      <w:bookmarkStart w:id="82" w:name="_Toc82683881"/>
      <w:r>
        <w:t>2.4.2</w:t>
      </w:r>
      <w:r>
        <w:tab/>
        <w:t>Cấu tạo của Opto</w:t>
      </w:r>
      <w:bookmarkEnd w:id="82"/>
      <w:r>
        <w:t xml:space="preserve"> </w:t>
      </w:r>
    </w:p>
    <w:p w14:paraId="792353F4" w14:textId="77777777" w:rsidR="00BC0BC5" w:rsidRDefault="00BC0BC5" w:rsidP="00BC0BC5">
      <w:pPr>
        <w:rPr>
          <w:shd w:val="clear" w:color="auto" w:fill="FFFFFF"/>
        </w:rPr>
      </w:pPr>
      <w:r>
        <w:rPr>
          <w:shd w:val="clear" w:color="auto" w:fill="FFFFFF"/>
        </w:rPr>
        <w:t>Gồm một LED phát và một LED thu là photo diot hay photo transitor, photo triac, cả hai được tích hợp nằm bên trong một vỏ bọc kín.</w:t>
      </w:r>
    </w:p>
    <w:p w14:paraId="69A0B3C0" w14:textId="656C5ACE" w:rsidR="00BC0BC5" w:rsidRDefault="00BC0BC5" w:rsidP="00BC0BC5">
      <w:pPr>
        <w:jc w:val="center"/>
      </w:pPr>
      <w:r>
        <w:drawing>
          <wp:inline distT="0" distB="0" distL="0" distR="0" wp14:anchorId="00F58805" wp14:editId="7CED45FF">
            <wp:extent cx="4506784" cy="2468880"/>
            <wp:effectExtent l="0" t="0" r="8255"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4516794" cy="2474364"/>
                    </a:xfrm>
                    <a:prstGeom prst="rect">
                      <a:avLst/>
                    </a:prstGeom>
                    <a:noFill/>
                    <a:ln>
                      <a:noFill/>
                    </a:ln>
                  </pic:spPr>
                </pic:pic>
              </a:graphicData>
            </a:graphic>
          </wp:inline>
        </w:drawing>
      </w:r>
    </w:p>
    <w:p w14:paraId="08E48773" w14:textId="669DC5A6" w:rsidR="00DF7127" w:rsidRPr="00BC0BC5" w:rsidRDefault="00DF7127" w:rsidP="00DF7127">
      <w:pPr>
        <w:pStyle w:val="Danhmuchinh"/>
      </w:pPr>
      <w:bookmarkStart w:id="83" w:name="_Toc82517485"/>
      <w:bookmarkStart w:id="84" w:name="_Toc82518279"/>
      <w:bookmarkStart w:id="85" w:name="_Toc82519012"/>
      <w:bookmarkStart w:id="86" w:name="_Toc82519194"/>
      <w:bookmarkStart w:id="87" w:name="_Toc82639800"/>
      <w:bookmarkStart w:id="88" w:name="_Toc82683948"/>
      <w:r>
        <w:t>Hình 2.8: Cấu tạo của Opto</w:t>
      </w:r>
      <w:bookmarkEnd w:id="83"/>
      <w:bookmarkEnd w:id="84"/>
      <w:bookmarkEnd w:id="85"/>
      <w:bookmarkEnd w:id="86"/>
      <w:bookmarkEnd w:id="87"/>
      <w:bookmarkEnd w:id="88"/>
      <w:r>
        <w:t xml:space="preserve"> </w:t>
      </w:r>
    </w:p>
    <w:p w14:paraId="01332E48" w14:textId="71B79383" w:rsidR="00BC0BC5" w:rsidRDefault="00BC0BC5" w:rsidP="00BC0BC5">
      <w:pPr>
        <w:pStyle w:val="Heading3"/>
      </w:pPr>
      <w:r>
        <w:t xml:space="preserve"> </w:t>
      </w:r>
      <w:bookmarkStart w:id="89" w:name="_Toc82683882"/>
      <w:r>
        <w:t>2.4.3</w:t>
      </w:r>
      <w:r>
        <w:tab/>
        <w:t>Nguyên lý hoạt động</w:t>
      </w:r>
      <w:bookmarkEnd w:id="89"/>
      <w:r>
        <w:t xml:space="preserve"> </w:t>
      </w:r>
    </w:p>
    <w:p w14:paraId="47A807A6" w14:textId="77777777" w:rsidR="00BC0BC5" w:rsidRDefault="00BC0BC5" w:rsidP="00BC0BC5">
      <w:pPr>
        <w:rPr>
          <w:shd w:val="clear" w:color="auto" w:fill="FFFFFF"/>
        </w:rPr>
      </w:pPr>
      <w:r>
        <w:rPr>
          <w:shd w:val="clear" w:color="auto" w:fill="FFFFFF"/>
        </w:rPr>
        <w:t>Khi có dòng nhỏ đi qua 2 đầu của led có trong opto làm cho LED phát sáng. Khi LED phát sáng làm thông hai cực của photo transitor hay photo diot mở cho dòng điện chạy qua.</w:t>
      </w:r>
    </w:p>
    <w:p w14:paraId="2AA301AD" w14:textId="2EF473E7" w:rsidR="00BC0BC5" w:rsidRDefault="00BC0BC5" w:rsidP="00BC0BC5">
      <w:pPr>
        <w:pStyle w:val="Heading3"/>
      </w:pPr>
      <w:bookmarkStart w:id="90" w:name="_Toc82683883"/>
      <w:r>
        <w:t>2.4.4</w:t>
      </w:r>
      <w:r>
        <w:tab/>
        <w:t>Opto PC817</w:t>
      </w:r>
      <w:bookmarkEnd w:id="90"/>
      <w:r>
        <w:t xml:space="preserve"> </w:t>
      </w:r>
    </w:p>
    <w:p w14:paraId="0FB1DDDA" w14:textId="3598BB27" w:rsidR="00BC0BC5" w:rsidRDefault="00BC0BC5" w:rsidP="00BC0BC5">
      <w:pPr>
        <w:rPr>
          <w:lang w:bidi="th-TH"/>
        </w:rPr>
      </w:pPr>
      <w:r w:rsidRPr="002C59DF">
        <w:rPr>
          <w:lang w:bidi="th-TH"/>
        </w:rPr>
        <w:t>PC817 là một opto được sử dụng rất phổ biến, nó chứa một LED hồng ngoại và một transistor quang trong một gói. Opto hay còn được gọi là cách ly quang là những linh kiện dạng IC có từ 4 chân đến nhiều chân, chủ yếu được sử dụng để cách ly hai mạch với nhau. </w:t>
      </w:r>
    </w:p>
    <w:p w14:paraId="4397B68B" w14:textId="4DB4533C" w:rsidR="00BC0BC5" w:rsidRDefault="00BC0BC5" w:rsidP="00BC0BC5">
      <w:pPr>
        <w:jc w:val="center"/>
      </w:pPr>
      <w:r>
        <w:lastRenderedPageBreak/>
        <w:drawing>
          <wp:inline distT="0" distB="0" distL="0" distR="0" wp14:anchorId="4F82D844" wp14:editId="2147138A">
            <wp:extent cx="3314700" cy="2261300"/>
            <wp:effectExtent l="0" t="0" r="0" b="571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rotWithShape="1">
                    <a:blip r:embed="rId99">
                      <a:extLst>
                        <a:ext uri="{28A0092B-C50C-407E-A947-70E740481C1C}">
                          <a14:useLocalDpi xmlns:a14="http://schemas.microsoft.com/office/drawing/2010/main" val="0"/>
                        </a:ext>
                      </a:extLst>
                    </a:blip>
                    <a:srcRect t="15677" b="16102"/>
                    <a:stretch/>
                  </pic:blipFill>
                  <pic:spPr bwMode="auto">
                    <a:xfrm>
                      <a:off x="0" y="0"/>
                      <a:ext cx="3316389" cy="2262452"/>
                    </a:xfrm>
                    <a:prstGeom prst="rect">
                      <a:avLst/>
                    </a:prstGeom>
                    <a:noFill/>
                    <a:ln>
                      <a:noFill/>
                    </a:ln>
                    <a:extLst>
                      <a:ext uri="{53640926-AAD7-44D8-BBD7-CCE9431645EC}">
                        <a14:shadowObscured xmlns:a14="http://schemas.microsoft.com/office/drawing/2010/main"/>
                      </a:ext>
                    </a:extLst>
                  </pic:spPr>
                </pic:pic>
              </a:graphicData>
            </a:graphic>
          </wp:inline>
        </w:drawing>
      </w:r>
    </w:p>
    <w:p w14:paraId="2CD247CC" w14:textId="5E8DFE1E" w:rsidR="003F13D5" w:rsidRPr="003F13D5" w:rsidRDefault="00DF7127" w:rsidP="00DF7127">
      <w:pPr>
        <w:pStyle w:val="Danhmuchinh"/>
      </w:pPr>
      <w:bookmarkStart w:id="91" w:name="_Toc82517486"/>
      <w:bookmarkStart w:id="92" w:name="_Toc82518280"/>
      <w:bookmarkStart w:id="93" w:name="_Toc82519013"/>
      <w:bookmarkStart w:id="94" w:name="_Toc82519195"/>
      <w:bookmarkStart w:id="95" w:name="_Toc82639801"/>
      <w:bookmarkStart w:id="96" w:name="_Toc82683949"/>
      <w:r>
        <w:t>Hình 2.9: Sơ đồ chân của Opto PC817</w:t>
      </w:r>
      <w:bookmarkEnd w:id="91"/>
      <w:bookmarkEnd w:id="92"/>
      <w:bookmarkEnd w:id="93"/>
      <w:bookmarkEnd w:id="94"/>
      <w:bookmarkEnd w:id="95"/>
      <w:bookmarkEnd w:id="96"/>
    </w:p>
    <w:p w14:paraId="651801B9" w14:textId="2DF17EA2" w:rsidR="00320058" w:rsidRDefault="009833EB" w:rsidP="009833EB">
      <w:pPr>
        <w:pStyle w:val="Heading3"/>
        <w:rPr>
          <w:shd w:val="clear" w:color="auto" w:fill="FFFFFF"/>
        </w:rPr>
      </w:pPr>
      <w:bookmarkStart w:id="97" w:name="_Toc82683884"/>
      <w:r>
        <w:rPr>
          <w:shd w:val="clear" w:color="auto" w:fill="FFFFFF"/>
        </w:rPr>
        <w:t>2.4.5 Nguyên lý hoạt động của Opto PC817</w:t>
      </w:r>
      <w:bookmarkEnd w:id="97"/>
    </w:p>
    <w:p w14:paraId="0A41CCFE" w14:textId="77777777" w:rsidR="009833EB" w:rsidRDefault="009833EB" w:rsidP="009833EB">
      <w:pPr>
        <w:rPr>
          <w:lang w:bidi="th-TH"/>
        </w:rPr>
      </w:pPr>
      <w:r w:rsidRPr="002C59DF">
        <w:rPr>
          <w:lang w:bidi="th-TH"/>
        </w:rPr>
        <w:t>Hoạt động của nó rất đơn giản, khi một điện áp được đặt vào LED hồng ngoại được nối trên chân 1 và 2, LED sẽ được kích hoạt và ánh sáng được nhận bởi transistor quang bên trong làm cho nó ở trạng thái bão hòa từ đó nối chân 3 và 4 với nhau. PC817 là một opto được sử dụng rộng rãi và hoạt động trong mạch điện tử chỉ với nhiệm vụ cách ly. Nếu bạn cần nhiều tác vụ cách ly hơn cùng lúc thì bạn cũng có thể sử dụng các opto khác có chứa vài LED hồng ngoại và transistor quang trong một gói duy nhất.</w:t>
      </w:r>
    </w:p>
    <w:p w14:paraId="2493C713" w14:textId="24386992" w:rsidR="009833EB" w:rsidRPr="009833EB" w:rsidRDefault="009833EB" w:rsidP="009833EB">
      <w:pPr>
        <w:rPr>
          <w:b/>
          <w:bCs/>
        </w:rPr>
      </w:pPr>
      <w:r w:rsidRPr="009833EB">
        <w:rPr>
          <w:b/>
          <w:bCs/>
        </w:rPr>
        <w:t>Tính năng và thông số kỹ thuật</w:t>
      </w:r>
    </w:p>
    <w:p w14:paraId="64F98A3A" w14:textId="77777777" w:rsidR="009833EB" w:rsidRPr="00094C02" w:rsidRDefault="009833EB" w:rsidP="009833EB">
      <w:pPr>
        <w:rPr>
          <w:sz w:val="23"/>
          <w:szCs w:val="23"/>
          <w:lang w:bidi="th-TH"/>
        </w:rPr>
      </w:pPr>
      <w:r w:rsidRPr="00094C02">
        <w:rPr>
          <w:lang w:bidi="th-TH"/>
        </w:rPr>
        <w:t>Loại gói: Dip 4 chân và SMT</w:t>
      </w:r>
    </w:p>
    <w:p w14:paraId="5438B4B3" w14:textId="77777777" w:rsidR="009833EB" w:rsidRPr="00094C02" w:rsidRDefault="009833EB" w:rsidP="009833EB">
      <w:pPr>
        <w:rPr>
          <w:sz w:val="23"/>
          <w:szCs w:val="23"/>
          <w:lang w:bidi="th-TH"/>
        </w:rPr>
      </w:pPr>
      <w:r w:rsidRPr="00094C02">
        <w:rPr>
          <w:lang w:bidi="th-TH"/>
        </w:rPr>
        <w:t>Loại transistor: NPN</w:t>
      </w:r>
    </w:p>
    <w:p w14:paraId="1E792ADE" w14:textId="77777777" w:rsidR="009833EB" w:rsidRPr="00094C02" w:rsidRDefault="009833EB" w:rsidP="009833EB">
      <w:pPr>
        <w:rPr>
          <w:sz w:val="23"/>
          <w:szCs w:val="23"/>
          <w:lang w:bidi="th-TH"/>
        </w:rPr>
      </w:pPr>
      <w:r w:rsidRPr="00094C02">
        <w:rPr>
          <w:lang w:bidi="th-TH"/>
        </w:rPr>
        <w:t>Dòng cực góp tối đa (IC): 50mA</w:t>
      </w:r>
    </w:p>
    <w:p w14:paraId="296E5972" w14:textId="77777777" w:rsidR="009833EB" w:rsidRPr="00094C02" w:rsidRDefault="009833EB" w:rsidP="009833EB">
      <w:pPr>
        <w:rPr>
          <w:sz w:val="23"/>
          <w:szCs w:val="23"/>
          <w:lang w:bidi="th-TH"/>
        </w:rPr>
      </w:pPr>
      <w:r w:rsidRPr="00094C02">
        <w:rPr>
          <w:lang w:bidi="th-TH"/>
        </w:rPr>
        <w:t>Điện áp cực góp - cực phát tối đa (VCEO): 80V</w:t>
      </w:r>
    </w:p>
    <w:p w14:paraId="096A393E" w14:textId="77777777" w:rsidR="009833EB" w:rsidRPr="00094C02" w:rsidRDefault="009833EB" w:rsidP="009833EB">
      <w:pPr>
        <w:rPr>
          <w:sz w:val="23"/>
          <w:szCs w:val="23"/>
          <w:lang w:bidi="th-TH"/>
        </w:rPr>
      </w:pPr>
      <w:r w:rsidRPr="00094C02">
        <w:rPr>
          <w:lang w:bidi="th-TH"/>
        </w:rPr>
        <w:t>Điện áp bão hòa cực góp - cực phát: 0,1 đến 0,2</w:t>
      </w:r>
    </w:p>
    <w:p w14:paraId="4B22B64C" w14:textId="77777777" w:rsidR="009833EB" w:rsidRPr="00094C02" w:rsidRDefault="009833EB" w:rsidP="009833EB">
      <w:pPr>
        <w:rPr>
          <w:sz w:val="23"/>
          <w:szCs w:val="23"/>
          <w:lang w:bidi="th-TH"/>
        </w:rPr>
      </w:pPr>
      <w:r w:rsidRPr="00094C02">
        <w:rPr>
          <w:lang w:bidi="th-TH"/>
        </w:rPr>
        <w:t>Điện áp cực phát - cực gốc tối đa (VEBO): 6V</w:t>
      </w:r>
    </w:p>
    <w:p w14:paraId="0DB852FC" w14:textId="77777777" w:rsidR="009833EB" w:rsidRPr="00094C02" w:rsidRDefault="009833EB" w:rsidP="009833EB">
      <w:pPr>
        <w:rPr>
          <w:sz w:val="23"/>
          <w:szCs w:val="23"/>
          <w:lang w:bidi="th-TH"/>
        </w:rPr>
      </w:pPr>
      <w:r w:rsidRPr="00094C02">
        <w:rPr>
          <w:lang w:bidi="th-TH"/>
        </w:rPr>
        <w:t>Công suất tiêu tán cực góp tối đa (Pc): 200 mW</w:t>
      </w:r>
    </w:p>
    <w:p w14:paraId="73544B0F" w14:textId="77777777" w:rsidR="009833EB" w:rsidRDefault="009833EB" w:rsidP="009833EB">
      <w:pPr>
        <w:rPr>
          <w:lang w:bidi="th-TH"/>
        </w:rPr>
      </w:pPr>
      <w:r w:rsidRPr="00094C02">
        <w:rPr>
          <w:lang w:bidi="th-TH"/>
        </w:rPr>
        <w:lastRenderedPageBreak/>
        <w:t>Nhiệt độ lưu trữ và hoạt động phải là: -55 đến +120 độ C để lưu trữ và -30 đến +100 để hoạt động</w:t>
      </w:r>
    </w:p>
    <w:p w14:paraId="2336C25C" w14:textId="4FDFF139" w:rsidR="009833EB" w:rsidRDefault="00BF14DA" w:rsidP="00BF14DA">
      <w:pPr>
        <w:pStyle w:val="Heading3"/>
      </w:pPr>
      <w:bookmarkStart w:id="98" w:name="_Toc82683885"/>
      <w:r>
        <w:t>2.4.6</w:t>
      </w:r>
      <w:r>
        <w:tab/>
        <w:t>Opto MOC3021</w:t>
      </w:r>
      <w:bookmarkEnd w:id="98"/>
    </w:p>
    <w:p w14:paraId="5D35EE8C" w14:textId="2317E435" w:rsidR="00BF14DA" w:rsidRPr="00BF14DA" w:rsidRDefault="00BF14DA" w:rsidP="00BF14DA">
      <w:r>
        <w:t>MOC3021 là optocoupler hay optoisolator điều khiển TRIAC phát hiện điểm 0. Như chúng ta biết thuật ngữ optocoupler hay optoisolater có nghĩa là chúng ta sử dụng ánh sáng để ghép nối gián tiếp vào các bộ mạch. Điểm đặc biệt của MOC3021 là nó có khả năng phát hiện điểm không và được điều khiển bởi một Triac.</w:t>
      </w:r>
    </w:p>
    <w:p w14:paraId="542F9D56" w14:textId="77777777" w:rsidR="00BF14DA" w:rsidRDefault="00BF14DA" w:rsidP="00320058"/>
    <w:p w14:paraId="6FD3399A" w14:textId="085AB811" w:rsidR="00320058" w:rsidRDefault="00BF14DA" w:rsidP="00BF14DA">
      <w:pPr>
        <w:jc w:val="center"/>
      </w:pPr>
      <w:r>
        <w:drawing>
          <wp:inline distT="0" distB="0" distL="0" distR="0" wp14:anchorId="1E8AF5F2" wp14:editId="32957D86">
            <wp:extent cx="3939688" cy="2217420"/>
            <wp:effectExtent l="0" t="0" r="381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100">
                      <a:extLst>
                        <a:ext uri="{28A0092B-C50C-407E-A947-70E740481C1C}">
                          <a14:useLocalDpi xmlns:a14="http://schemas.microsoft.com/office/drawing/2010/main" val="0"/>
                        </a:ext>
                      </a:extLst>
                    </a:blip>
                    <a:srcRect t="22541" b="21174"/>
                    <a:stretch/>
                  </pic:blipFill>
                  <pic:spPr bwMode="auto">
                    <a:xfrm>
                      <a:off x="0" y="0"/>
                      <a:ext cx="3942393" cy="2218943"/>
                    </a:xfrm>
                    <a:prstGeom prst="rect">
                      <a:avLst/>
                    </a:prstGeom>
                    <a:noFill/>
                    <a:ln>
                      <a:noFill/>
                    </a:ln>
                    <a:extLst>
                      <a:ext uri="{53640926-AAD7-44D8-BBD7-CCE9431645EC}">
                        <a14:shadowObscured xmlns:a14="http://schemas.microsoft.com/office/drawing/2010/main"/>
                      </a:ext>
                    </a:extLst>
                  </pic:spPr>
                </pic:pic>
              </a:graphicData>
            </a:graphic>
          </wp:inline>
        </w:drawing>
      </w:r>
    </w:p>
    <w:p w14:paraId="1B541E9F" w14:textId="700F8A94" w:rsidR="00DF7127" w:rsidRDefault="00DF7127" w:rsidP="00DF7127">
      <w:pPr>
        <w:pStyle w:val="Danhmuchinh"/>
      </w:pPr>
      <w:bookmarkStart w:id="99" w:name="_Toc82517487"/>
      <w:bookmarkStart w:id="100" w:name="_Toc82518281"/>
      <w:bookmarkStart w:id="101" w:name="_Toc82519014"/>
      <w:bookmarkStart w:id="102" w:name="_Toc82519196"/>
      <w:bookmarkStart w:id="103" w:name="_Toc82639802"/>
      <w:bookmarkStart w:id="104" w:name="_Toc82683950"/>
      <w:r>
        <w:t>Hình 2.10: Sơ đồ chân của Opto MOC3021</w:t>
      </w:r>
      <w:bookmarkEnd w:id="99"/>
      <w:bookmarkEnd w:id="100"/>
      <w:bookmarkEnd w:id="101"/>
      <w:bookmarkEnd w:id="102"/>
      <w:bookmarkEnd w:id="103"/>
      <w:bookmarkEnd w:id="104"/>
    </w:p>
    <w:p w14:paraId="4E493357" w14:textId="77777777" w:rsidR="00BF14DA" w:rsidRDefault="00BF14DA" w:rsidP="00BF14DA">
      <w:r>
        <w:t>Vì đầu ra được điều khiển bởi TRIAC, chúng ta có thể điều khiển tải lên đến 400V và triac có thể dẫn theo cả hai hướng do đó việc kiểm soát tải AC sẽ không thành vấn đề. Cũng vì nó có khả năng phát hiện điểm 0 nên khi bật tải AC, TRIAC sẽ bắt đầu dẫn điện sau khi sóng AC đạt đến 0V, theo cách này chúng ta có thể tránh điện áp đỉnh trực tiếp đến tải và do đó ngăn nó bị hỏng . Nó cũng có thời gian tăng và giảm khá và do đó có thể được sử dụng để kiểm soát điện áp đầu ra.</w:t>
      </w:r>
    </w:p>
    <w:p w14:paraId="694382DE" w14:textId="77777777" w:rsidR="00BF14DA" w:rsidRDefault="00BF14DA" w:rsidP="00BF14DA">
      <w:r>
        <w:t xml:space="preserve">Các tính năng này của MOC3021 làm cho nó trở thành một lựa chọn lý tưởng để điều khiển tải AC điện áp cao thông qua các bộ điều khiển kỹ thuật số như MPU / MCU. Vì đầu ra được kiểm soát, chúng ta có thể kiểm soát cường độ của ánh sáng hoặc tốc độ của động cơ AC. </w:t>
      </w:r>
    </w:p>
    <w:p w14:paraId="2EA676ED" w14:textId="669966F8" w:rsidR="00BF14DA" w:rsidRPr="00BF14DA" w:rsidRDefault="00BF14DA" w:rsidP="00BF14DA">
      <w:pPr>
        <w:rPr>
          <w:b/>
          <w:bCs/>
        </w:rPr>
      </w:pPr>
      <w:r w:rsidRPr="00BF14DA">
        <w:rPr>
          <w:b/>
          <w:bCs/>
        </w:rPr>
        <w:lastRenderedPageBreak/>
        <w:t>Cấu tạo của MOC3021</w:t>
      </w:r>
    </w:p>
    <w:p w14:paraId="37E574A5" w14:textId="77777777" w:rsidR="00BF14DA" w:rsidRDefault="00BF14DA" w:rsidP="00BF14DA">
      <w:r>
        <w:t xml:space="preserve">Chân 1: Chân Anode(A): chân dương của LED hồng ngoại, được kết nối với đầu vào logic </w:t>
      </w:r>
    </w:p>
    <w:p w14:paraId="78B8A0C6" w14:textId="77777777" w:rsidR="00BF14DA" w:rsidRDefault="00BF14DA" w:rsidP="00BF14DA">
      <w:r>
        <w:t>Chân 2: Cathode( C ): Chân âm của LED hồng ngoại</w:t>
      </w:r>
    </w:p>
    <w:p w14:paraId="5DFCCD08" w14:textId="77777777" w:rsidR="00BF14DA" w:rsidRDefault="00BF14DA" w:rsidP="00BF14DA">
      <w:r>
        <w:t xml:space="preserve">Chân 3: NC không sử dụng </w:t>
      </w:r>
    </w:p>
    <w:p w14:paraId="4652848C" w14:textId="77777777" w:rsidR="00BF14DA" w:rsidRDefault="00BF14DA" w:rsidP="00BF14DA">
      <w:r>
        <w:t>Chân 4: Triac MT1 một chân của Triac hiện diện bên trong IC</w:t>
      </w:r>
    </w:p>
    <w:p w14:paraId="66B3C420" w14:textId="77777777" w:rsidR="00BF14DA" w:rsidRDefault="00BF14DA" w:rsidP="00BF14DA">
      <w:r>
        <w:t>Chân 5: NC không sử dụng</w:t>
      </w:r>
    </w:p>
    <w:p w14:paraId="1977F497" w14:textId="77777777" w:rsidR="00BF14DA" w:rsidRDefault="00BF14DA" w:rsidP="00BF14DA">
      <w:r>
        <w:t xml:space="preserve">Chân 6: Triac MT2 một chân của triac hiện diện bên trong IC </w:t>
      </w:r>
    </w:p>
    <w:p w14:paraId="2F0DB795" w14:textId="566F17C1" w:rsidR="00320058" w:rsidRDefault="00BF14DA" w:rsidP="00320058">
      <w:pPr>
        <w:rPr>
          <w:b/>
          <w:bCs/>
        </w:rPr>
      </w:pPr>
      <w:r w:rsidRPr="00BF14DA">
        <w:rPr>
          <w:b/>
          <w:bCs/>
        </w:rPr>
        <w:t xml:space="preserve">Thông số kỹ thuật </w:t>
      </w:r>
    </w:p>
    <w:p w14:paraId="0B2CC9BE" w14:textId="77777777" w:rsidR="00BF14DA" w:rsidRPr="00B62037" w:rsidRDefault="00BF14DA" w:rsidP="00FD68F1">
      <w:pPr>
        <w:pStyle w:val="ListParagraph"/>
        <w:numPr>
          <w:ilvl w:val="0"/>
          <w:numId w:val="6"/>
        </w:numPr>
        <w:rPr>
          <w:sz w:val="23"/>
          <w:szCs w:val="23"/>
          <w:lang w:bidi="th-TH"/>
        </w:rPr>
      </w:pPr>
      <w:r w:rsidRPr="0011503A">
        <w:rPr>
          <w:lang w:bidi="th-TH"/>
        </w:rPr>
        <w:t>Optoisolator với điều khiển triac phát hiện điểm không</w:t>
      </w:r>
    </w:p>
    <w:p w14:paraId="50442E80" w14:textId="77777777" w:rsidR="00BF14DA" w:rsidRPr="00B62037" w:rsidRDefault="00BF14DA" w:rsidP="00FD68F1">
      <w:pPr>
        <w:pStyle w:val="ListParagraph"/>
        <w:numPr>
          <w:ilvl w:val="0"/>
          <w:numId w:val="6"/>
        </w:numPr>
        <w:rPr>
          <w:sz w:val="23"/>
          <w:szCs w:val="23"/>
          <w:lang w:bidi="th-TH"/>
        </w:rPr>
      </w:pPr>
      <w:r w:rsidRPr="0011503A">
        <w:rPr>
          <w:lang w:bidi="th-TH"/>
        </w:rPr>
        <w:t>Điện áp thuận Diode LED đầu vào: 1.15V</w:t>
      </w:r>
    </w:p>
    <w:p w14:paraId="62B8D258" w14:textId="77777777" w:rsidR="00BF14DA" w:rsidRPr="00B62037" w:rsidRDefault="00BF14DA" w:rsidP="00FD68F1">
      <w:pPr>
        <w:pStyle w:val="ListParagraph"/>
        <w:numPr>
          <w:ilvl w:val="0"/>
          <w:numId w:val="6"/>
        </w:numPr>
        <w:rPr>
          <w:sz w:val="23"/>
          <w:szCs w:val="23"/>
          <w:lang w:bidi="th-TH"/>
        </w:rPr>
      </w:pPr>
      <w:r w:rsidRPr="0011503A">
        <w:rPr>
          <w:lang w:bidi="th-TH"/>
        </w:rPr>
        <w:t>Dòng chốt thuận LED: 15mA</w:t>
      </w:r>
    </w:p>
    <w:p w14:paraId="676A5EBF" w14:textId="77777777" w:rsidR="00BF14DA" w:rsidRPr="00B62037" w:rsidRDefault="00BF14DA" w:rsidP="00FD68F1">
      <w:pPr>
        <w:pStyle w:val="ListParagraph"/>
        <w:numPr>
          <w:ilvl w:val="0"/>
          <w:numId w:val="6"/>
        </w:numPr>
        <w:rPr>
          <w:sz w:val="23"/>
          <w:szCs w:val="23"/>
          <w:lang w:bidi="th-TH"/>
        </w:rPr>
      </w:pPr>
      <w:r w:rsidRPr="0011503A">
        <w:rPr>
          <w:lang w:bidi="th-TH"/>
        </w:rPr>
        <w:t>Điện áp chân đầu ra TRIAC: 400V (tối đa)</w:t>
      </w:r>
    </w:p>
    <w:p w14:paraId="76C1AAFD" w14:textId="77777777" w:rsidR="00BF14DA" w:rsidRPr="00B62037" w:rsidRDefault="00BF14DA" w:rsidP="00FD68F1">
      <w:pPr>
        <w:pStyle w:val="ListParagraph"/>
        <w:numPr>
          <w:ilvl w:val="0"/>
          <w:numId w:val="6"/>
        </w:numPr>
        <w:rPr>
          <w:sz w:val="23"/>
          <w:szCs w:val="23"/>
          <w:lang w:bidi="th-TH"/>
        </w:rPr>
      </w:pPr>
      <w:r w:rsidRPr="0011503A">
        <w:rPr>
          <w:lang w:bidi="th-TH"/>
        </w:rPr>
        <w:t>Dòng đầu ra đỉnh TRIAC: 1A</w:t>
      </w:r>
    </w:p>
    <w:p w14:paraId="7EC9916F" w14:textId="77777777" w:rsidR="00BF14DA" w:rsidRPr="00B62037" w:rsidRDefault="00BF14DA" w:rsidP="00FD68F1">
      <w:pPr>
        <w:pStyle w:val="ListParagraph"/>
        <w:numPr>
          <w:ilvl w:val="0"/>
          <w:numId w:val="6"/>
        </w:numPr>
        <w:rPr>
          <w:sz w:val="23"/>
          <w:szCs w:val="23"/>
          <w:lang w:bidi="th-TH"/>
        </w:rPr>
      </w:pPr>
      <w:r w:rsidRPr="0011503A">
        <w:rPr>
          <w:lang w:bidi="th-TH"/>
        </w:rPr>
        <w:t>Có dạng PDIP 6 chân có và không có hậu tố M</w:t>
      </w:r>
    </w:p>
    <w:p w14:paraId="7EEF39FA" w14:textId="756A0B6D" w:rsidR="00BF14DA" w:rsidRPr="00BF14DA" w:rsidRDefault="008106BE" w:rsidP="00320058">
      <w:pPr>
        <w:rPr>
          <w:b/>
          <w:bCs/>
        </w:rPr>
      </w:pPr>
      <w:r>
        <w:rPr>
          <w:b/>
          <w:bCs/>
        </w:rPr>
        <w:t>2.4.7</w:t>
      </w:r>
      <w:r>
        <w:rPr>
          <w:b/>
          <w:bCs/>
        </w:rPr>
        <w:tab/>
        <w:t>Nguyên lý hoạt động của Opto MOC3021</w:t>
      </w:r>
    </w:p>
    <w:p w14:paraId="7E6D5FD2" w14:textId="5E132489" w:rsidR="008106BE" w:rsidRDefault="008106BE" w:rsidP="008106BE">
      <w:pPr>
        <w:rPr>
          <w:lang w:bidi="th-TH"/>
        </w:rPr>
      </w:pPr>
      <w:r>
        <w:rPr>
          <w:lang w:bidi="th-TH"/>
        </w:rPr>
        <w:t xml:space="preserve">Nguyên lý hoạt động giống Opto PC817, </w:t>
      </w:r>
      <w:r w:rsidRPr="002C59DF">
        <w:rPr>
          <w:lang w:bidi="th-TH"/>
        </w:rPr>
        <w:t xml:space="preserve">khi một điện áp được đặt vào LED hồng ngoại được nối trên chân 1 và 2, LED sẽ được kích hoạt và ánh sáng được nhận bởi transistor quang bên trong làm cho nó ở trạng thái bão hòa từ đó nối chân </w:t>
      </w:r>
      <w:r>
        <w:rPr>
          <w:lang w:bidi="th-TH"/>
        </w:rPr>
        <w:t>4</w:t>
      </w:r>
      <w:r w:rsidRPr="002C59DF">
        <w:rPr>
          <w:lang w:bidi="th-TH"/>
        </w:rPr>
        <w:t xml:space="preserve"> và </w:t>
      </w:r>
      <w:r>
        <w:rPr>
          <w:lang w:bidi="th-TH"/>
        </w:rPr>
        <w:t>6</w:t>
      </w:r>
      <w:r w:rsidRPr="002C59DF">
        <w:rPr>
          <w:lang w:bidi="th-TH"/>
        </w:rPr>
        <w:t xml:space="preserve"> với nhau. </w:t>
      </w:r>
      <w:r>
        <w:rPr>
          <w:lang w:bidi="th-TH"/>
        </w:rPr>
        <w:t>MOC3021</w:t>
      </w:r>
      <w:r w:rsidRPr="002C59DF">
        <w:rPr>
          <w:lang w:bidi="th-TH"/>
        </w:rPr>
        <w:t xml:space="preserve"> là một opto được sử dụng rộng rãi và hoạt động trong mạch điện tử chỉ với nhiệm vụ cách ly</w:t>
      </w:r>
      <w:r>
        <w:rPr>
          <w:lang w:bidi="th-TH"/>
        </w:rPr>
        <w:t>, được sử dụng nhiều trong mach điều khiển công suất với điện áp lớn</w:t>
      </w:r>
      <w:r w:rsidRPr="002C59DF">
        <w:rPr>
          <w:lang w:bidi="th-TH"/>
        </w:rPr>
        <w:t>. Nếu bạn cần nhiều tác vụ cách ly hơn cùng lúc thì bạn cũng có thể sử dụng các opto khác có chứa vài LED hồng ngoại và transistor quang trong một gói duy nhất.</w:t>
      </w:r>
    </w:p>
    <w:p w14:paraId="4F334F13" w14:textId="23F02288" w:rsidR="008106BE" w:rsidRDefault="000B22FA" w:rsidP="000B22FA">
      <w:pPr>
        <w:pStyle w:val="Heading2"/>
        <w:rPr>
          <w:lang w:bidi="th-TH"/>
        </w:rPr>
      </w:pPr>
      <w:bookmarkStart w:id="105" w:name="_Toc82683886"/>
      <w:r>
        <w:rPr>
          <w:lang w:bidi="th-TH"/>
        </w:rPr>
        <w:lastRenderedPageBreak/>
        <w:t>2.5</w:t>
      </w:r>
      <w:r>
        <w:rPr>
          <w:lang w:bidi="th-TH"/>
        </w:rPr>
        <w:tab/>
        <w:t>TRIAC BTA12-600B</w:t>
      </w:r>
      <w:bookmarkEnd w:id="105"/>
    </w:p>
    <w:p w14:paraId="4E698FB3" w14:textId="58A571BC" w:rsidR="000B22FA" w:rsidRDefault="000B22FA" w:rsidP="000B22FA">
      <w:pPr>
        <w:pStyle w:val="Heading3"/>
        <w:rPr>
          <w:lang w:bidi="th-TH"/>
        </w:rPr>
      </w:pPr>
      <w:bookmarkStart w:id="106" w:name="_Toc82683887"/>
      <w:r>
        <w:rPr>
          <w:lang w:bidi="th-TH"/>
        </w:rPr>
        <w:t>2.5.1</w:t>
      </w:r>
      <w:r>
        <w:rPr>
          <w:lang w:bidi="th-TH"/>
        </w:rPr>
        <w:tab/>
        <w:t>Triac là gì ?</w:t>
      </w:r>
      <w:bookmarkEnd w:id="106"/>
    </w:p>
    <w:p w14:paraId="0CCF9D7E" w14:textId="4D181223" w:rsidR="000B22FA" w:rsidRDefault="000B22FA" w:rsidP="000B22FA">
      <w:r>
        <w:t xml:space="preserve">Triac là từ được viết tắt của từ ( Triode for Alternating Current). Triac còn là một linh kiện điện tử bán dẫn chuyên dụng được sử dụng rất nhiều trong các bo mạch điện tử để đóng cắt điện xoay chiều cho các phụ tải </w:t>
      </w:r>
    </w:p>
    <w:p w14:paraId="2F7CB5ED" w14:textId="7114E535" w:rsidR="00DE2942" w:rsidRPr="00DE2942" w:rsidRDefault="00DE2942" w:rsidP="000B22FA">
      <w:pPr>
        <w:rPr>
          <w:b/>
          <w:bCs/>
        </w:rPr>
      </w:pPr>
      <w:r w:rsidRPr="00DE2942">
        <w:rPr>
          <w:b/>
          <w:bCs/>
        </w:rPr>
        <w:t>Phân loại:</w:t>
      </w:r>
    </w:p>
    <w:p w14:paraId="712E2984" w14:textId="77777777" w:rsidR="00DE2942" w:rsidRDefault="00DE2942" w:rsidP="00DE2942">
      <w:r w:rsidRPr="00AD0BD8">
        <w:t>Loại tiêu chuẩn hay TRIAC 4Q có thể được kích hoạt trong bốn chế độ. TRIAC 4Q phải bao gồm các linh kiện bảo vệ bổ sung như điện trở – tụ điện (RC) trên các cực chính và một cuộn cảm mắc nối tiếp trong thiết bị.</w:t>
      </w:r>
    </w:p>
    <w:p w14:paraId="49AA109F" w14:textId="6D27477D" w:rsidR="00DE2942" w:rsidRDefault="00DE2942" w:rsidP="000B22FA">
      <w:r w:rsidRPr="00AD0BD8">
        <w:t>Triac 3Q có thể được kích hoạt chỉ ở góc phần tư 1, 2 và 3. Vì không yêu cầu mạch bảo vệ, thiết bị 3Q hiệu quả hơn triac tiêu chuẩn trong các ứng dụng có tải không điện trở.</w:t>
      </w:r>
    </w:p>
    <w:p w14:paraId="68AEB7D0" w14:textId="578E9F6A" w:rsidR="00DE2942" w:rsidRDefault="00DE2942" w:rsidP="00DE2942">
      <w:pPr>
        <w:pStyle w:val="Heading3"/>
      </w:pPr>
      <w:bookmarkStart w:id="107" w:name="_Toc82683888"/>
      <w:r>
        <w:t>2.5.2</w:t>
      </w:r>
      <w:r>
        <w:tab/>
        <w:t>Cấu tạo</w:t>
      </w:r>
      <w:bookmarkEnd w:id="107"/>
      <w:r>
        <w:t xml:space="preserve"> </w:t>
      </w:r>
    </w:p>
    <w:p w14:paraId="15868545" w14:textId="43C7CC8C" w:rsidR="00DE2942" w:rsidRPr="00DE2942" w:rsidRDefault="00DE2942" w:rsidP="00DE2942">
      <w:r w:rsidRPr="00AD0BD8">
        <w:t xml:space="preserve">Triac là phần tử bán dẫn gồm năm lớp bán dẫn, tạo nên cấu trúc p-n-p-n như ở thyristor theo cả hai chiều giữa các cực T1 và T2, do đó có thể dẫn dòng theo cả hai chiều giữa </w:t>
      </w:r>
      <w:r w:rsidR="005850EB">
        <w:t>M</w:t>
      </w:r>
      <w:r w:rsidRPr="00AD0BD8">
        <w:t xml:space="preserve">T1 và </w:t>
      </w:r>
      <w:r w:rsidR="005850EB">
        <w:t>M</w:t>
      </w:r>
      <w:r w:rsidRPr="00AD0BD8">
        <w:t>T2. TRIAC có thể coi tương đương với hai thyristor đấu song song song ngược.để điều khiển Triac ta chỉ cần cấp xung cho chân G của Triac.</w:t>
      </w:r>
    </w:p>
    <w:p w14:paraId="74D8D6A0" w14:textId="1F444A5A" w:rsidR="000B22FA" w:rsidRDefault="00DE2942" w:rsidP="00DE2942">
      <w:pPr>
        <w:jc w:val="center"/>
      </w:pPr>
      <w:r>
        <w:drawing>
          <wp:inline distT="0" distB="0" distL="0" distR="0" wp14:anchorId="18F29800" wp14:editId="15BF31BA">
            <wp:extent cx="4069080" cy="2182830"/>
            <wp:effectExtent l="0" t="0" r="7620" b="825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4070031" cy="2183340"/>
                    </a:xfrm>
                    <a:prstGeom prst="rect">
                      <a:avLst/>
                    </a:prstGeom>
                    <a:noFill/>
                    <a:ln>
                      <a:noFill/>
                    </a:ln>
                  </pic:spPr>
                </pic:pic>
              </a:graphicData>
            </a:graphic>
          </wp:inline>
        </w:drawing>
      </w:r>
    </w:p>
    <w:p w14:paraId="19E51878" w14:textId="01F6AC59" w:rsidR="00DF7127" w:rsidRDefault="00DF7127" w:rsidP="00DF7127">
      <w:pPr>
        <w:pStyle w:val="Danhmuchinh"/>
      </w:pPr>
      <w:bookmarkStart w:id="108" w:name="_Toc82517488"/>
      <w:bookmarkStart w:id="109" w:name="_Toc82518282"/>
      <w:bookmarkStart w:id="110" w:name="_Toc82519015"/>
      <w:bookmarkStart w:id="111" w:name="_Toc82519197"/>
      <w:bookmarkStart w:id="112" w:name="_Toc82639803"/>
      <w:bookmarkStart w:id="113" w:name="_Toc82683951"/>
      <w:r>
        <w:t xml:space="preserve">Hình 2.11: </w:t>
      </w:r>
      <w:r w:rsidR="008C5A71">
        <w:t>Sơ đồ chân</w:t>
      </w:r>
      <w:r>
        <w:t xml:space="preserve"> của </w:t>
      </w:r>
      <w:r w:rsidR="008C5A71">
        <w:t>TRIAC</w:t>
      </w:r>
      <w:bookmarkEnd w:id="108"/>
      <w:bookmarkEnd w:id="109"/>
      <w:bookmarkEnd w:id="110"/>
      <w:bookmarkEnd w:id="111"/>
      <w:bookmarkEnd w:id="112"/>
      <w:bookmarkEnd w:id="113"/>
    </w:p>
    <w:p w14:paraId="0494CB26" w14:textId="1831E482" w:rsidR="00DE2942" w:rsidRDefault="00DE2942" w:rsidP="00DE2942">
      <w:pPr>
        <w:pStyle w:val="Heading3"/>
      </w:pPr>
      <w:bookmarkStart w:id="114" w:name="_Toc82683889"/>
      <w:r>
        <w:lastRenderedPageBreak/>
        <w:t>2.5.3</w:t>
      </w:r>
      <w:r>
        <w:tab/>
        <w:t>Nguyên lý làm việc</w:t>
      </w:r>
      <w:bookmarkEnd w:id="114"/>
    </w:p>
    <w:p w14:paraId="6274397E" w14:textId="77777777" w:rsidR="00DE2942" w:rsidRDefault="00DE2942" w:rsidP="00DE2942">
      <w:r w:rsidRPr="00AD0BD8">
        <w:t>TRIAC có thể điều khiển cho mở dẫn dòng bằng cả xung dương (dòng đi vào cực điều khiển) lẫn xung âm (dòng đi ra khỏi cực điều khiển). Tuy nhiên xung dòng điều khiển âm có độ nhạy kém hơn, nghĩa là để mở được TRIAC sẽ cần một dòng điều khiển âm lớn hơn so với dòng điều khiển dương.</w:t>
      </w:r>
    </w:p>
    <w:p w14:paraId="1FCE7110" w14:textId="77777777" w:rsidR="00DE2942" w:rsidRDefault="00DE2942" w:rsidP="00DE2942">
      <w:r w:rsidRPr="00AD0BD8">
        <w:t>Vì vậy trong thực tế để đảm bảo tính đối xứng của dòng điện qua TRIAC thì sử dụng dòng điện dương là tốt hơn cả.</w:t>
      </w:r>
    </w:p>
    <w:p w14:paraId="7710236D" w14:textId="3819359A" w:rsidR="00DE2942" w:rsidRDefault="00DE2942" w:rsidP="00DE2942">
      <w:pPr>
        <w:pStyle w:val="Heading3"/>
      </w:pPr>
      <w:r>
        <w:t xml:space="preserve"> </w:t>
      </w:r>
      <w:bookmarkStart w:id="115" w:name="_Toc82683890"/>
      <w:r w:rsidR="005850EB">
        <w:t>2.5.4</w:t>
      </w:r>
      <w:r w:rsidR="005850EB">
        <w:tab/>
        <w:t>TRIAC BTA12-600B</w:t>
      </w:r>
      <w:bookmarkEnd w:id="115"/>
    </w:p>
    <w:p w14:paraId="258C7A90" w14:textId="77777777" w:rsidR="005850EB" w:rsidRDefault="005850EB" w:rsidP="005850EB">
      <w:pPr>
        <w:rPr>
          <w:lang w:bidi="th-TH"/>
        </w:rPr>
      </w:pPr>
      <w:r>
        <w:rPr>
          <w:lang w:bidi="th-TH"/>
        </w:rPr>
        <w:t xml:space="preserve">TRIAC là phần tử bán dẫn gồm năm lớp bán dẫn, tạo nên p-n-p-n như ở Thyristor theo cả hai chiều giữa các cực T1 và T2, do đó có thể dẫn dòng theo cả hai chiều giữa T1 và T2 </w:t>
      </w:r>
    </w:p>
    <w:p w14:paraId="1825D2EB" w14:textId="7E1939A4" w:rsidR="005850EB" w:rsidRDefault="005850EB" w:rsidP="005850EB">
      <w:pPr>
        <w:rPr>
          <w:lang w:bidi="th-TH"/>
        </w:rPr>
      </w:pPr>
      <w:r>
        <w:rPr>
          <w:lang w:bidi="th-TH"/>
        </w:rPr>
        <w:t xml:space="preserve">TRIAC là một linh kiện bán dẫn đóng vai trò như một công tắc đóng cắt cho tải xoay chiều và đặc biệt hữu ích trong các ứng dụng điều chỉnh điện áp xoay chiều và các công tắc tơ tĩnh </w:t>
      </w:r>
    </w:p>
    <w:p w14:paraId="5E0926EA" w14:textId="6F3E89A0" w:rsidR="000B22FA" w:rsidRDefault="000B22FA" w:rsidP="005850EB">
      <w:pPr>
        <w:jc w:val="center"/>
        <w:rPr>
          <w:lang w:bidi="th-TH"/>
        </w:rPr>
      </w:pPr>
      <w:r>
        <w:rPr>
          <w:lang w:bidi="th-TH"/>
        </w:rPr>
        <w:drawing>
          <wp:inline distT="0" distB="0" distL="0" distR="0" wp14:anchorId="3DDD5010" wp14:editId="6CC5C969">
            <wp:extent cx="3162300" cy="17526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102" cstate="print">
                      <a:extLst>
                        <a:ext uri="{28A0092B-C50C-407E-A947-70E740481C1C}">
                          <a14:useLocalDpi xmlns:a14="http://schemas.microsoft.com/office/drawing/2010/main" val="0"/>
                        </a:ext>
                      </a:extLst>
                    </a:blip>
                    <a:srcRect t="6506" b="38072"/>
                    <a:stretch/>
                  </pic:blipFill>
                  <pic:spPr bwMode="auto">
                    <a:xfrm>
                      <a:off x="0" y="0"/>
                      <a:ext cx="3162300" cy="1752600"/>
                    </a:xfrm>
                    <a:prstGeom prst="rect">
                      <a:avLst/>
                    </a:prstGeom>
                    <a:noFill/>
                    <a:ln>
                      <a:noFill/>
                    </a:ln>
                    <a:extLst>
                      <a:ext uri="{53640926-AAD7-44D8-BBD7-CCE9431645EC}">
                        <a14:shadowObscured xmlns:a14="http://schemas.microsoft.com/office/drawing/2010/main"/>
                      </a:ext>
                    </a:extLst>
                  </pic:spPr>
                </pic:pic>
              </a:graphicData>
            </a:graphic>
          </wp:inline>
        </w:drawing>
      </w:r>
    </w:p>
    <w:p w14:paraId="4D32C147" w14:textId="5F4A983B" w:rsidR="008C5A71" w:rsidRDefault="008C5A71" w:rsidP="008C5A71">
      <w:pPr>
        <w:pStyle w:val="Danhmuchinh"/>
        <w:rPr>
          <w:lang w:bidi="th-TH"/>
        </w:rPr>
      </w:pPr>
      <w:bookmarkStart w:id="116" w:name="_Toc82517489"/>
      <w:bookmarkStart w:id="117" w:name="_Toc82518283"/>
      <w:bookmarkStart w:id="118" w:name="_Toc82519016"/>
      <w:bookmarkStart w:id="119" w:name="_Toc82519198"/>
      <w:bookmarkStart w:id="120" w:name="_Toc82639804"/>
      <w:bookmarkStart w:id="121" w:name="_Toc82683952"/>
      <w:r>
        <w:rPr>
          <w:lang w:bidi="th-TH"/>
        </w:rPr>
        <w:t>Hình 2.12: Sơ đồ chân TRIAC BTA12-600B</w:t>
      </w:r>
      <w:bookmarkEnd w:id="116"/>
      <w:bookmarkEnd w:id="117"/>
      <w:bookmarkEnd w:id="118"/>
      <w:bookmarkEnd w:id="119"/>
      <w:bookmarkEnd w:id="120"/>
      <w:bookmarkEnd w:id="121"/>
    </w:p>
    <w:p w14:paraId="3024B968" w14:textId="105DF703" w:rsidR="005850EB" w:rsidRDefault="005850EB" w:rsidP="005850EB">
      <w:pPr>
        <w:pStyle w:val="Heading3"/>
        <w:rPr>
          <w:lang w:bidi="th-TH"/>
        </w:rPr>
      </w:pPr>
      <w:bookmarkStart w:id="122" w:name="_Toc82683891"/>
      <w:r>
        <w:rPr>
          <w:lang w:bidi="th-TH"/>
        </w:rPr>
        <w:t>2.5.5</w:t>
      </w:r>
      <w:r>
        <w:rPr>
          <w:lang w:bidi="th-TH"/>
        </w:rPr>
        <w:tab/>
        <w:t>Thông số kỹ thuật</w:t>
      </w:r>
      <w:bookmarkEnd w:id="122"/>
    </w:p>
    <w:p w14:paraId="60F3BD0B" w14:textId="77777777" w:rsidR="005850EB" w:rsidRDefault="005850EB" w:rsidP="005850EB">
      <w:pPr>
        <w:rPr>
          <w:lang w:bidi="th-TH"/>
        </w:rPr>
      </w:pPr>
      <w:r w:rsidRPr="00B62037">
        <w:rPr>
          <w:lang w:bidi="th-TH"/>
        </w:rPr>
        <w:t>Tên mã: BTA12-600B</w:t>
      </w:r>
    </w:p>
    <w:p w14:paraId="01A83654" w14:textId="77777777" w:rsidR="005850EB" w:rsidRDefault="005850EB" w:rsidP="005850EB">
      <w:pPr>
        <w:rPr>
          <w:lang w:bidi="th-TH"/>
        </w:rPr>
      </w:pPr>
      <w:r>
        <w:rPr>
          <w:lang w:bidi="th-TH"/>
        </w:rPr>
        <w:t>Dòng điện cực đại: 12A</w:t>
      </w:r>
    </w:p>
    <w:p w14:paraId="2D38D423" w14:textId="77777777" w:rsidR="005850EB" w:rsidRDefault="005850EB" w:rsidP="005850EB">
      <w:pPr>
        <w:rPr>
          <w:lang w:bidi="th-TH"/>
        </w:rPr>
      </w:pPr>
      <w:r>
        <w:rPr>
          <w:lang w:bidi="th-TH"/>
        </w:rPr>
        <w:t>Điện áp cực đại 600V</w:t>
      </w:r>
    </w:p>
    <w:p w14:paraId="782F0F37" w14:textId="77777777" w:rsidR="005850EB" w:rsidRDefault="005850EB" w:rsidP="005850EB">
      <w:pPr>
        <w:rPr>
          <w:lang w:bidi="th-TH"/>
        </w:rPr>
      </w:pPr>
      <w:r>
        <w:rPr>
          <w:lang w:bidi="th-TH"/>
        </w:rPr>
        <w:t>Hoạt động trong môi trường: -4</w:t>
      </w:r>
    </w:p>
    <w:p w14:paraId="4067A7C8" w14:textId="77777777" w:rsidR="005850EB" w:rsidRDefault="005850EB" w:rsidP="005850EB">
      <w:pPr>
        <w:rPr>
          <w:lang w:bidi="th-TH"/>
        </w:rPr>
      </w:pPr>
      <w:r>
        <w:rPr>
          <w:lang w:bidi="th-TH"/>
        </w:rPr>
        <w:lastRenderedPageBreak/>
        <w:t xml:space="preserve">0 độ đến 125 độ </w:t>
      </w:r>
    </w:p>
    <w:p w14:paraId="639C6A03" w14:textId="2DBE44E1" w:rsidR="005850EB" w:rsidRDefault="005850EB" w:rsidP="005850EB">
      <w:pPr>
        <w:rPr>
          <w:lang w:bidi="th-TH"/>
        </w:rPr>
      </w:pPr>
      <w:r>
        <w:rPr>
          <w:lang w:bidi="th-TH"/>
        </w:rPr>
        <w:t>Kiểu chân: TO220</w:t>
      </w:r>
    </w:p>
    <w:p w14:paraId="77653B3C" w14:textId="60A615AD" w:rsidR="00E313AB" w:rsidRDefault="00E313AB" w:rsidP="00E313AB">
      <w:pPr>
        <w:pStyle w:val="Heading2"/>
        <w:rPr>
          <w:lang w:bidi="th-TH"/>
        </w:rPr>
      </w:pPr>
      <w:bookmarkStart w:id="123" w:name="_Toc82683892"/>
      <w:r>
        <w:rPr>
          <w:lang w:bidi="th-TH"/>
        </w:rPr>
        <w:t>2.6</w:t>
      </w:r>
      <w:r>
        <w:rPr>
          <w:lang w:bidi="th-TH"/>
        </w:rPr>
        <w:tab/>
        <w:t>Diode</w:t>
      </w:r>
      <w:bookmarkEnd w:id="123"/>
      <w:r>
        <w:rPr>
          <w:lang w:bidi="th-TH"/>
        </w:rPr>
        <w:t xml:space="preserve"> </w:t>
      </w:r>
    </w:p>
    <w:p w14:paraId="5E9A7420" w14:textId="7305C6AC" w:rsidR="00E313AB" w:rsidRDefault="00E313AB" w:rsidP="00E313AB">
      <w:pPr>
        <w:pStyle w:val="Heading3"/>
        <w:rPr>
          <w:lang w:bidi="th-TH"/>
        </w:rPr>
      </w:pPr>
      <w:bookmarkStart w:id="124" w:name="_Toc82683893"/>
      <w:r>
        <w:rPr>
          <w:lang w:bidi="th-TH"/>
        </w:rPr>
        <w:t>2.6.1</w:t>
      </w:r>
      <w:r>
        <w:rPr>
          <w:lang w:bidi="th-TH"/>
        </w:rPr>
        <w:tab/>
        <w:t>Diode là gì ?</w:t>
      </w:r>
      <w:bookmarkEnd w:id="124"/>
    </w:p>
    <w:p w14:paraId="307907CC" w14:textId="77777777" w:rsidR="00E313AB" w:rsidRDefault="00E313AB" w:rsidP="00E313AB">
      <w:pPr>
        <w:rPr>
          <w:shd w:val="clear" w:color="auto" w:fill="FFFFFF"/>
        </w:rPr>
      </w:pPr>
      <w:r>
        <w:rPr>
          <w:shd w:val="clear" w:color="auto" w:fill="FFFFFF"/>
        </w:rPr>
        <w:t>Diode là một linh kiện điện tử bán dẫn được chế tạo bởi hợp chất giữa Silic, Photpho và Bori. 3 nguyên tố này được pha tạp với nhau tạo ra hai lớp bán dẫn loại P và loại N được tiếp xúc với nhau.  Một cực của diode đấu với lớp P được gọi là Anot, cực còn lại đấu với lớp N được gọi là Katot. Đặc tính cơ bản nhất của một diode đó là chỉ cho phép dòng điện đi từ A sang K.</w:t>
      </w:r>
    </w:p>
    <w:p w14:paraId="3FA3A0E8" w14:textId="21DF9EFC" w:rsidR="00E313AB" w:rsidRDefault="00E313AB" w:rsidP="00E313AB">
      <w:pPr>
        <w:pStyle w:val="Heading3"/>
        <w:rPr>
          <w:lang w:bidi="th-TH"/>
        </w:rPr>
      </w:pPr>
      <w:bookmarkStart w:id="125" w:name="_Toc82683894"/>
      <w:r>
        <w:rPr>
          <w:lang w:bidi="th-TH"/>
        </w:rPr>
        <w:t>2.6.2</w:t>
      </w:r>
      <w:r>
        <w:rPr>
          <w:lang w:bidi="th-TH"/>
        </w:rPr>
        <w:tab/>
        <w:t>Nguyên lý làm việc</w:t>
      </w:r>
      <w:bookmarkEnd w:id="125"/>
      <w:r>
        <w:rPr>
          <w:lang w:bidi="th-TH"/>
        </w:rPr>
        <w:t xml:space="preserve"> </w:t>
      </w:r>
    </w:p>
    <w:p w14:paraId="54FDB09B" w14:textId="77777777" w:rsidR="00E313AB" w:rsidRDefault="00E313AB" w:rsidP="00E313AB">
      <w:pPr>
        <w:rPr>
          <w:shd w:val="clear" w:color="auto" w:fill="FFFFFF"/>
        </w:rPr>
      </w:pPr>
      <w:r>
        <w:rPr>
          <w:shd w:val="clear" w:color="auto" w:fill="FFFFFF"/>
        </w:rPr>
        <w:t>Diode chỉ cho phép dòng điện đi từ cực Anot sang cực Katot mà không cho phép dòng điện đi theo chiều ngược lại. Có thể coi diode là một van điện một chiều, trong nhiều mạch điện chúng ta chỉ muốn dòng điện đi theo một chiều cố định thì cần dùng diode để làm nhiệm vụ này.</w:t>
      </w:r>
    </w:p>
    <w:p w14:paraId="236D12E9" w14:textId="77777777" w:rsidR="00E313AB" w:rsidRDefault="00E313AB" w:rsidP="00E313AB">
      <w:pPr>
        <w:rPr>
          <w:shd w:val="clear" w:color="auto" w:fill="FFFFFF"/>
        </w:rPr>
      </w:pPr>
      <w:r>
        <w:rPr>
          <w:shd w:val="clear" w:color="auto" w:fill="FFFFFF"/>
        </w:rPr>
        <w:t>nếu ghép hai chất bán dẫn theo một tiếp giáp P – N ta được một Diode, tiếp giáp P -N  có đặc điểm : Tại bề mặt tiếp xúc, các điện tử dư thừa trong bán dẫn N khuếch tán sang vùng bán dẫn P để lấp vào các lỗ trống =&gt; tạo thành một lớp Ion trung hoà về điện =&gt;  lớp Ion này tạo thành miền cách điện giữa hai chất bán dẫn.</w:t>
      </w:r>
    </w:p>
    <w:p w14:paraId="1AE2EA4A" w14:textId="66748B47" w:rsidR="00E313AB" w:rsidRPr="00E313AB" w:rsidRDefault="00E313AB" w:rsidP="00E313AB">
      <w:pPr>
        <w:rPr>
          <w:b/>
          <w:bCs/>
          <w:lang w:bidi="th-TH"/>
        </w:rPr>
      </w:pPr>
      <w:r w:rsidRPr="00E313AB">
        <w:rPr>
          <w:b/>
          <w:bCs/>
          <w:lang w:bidi="th-TH"/>
        </w:rPr>
        <w:t>Phân cực thuận cho diode</w:t>
      </w:r>
    </w:p>
    <w:p w14:paraId="58E089AD" w14:textId="77777777" w:rsidR="00E313AB" w:rsidRDefault="00E313AB" w:rsidP="00E313AB">
      <w:pPr>
        <w:rPr>
          <w:shd w:val="clear" w:color="auto" w:fill="FFFFFF"/>
        </w:rPr>
      </w:pPr>
      <w:r>
        <w:rPr>
          <w:shd w:val="clear" w:color="auto" w:fill="FFFFFF"/>
        </w:rPr>
        <w:t>Khi ta cấp điện áp dương (+) vào Anôt ( vùng bán dẫn P ) và điện áp âm (-) vào Katôt ( vùng bán dẫn N ) , khi đó dưới tác dụng tương tác của điện áp, miền cách điện thu hẹp lại, khi điện áp chênh lệch giữ hai cực đạt 0,6V ( với Diode loại Si ) hoặc 0,2V ( với Diode loại Ge ) thì diện tích miền cách điện giảm bằng không =&gt; Diode bắt đầu dẫn điện. Nếu tiếp tục tăng điện áp nguồn thì dòng qua Diode tăng nhanh nhưng chênh lệch điện áp giữa hai cực của Diode không tăng (vẫn giữ ở mức 0,6V )</w:t>
      </w:r>
    </w:p>
    <w:p w14:paraId="20E9755C" w14:textId="11E28AAC" w:rsidR="00E313AB" w:rsidRPr="00E313AB" w:rsidRDefault="00E313AB" w:rsidP="00E313AB">
      <w:pPr>
        <w:rPr>
          <w:b/>
          <w:bCs/>
          <w:lang w:bidi="th-TH"/>
        </w:rPr>
      </w:pPr>
      <w:r w:rsidRPr="00E313AB">
        <w:rPr>
          <w:b/>
          <w:bCs/>
          <w:lang w:bidi="th-TH"/>
        </w:rPr>
        <w:t>Phân cực ngược cho diode</w:t>
      </w:r>
    </w:p>
    <w:p w14:paraId="70604E21" w14:textId="77777777" w:rsidR="00E313AB" w:rsidRDefault="00E313AB" w:rsidP="00E313AB">
      <w:pPr>
        <w:rPr>
          <w:shd w:val="clear" w:color="auto" w:fill="FFFFFF"/>
        </w:rPr>
      </w:pPr>
      <w:r>
        <w:rPr>
          <w:shd w:val="clear" w:color="auto" w:fill="FFFFFF"/>
        </w:rPr>
        <w:lastRenderedPageBreak/>
        <w:t>Khi phân cực ngược cho Diode tức là cấp nguồn (+)  vào Katôt (bán dẫn N), nguồn (-) vào Anôt (bán dẫn P), dưới sự tương tác của điện áp ngược,  miền cách điện càng rộng ra và ngăn cản dòng điện đi qua mối tiếp giáp,  Diode có thể chiu được điện áp ngược rất lớn khoảng 1000V thì diode mới bị đánh thủng.</w:t>
      </w:r>
    </w:p>
    <w:p w14:paraId="71070556" w14:textId="0DE18139" w:rsidR="00E313AB" w:rsidRDefault="00E313AB" w:rsidP="00E313AB">
      <w:pPr>
        <w:pStyle w:val="Heading3"/>
        <w:rPr>
          <w:lang w:bidi="th-TH"/>
        </w:rPr>
      </w:pPr>
      <w:bookmarkStart w:id="126" w:name="_Toc82683895"/>
      <w:r>
        <w:rPr>
          <w:lang w:bidi="th-TH"/>
        </w:rPr>
        <w:t>2.6.3</w:t>
      </w:r>
      <w:r>
        <w:rPr>
          <w:lang w:bidi="th-TH"/>
        </w:rPr>
        <w:tab/>
        <w:t>Diode Cầu 10A (KBU1010)</w:t>
      </w:r>
      <w:bookmarkEnd w:id="126"/>
    </w:p>
    <w:p w14:paraId="1F272813" w14:textId="0B422628" w:rsidR="00E313AB" w:rsidRPr="00E313AB" w:rsidRDefault="00E313AB" w:rsidP="00E313AB">
      <w:pPr>
        <w:rPr>
          <w:b/>
          <w:bCs/>
          <w:lang w:bidi="th-TH"/>
        </w:rPr>
      </w:pPr>
      <w:r w:rsidRPr="00E313AB">
        <w:rPr>
          <w:b/>
          <w:bCs/>
          <w:lang w:bidi="th-TH"/>
        </w:rPr>
        <w:t xml:space="preserve">Nguyên lý hoạt động </w:t>
      </w:r>
    </w:p>
    <w:p w14:paraId="43D6539C" w14:textId="10525766" w:rsidR="00E313AB" w:rsidRPr="00E313AB" w:rsidRDefault="00E313AB" w:rsidP="00E313AB">
      <w:pPr>
        <w:rPr>
          <w:rFonts w:cs="Times New Roman"/>
          <w:szCs w:val="26"/>
          <w:lang w:bidi="th-TH"/>
        </w:rPr>
      </w:pPr>
      <w:r w:rsidRPr="007E747E">
        <w:rPr>
          <w:rFonts w:cs="Times New Roman"/>
          <w:szCs w:val="26"/>
          <w:lang w:bidi="th-TH"/>
        </w:rPr>
        <w:t>Diode cầu hay còn gọi là Diode chỉnh lưu, Hiểu một cách đơn giản, Diode chỉnh lưu là chất bán dẫn, khi sử dụng linh kiện này chúng chỉ cho phép dòng điện đi theo một hướng nhất định. Thông thường chúng được tạo thành với 2 lớp bán dẫn là loại N và loại P. Người ta quy ước phía P là cực dương hay còn được gọi với cái tên khác là Anode và phía N hay Cathode là cực âm. Đây là một trong những linh kiện cực kỳ quan trọng được sử dụng để biến đổi điện áp xoay chiều thành 1 chiều cực kỳ đơn giản, dễ dàng. </w:t>
      </w:r>
    </w:p>
    <w:p w14:paraId="03BE875B" w14:textId="4BBEFCAE" w:rsidR="00E313AB" w:rsidRDefault="00E313AB" w:rsidP="00E313AB">
      <w:pPr>
        <w:jc w:val="center"/>
        <w:rPr>
          <w:lang w:bidi="th-TH"/>
        </w:rPr>
      </w:pPr>
      <w:r>
        <w:rPr>
          <w:lang w:bidi="th-TH"/>
        </w:rPr>
        <w:drawing>
          <wp:inline distT="0" distB="0" distL="0" distR="0" wp14:anchorId="7E151264" wp14:editId="5CEB4C18">
            <wp:extent cx="5577840" cy="3718560"/>
            <wp:effectExtent l="0" t="0" r="381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rotWithShape="1">
                    <a:blip r:embed="rId103">
                      <a:extLst>
                        <a:ext uri="{28A0092B-C50C-407E-A947-70E740481C1C}">
                          <a14:useLocalDpi xmlns:a14="http://schemas.microsoft.com/office/drawing/2010/main" val="0"/>
                        </a:ext>
                      </a:extLst>
                    </a:blip>
                    <a:srcRect t="17624" b="15709"/>
                    <a:stretch/>
                  </pic:blipFill>
                  <pic:spPr bwMode="auto">
                    <a:xfrm>
                      <a:off x="0" y="0"/>
                      <a:ext cx="5577840" cy="3718560"/>
                    </a:xfrm>
                    <a:prstGeom prst="rect">
                      <a:avLst/>
                    </a:prstGeom>
                    <a:noFill/>
                    <a:ln>
                      <a:noFill/>
                    </a:ln>
                    <a:extLst>
                      <a:ext uri="{53640926-AAD7-44D8-BBD7-CCE9431645EC}">
                        <a14:shadowObscured xmlns:a14="http://schemas.microsoft.com/office/drawing/2010/main"/>
                      </a:ext>
                    </a:extLst>
                  </pic:spPr>
                </pic:pic>
              </a:graphicData>
            </a:graphic>
          </wp:inline>
        </w:drawing>
      </w:r>
    </w:p>
    <w:p w14:paraId="78F0729A" w14:textId="4C8F1554" w:rsidR="008C5A71" w:rsidRPr="00E313AB" w:rsidRDefault="008C5A71" w:rsidP="008C5A71">
      <w:pPr>
        <w:pStyle w:val="Danhmuchinh"/>
        <w:rPr>
          <w:lang w:bidi="th-TH"/>
        </w:rPr>
      </w:pPr>
      <w:bookmarkStart w:id="127" w:name="_Toc82517490"/>
      <w:bookmarkStart w:id="128" w:name="_Toc82518284"/>
      <w:bookmarkStart w:id="129" w:name="_Toc82519017"/>
      <w:bookmarkStart w:id="130" w:name="_Toc82519199"/>
      <w:bookmarkStart w:id="131" w:name="_Toc82639805"/>
      <w:bookmarkStart w:id="132" w:name="_Toc82683953"/>
      <w:r>
        <w:rPr>
          <w:lang w:bidi="th-TH"/>
        </w:rPr>
        <w:t>Hình 2.13: Diode Cầu 10A (KBU1010)</w:t>
      </w:r>
      <w:bookmarkEnd w:id="127"/>
      <w:bookmarkEnd w:id="128"/>
      <w:bookmarkEnd w:id="129"/>
      <w:bookmarkEnd w:id="130"/>
      <w:bookmarkEnd w:id="131"/>
      <w:bookmarkEnd w:id="132"/>
    </w:p>
    <w:p w14:paraId="49B22FC9" w14:textId="77777777" w:rsidR="00E313AB" w:rsidRDefault="00E313AB" w:rsidP="00E313AB">
      <w:pPr>
        <w:rPr>
          <w:rFonts w:cs="Times New Roman"/>
          <w:szCs w:val="26"/>
          <w:lang w:bidi="th-TH"/>
        </w:rPr>
      </w:pPr>
      <w:r>
        <w:rPr>
          <w:rFonts w:cs="Times New Roman"/>
          <w:szCs w:val="26"/>
          <w:lang w:bidi="th-TH"/>
        </w:rPr>
        <w:lastRenderedPageBreak/>
        <w:t>Phân cực thuận cho diode</w:t>
      </w:r>
    </w:p>
    <w:p w14:paraId="53E00CD5" w14:textId="77777777" w:rsidR="00E313AB" w:rsidRDefault="00E313AB" w:rsidP="00E313AB">
      <w:pPr>
        <w:rPr>
          <w:rFonts w:cs="Times New Roman"/>
          <w:szCs w:val="26"/>
          <w:lang w:bidi="th-TH"/>
        </w:rPr>
      </w:pPr>
      <w:r>
        <w:t>Khi được cấp điện áp với cực dương của nguồn được nối với lớp P và đương nhiên cực âm sẽ được nối với lớp còn lại là lớp N. Đây chính là thời điểm điện áp bắt đầu được phân cực. Khi đó các e và cực âm của nguồn tác động đẩy lẫn nhau khiến cho các e có xu hướng dịch chuyển và trôi về phía cực dương. Đương nhiên cùng với đó chỗ trống dần được đẩy lùi về phía cực âm của nguồn. Qua đó thao thành dòng e di chuyển trong Diode.</w:t>
      </w:r>
    </w:p>
    <w:p w14:paraId="7FD9DF8A" w14:textId="2832049E" w:rsidR="005850EB" w:rsidRDefault="00E313AB" w:rsidP="00E313AB">
      <w:pPr>
        <w:jc w:val="center"/>
        <w:rPr>
          <w:lang w:bidi="th-TH"/>
        </w:rPr>
      </w:pPr>
      <w:r>
        <w:rPr>
          <w:lang w:bidi="th-TH"/>
        </w:rPr>
        <w:drawing>
          <wp:inline distT="0" distB="0" distL="0" distR="0" wp14:anchorId="1FB0B2BD" wp14:editId="0647BD7B">
            <wp:extent cx="5059680" cy="2177321"/>
            <wp:effectExtent l="0" t="0" r="762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064240" cy="2179283"/>
                    </a:xfrm>
                    <a:prstGeom prst="rect">
                      <a:avLst/>
                    </a:prstGeom>
                    <a:noFill/>
                    <a:ln>
                      <a:noFill/>
                    </a:ln>
                  </pic:spPr>
                </pic:pic>
              </a:graphicData>
            </a:graphic>
          </wp:inline>
        </w:drawing>
      </w:r>
    </w:p>
    <w:p w14:paraId="21E7F7B8" w14:textId="02FAFEA3" w:rsidR="008C5A71" w:rsidRDefault="008C5A71" w:rsidP="008C5A71">
      <w:pPr>
        <w:pStyle w:val="Danhmuchinh"/>
        <w:rPr>
          <w:lang w:bidi="th-TH"/>
        </w:rPr>
      </w:pPr>
      <w:bookmarkStart w:id="133" w:name="_Toc82517491"/>
      <w:bookmarkStart w:id="134" w:name="_Toc82518285"/>
      <w:bookmarkStart w:id="135" w:name="_Toc82519018"/>
      <w:bookmarkStart w:id="136" w:name="_Toc82519200"/>
      <w:bookmarkStart w:id="137" w:name="_Toc82639806"/>
      <w:bookmarkStart w:id="138" w:name="_Toc82683954"/>
      <w:r>
        <w:rPr>
          <w:lang w:bidi="th-TH"/>
        </w:rPr>
        <w:t>Hình 2.14: Sơ đồ mạch chỉnh lưu cầu Diode</w:t>
      </w:r>
      <w:bookmarkEnd w:id="133"/>
      <w:bookmarkEnd w:id="134"/>
      <w:bookmarkEnd w:id="135"/>
      <w:bookmarkEnd w:id="136"/>
      <w:bookmarkEnd w:id="137"/>
      <w:bookmarkEnd w:id="138"/>
    </w:p>
    <w:p w14:paraId="0F2F2A5E" w14:textId="7454F3AE" w:rsidR="00E313AB" w:rsidRDefault="00E313AB" w:rsidP="00E313AB">
      <w:pPr>
        <w:rPr>
          <w:lang w:bidi="th-TH"/>
        </w:rPr>
      </w:pPr>
      <w:r>
        <w:rPr>
          <w:lang w:bidi="th-TH"/>
        </w:rPr>
        <w:t>V out ngõ ra dạng sóng của điện áp xoay chiều khi đi qua cầu Diode, ta sẽ được dạng sóng 1 chiều DC như hình dưới đây:</w:t>
      </w:r>
    </w:p>
    <w:p w14:paraId="7CFCED8B" w14:textId="7207590D" w:rsidR="00E313AB" w:rsidRDefault="00E313AB" w:rsidP="008C5A71">
      <w:pPr>
        <w:jc w:val="center"/>
        <w:rPr>
          <w:lang w:bidi="th-TH"/>
        </w:rPr>
      </w:pPr>
      <w:r>
        <w:rPr>
          <w:lang w:bidi="th-TH"/>
        </w:rPr>
        <w:drawing>
          <wp:inline distT="0" distB="0" distL="0" distR="0" wp14:anchorId="05BEC40E" wp14:editId="586B6C61">
            <wp:extent cx="4689987" cy="2453914"/>
            <wp:effectExtent l="0" t="0" r="0" b="381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4698913" cy="2458585"/>
                    </a:xfrm>
                    <a:prstGeom prst="rect">
                      <a:avLst/>
                    </a:prstGeom>
                    <a:noFill/>
                    <a:ln>
                      <a:noFill/>
                    </a:ln>
                  </pic:spPr>
                </pic:pic>
              </a:graphicData>
            </a:graphic>
          </wp:inline>
        </w:drawing>
      </w:r>
    </w:p>
    <w:p w14:paraId="1EF03D84" w14:textId="583944FB" w:rsidR="008C5A71" w:rsidRPr="005850EB" w:rsidRDefault="008C5A71" w:rsidP="008C5A71">
      <w:pPr>
        <w:pStyle w:val="Danhmuchinh"/>
        <w:rPr>
          <w:lang w:bidi="th-TH"/>
        </w:rPr>
      </w:pPr>
      <w:bookmarkStart w:id="139" w:name="_Toc82517492"/>
      <w:bookmarkStart w:id="140" w:name="_Toc82518286"/>
      <w:bookmarkStart w:id="141" w:name="_Toc82519019"/>
      <w:bookmarkStart w:id="142" w:name="_Toc82519201"/>
      <w:bookmarkStart w:id="143" w:name="_Toc82639807"/>
      <w:bookmarkStart w:id="144" w:name="_Toc82683955"/>
      <w:r>
        <w:rPr>
          <w:lang w:bidi="th-TH"/>
        </w:rPr>
        <w:t>Hình 2.15: Sơ đồ dạng sóng ra sau khi đưa dòng điện AC đi qua mạch chỉnh lưu</w:t>
      </w:r>
      <w:bookmarkEnd w:id="139"/>
      <w:bookmarkEnd w:id="140"/>
      <w:bookmarkEnd w:id="141"/>
      <w:bookmarkEnd w:id="142"/>
      <w:bookmarkEnd w:id="143"/>
      <w:bookmarkEnd w:id="144"/>
      <w:r>
        <w:rPr>
          <w:lang w:bidi="th-TH"/>
        </w:rPr>
        <w:t xml:space="preserve"> </w:t>
      </w:r>
    </w:p>
    <w:p w14:paraId="662EEB53" w14:textId="65C35FFB" w:rsidR="006928E7" w:rsidRDefault="00883AA5" w:rsidP="00BF44A1">
      <w:pPr>
        <w:rPr>
          <w:b/>
          <w:bCs/>
        </w:rPr>
      </w:pPr>
      <w:r w:rsidRPr="00883AA5">
        <w:rPr>
          <w:b/>
          <w:bCs/>
        </w:rPr>
        <w:lastRenderedPageBreak/>
        <w:t xml:space="preserve">Thông số kỹ thuật </w:t>
      </w:r>
    </w:p>
    <w:p w14:paraId="6850064F" w14:textId="77777777" w:rsidR="00883AA5" w:rsidRPr="006E1CB5" w:rsidRDefault="00883AA5" w:rsidP="00883AA5">
      <w:pPr>
        <w:rPr>
          <w:lang w:bidi="th-TH"/>
        </w:rPr>
      </w:pPr>
      <w:r w:rsidRPr="006E1CB5">
        <w:rPr>
          <w:lang w:bidi="th-TH"/>
        </w:rPr>
        <w:t>Điện áp ngược max V</w:t>
      </w:r>
      <w:r w:rsidRPr="006E1CB5">
        <w:rPr>
          <w:sz w:val="16"/>
          <w:szCs w:val="16"/>
          <w:vertAlign w:val="subscript"/>
          <w:lang w:bidi="th-TH"/>
        </w:rPr>
        <w:t>RRM</w:t>
      </w:r>
      <w:r w:rsidRPr="006E1CB5">
        <w:rPr>
          <w:lang w:bidi="th-TH"/>
        </w:rPr>
        <w:t> 700(V)</w:t>
      </w:r>
    </w:p>
    <w:p w14:paraId="610EF6AA" w14:textId="77777777" w:rsidR="00883AA5" w:rsidRPr="006E1CB5" w:rsidRDefault="00883AA5" w:rsidP="00883AA5">
      <w:pPr>
        <w:rPr>
          <w:lang w:bidi="th-TH"/>
        </w:rPr>
      </w:pPr>
      <w:r w:rsidRPr="006E1CB5">
        <w:rPr>
          <w:lang w:bidi="th-TH"/>
        </w:rPr>
        <w:t>Dòng thuận I</w:t>
      </w:r>
      <w:r w:rsidRPr="006E1CB5">
        <w:rPr>
          <w:sz w:val="16"/>
          <w:szCs w:val="16"/>
          <w:vertAlign w:val="subscript"/>
          <w:lang w:bidi="th-TH"/>
        </w:rPr>
        <w:t>F</w:t>
      </w:r>
      <w:r w:rsidRPr="006E1CB5">
        <w:rPr>
          <w:lang w:bidi="th-TH"/>
        </w:rPr>
        <w:t> : 10 (A)</w:t>
      </w:r>
    </w:p>
    <w:p w14:paraId="1619BC2A" w14:textId="77777777" w:rsidR="00883AA5" w:rsidRPr="006E1CB5" w:rsidRDefault="00883AA5" w:rsidP="00883AA5">
      <w:pPr>
        <w:rPr>
          <w:lang w:bidi="th-TH"/>
        </w:rPr>
      </w:pPr>
      <w:r w:rsidRPr="006E1CB5">
        <w:rPr>
          <w:lang w:bidi="th-TH"/>
        </w:rPr>
        <w:t>Điện áp rơi thuận V</w:t>
      </w:r>
      <w:r w:rsidRPr="006E1CB5">
        <w:rPr>
          <w:sz w:val="16"/>
          <w:szCs w:val="16"/>
          <w:vertAlign w:val="subscript"/>
          <w:lang w:bidi="th-TH"/>
        </w:rPr>
        <w:t>F</w:t>
      </w:r>
      <w:r w:rsidRPr="006E1CB5">
        <w:rPr>
          <w:lang w:bidi="th-TH"/>
        </w:rPr>
        <w:t> : 1 (V)</w:t>
      </w:r>
    </w:p>
    <w:p w14:paraId="74545A04" w14:textId="77777777" w:rsidR="00883AA5" w:rsidRPr="006E1CB5" w:rsidRDefault="00883AA5" w:rsidP="00883AA5">
      <w:pPr>
        <w:rPr>
          <w:lang w:bidi="th-TH"/>
        </w:rPr>
      </w:pPr>
      <w:r w:rsidRPr="006E1CB5">
        <w:rPr>
          <w:lang w:bidi="th-TH"/>
        </w:rPr>
        <w:t>Dòng ngược I</w:t>
      </w:r>
      <w:r w:rsidRPr="006E1CB5">
        <w:rPr>
          <w:sz w:val="16"/>
          <w:szCs w:val="16"/>
          <w:vertAlign w:val="subscript"/>
          <w:lang w:bidi="th-TH"/>
        </w:rPr>
        <w:t>R</w:t>
      </w:r>
      <w:r w:rsidRPr="006E1CB5">
        <w:rPr>
          <w:lang w:bidi="th-TH"/>
        </w:rPr>
        <w:t> : 10-1000 (µA)</w:t>
      </w:r>
    </w:p>
    <w:p w14:paraId="13461620" w14:textId="30DE905E" w:rsidR="00883AA5" w:rsidRDefault="00883AA5" w:rsidP="00BF44A1">
      <w:pPr>
        <w:rPr>
          <w:b/>
          <w:bCs/>
        </w:rPr>
      </w:pPr>
      <w:r>
        <w:rPr>
          <w:b/>
          <w:bCs/>
        </w:rPr>
        <w:t>2.6.4</w:t>
      </w:r>
      <w:r>
        <w:rPr>
          <w:b/>
          <w:bCs/>
        </w:rPr>
        <w:tab/>
        <w:t xml:space="preserve">Diode Zenner </w:t>
      </w:r>
      <w:r w:rsidR="008A6238">
        <w:rPr>
          <w:b/>
          <w:bCs/>
        </w:rPr>
        <w:t>5.6V</w:t>
      </w:r>
    </w:p>
    <w:p w14:paraId="2FAD52F4" w14:textId="77777777" w:rsidR="00883AA5" w:rsidRDefault="00883AA5" w:rsidP="00883AA5">
      <w:pPr>
        <w:rPr>
          <w:rFonts w:cs="Times New Roman"/>
          <w:szCs w:val="26"/>
          <w:shd w:val="clear" w:color="auto" w:fill="FFFFFF"/>
        </w:rPr>
      </w:pPr>
      <w:r w:rsidRPr="00F542E1">
        <w:rPr>
          <w:rStyle w:val="Strong"/>
          <w:rFonts w:cs="Times New Roman"/>
          <w:b w:val="0"/>
          <w:bCs w:val="0"/>
          <w:szCs w:val="26"/>
          <w:shd w:val="clear" w:color="auto" w:fill="FFFFFF"/>
        </w:rPr>
        <w:t>Diode Zener</w:t>
      </w:r>
      <w:r w:rsidRPr="00F542E1">
        <w:rPr>
          <w:rFonts w:cs="Times New Roman"/>
          <w:szCs w:val="26"/>
          <w:shd w:val="clear" w:color="auto" w:fill="FFFFFF"/>
        </w:rPr>
        <w:t> </w:t>
      </w:r>
      <w:r w:rsidRPr="00F542E1">
        <w:rPr>
          <w:rFonts w:cs="Times New Roman"/>
          <w:i/>
          <w:iCs/>
          <w:szCs w:val="26"/>
          <w:shd w:val="clear" w:color="auto" w:fill="FFFFFF"/>
        </w:rPr>
        <w:t>(</w:t>
      </w:r>
      <w:r w:rsidRPr="00F542E1">
        <w:rPr>
          <w:rStyle w:val="Emphasis"/>
          <w:rFonts w:cs="Times New Roman"/>
          <w:i w:val="0"/>
          <w:iCs w:val="0"/>
          <w:szCs w:val="26"/>
          <w:shd w:val="clear" w:color="auto" w:fill="FFFFFF"/>
        </w:rPr>
        <w:t>Zener diode</w:t>
      </w:r>
      <w:r w:rsidRPr="00F542E1">
        <w:rPr>
          <w:rFonts w:cs="Times New Roman"/>
          <w:i/>
          <w:iCs/>
          <w:szCs w:val="26"/>
          <w:shd w:val="clear" w:color="auto" w:fill="FFFFFF"/>
        </w:rPr>
        <w:t xml:space="preserve">) </w:t>
      </w:r>
      <w:r w:rsidRPr="00F542E1">
        <w:rPr>
          <w:rFonts w:cs="Times New Roman"/>
          <w:szCs w:val="26"/>
          <w:shd w:val="clear" w:color="auto" w:fill="FFFFFF"/>
        </w:rPr>
        <w:t>còn gọi là </w:t>
      </w:r>
      <w:r w:rsidRPr="00F542E1">
        <w:rPr>
          <w:rStyle w:val="Emphasis"/>
          <w:rFonts w:cs="Times New Roman"/>
          <w:i w:val="0"/>
          <w:iCs w:val="0"/>
          <w:szCs w:val="26"/>
          <w:shd w:val="clear" w:color="auto" w:fill="FFFFFF"/>
        </w:rPr>
        <w:t>diode ổn áp</w:t>
      </w:r>
      <w:r w:rsidRPr="00F542E1">
        <w:rPr>
          <w:rFonts w:cs="Times New Roman"/>
          <w:szCs w:val="26"/>
          <w:shd w:val="clear" w:color="auto" w:fill="FFFFFF"/>
        </w:rPr>
        <w:t>, là một loại điốt bán dẫn làm việc ở chế độ phân cực ngược trên vùng điện áp đánh thủng (breakdown). Điện áp này còn gọi là điện áp Zener hay thác lở (avalanche). Khi đó giá trị điện áp ít thay đổi. Nó được chế tạo sao cho khi phân cực ngược thì điốt Zener sẽ ghim một mức điện áp gần cố định bằng giá trị ghi trên diode, làm ổn áp cho mạch điện.</w:t>
      </w:r>
    </w:p>
    <w:p w14:paraId="7F7C620D" w14:textId="05B987F1" w:rsidR="00883AA5" w:rsidRDefault="00883AA5" w:rsidP="00883AA5">
      <w:pPr>
        <w:jc w:val="center"/>
        <w:rPr>
          <w:b/>
          <w:bCs/>
        </w:rPr>
      </w:pPr>
      <w:r>
        <w:rPr>
          <w:rFonts w:cs="Times New Roman"/>
          <w:szCs w:val="26"/>
          <w:shd w:val="clear" w:color="auto" w:fill="FFFFFF"/>
        </w:rPr>
        <w:drawing>
          <wp:inline distT="0" distB="0" distL="0" distR="0" wp14:anchorId="6C23CECB" wp14:editId="34C14014">
            <wp:extent cx="2318672" cy="1745672"/>
            <wp:effectExtent l="0" t="0" r="5715" b="698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320710" cy="1747207"/>
                    </a:xfrm>
                    <a:prstGeom prst="rect">
                      <a:avLst/>
                    </a:prstGeom>
                    <a:noFill/>
                    <a:ln>
                      <a:noFill/>
                    </a:ln>
                  </pic:spPr>
                </pic:pic>
              </a:graphicData>
            </a:graphic>
          </wp:inline>
        </w:drawing>
      </w:r>
    </w:p>
    <w:p w14:paraId="39A0E29F" w14:textId="36C697CE" w:rsidR="0081246B" w:rsidRDefault="0081246B" w:rsidP="0081246B">
      <w:pPr>
        <w:pStyle w:val="Danhmuchinh"/>
      </w:pPr>
      <w:bookmarkStart w:id="145" w:name="_Toc82517493"/>
      <w:bookmarkStart w:id="146" w:name="_Toc82518287"/>
      <w:bookmarkStart w:id="147" w:name="_Toc82519020"/>
      <w:bookmarkStart w:id="148" w:name="_Toc82519202"/>
      <w:bookmarkStart w:id="149" w:name="_Toc82639808"/>
      <w:bookmarkStart w:id="150" w:name="_Toc82683956"/>
      <w:r>
        <w:t>Hình 2.16: Diode Zener – Diode ổn áp</w:t>
      </w:r>
      <w:bookmarkEnd w:id="145"/>
      <w:bookmarkEnd w:id="146"/>
      <w:bookmarkEnd w:id="147"/>
      <w:bookmarkEnd w:id="148"/>
      <w:bookmarkEnd w:id="149"/>
      <w:bookmarkEnd w:id="150"/>
    </w:p>
    <w:p w14:paraId="5FE4B366" w14:textId="43C4ADA2" w:rsidR="00883AA5" w:rsidRDefault="00883AA5" w:rsidP="00883AA5">
      <w:pPr>
        <w:rPr>
          <w:rFonts w:cs="Times New Roman"/>
          <w:szCs w:val="26"/>
          <w:shd w:val="clear" w:color="auto" w:fill="FFFFFF"/>
        </w:rPr>
      </w:pPr>
      <w:r w:rsidRPr="00F542E1">
        <w:rPr>
          <w:rStyle w:val="Strong"/>
          <w:rFonts w:cs="Times New Roman"/>
          <w:b w:val="0"/>
          <w:bCs w:val="0"/>
          <w:szCs w:val="26"/>
          <w:shd w:val="clear" w:color="auto" w:fill="FFFFFF"/>
        </w:rPr>
        <w:t>Diode bán dẫn</w:t>
      </w:r>
      <w:r w:rsidRPr="00F542E1">
        <w:rPr>
          <w:rFonts w:cs="Times New Roman"/>
          <w:b/>
          <w:bCs/>
          <w:szCs w:val="26"/>
          <w:shd w:val="clear" w:color="auto" w:fill="FFFFFF"/>
        </w:rPr>
        <w:t> (</w:t>
      </w:r>
      <w:r w:rsidRPr="00F542E1">
        <w:rPr>
          <w:rStyle w:val="Strong"/>
          <w:rFonts w:cs="Times New Roman"/>
          <w:b w:val="0"/>
          <w:bCs w:val="0"/>
          <w:szCs w:val="26"/>
          <w:shd w:val="clear" w:color="auto" w:fill="FFFFFF"/>
        </w:rPr>
        <w:t>điốt bán dẫn</w:t>
      </w:r>
      <w:r w:rsidRPr="00F542E1">
        <w:rPr>
          <w:rFonts w:cs="Times New Roman"/>
          <w:b/>
          <w:bCs/>
          <w:szCs w:val="26"/>
          <w:shd w:val="clear" w:color="auto" w:fill="FFFFFF"/>
        </w:rPr>
        <w:t>)</w:t>
      </w:r>
      <w:r w:rsidRPr="00F542E1">
        <w:rPr>
          <w:rFonts w:cs="Times New Roman"/>
          <w:szCs w:val="26"/>
          <w:shd w:val="clear" w:color="auto" w:fill="FFFFFF"/>
        </w:rPr>
        <w:t xml:space="preserve"> chặn đòng điện chạy theo hướng ngược lại. Nó chỉ cho dòng điện chạy theo một chiều mà không cho chạy theo hướng ngược lại. Diode này có chức năng ổn áp tránh gây hỏng thiết bị khi bị quá áp. Đôi khi dòng điot này còn gọi là </w:t>
      </w:r>
      <w:r w:rsidRPr="00F542E1">
        <w:rPr>
          <w:rStyle w:val="Strong"/>
          <w:rFonts w:cs="Times New Roman"/>
          <w:b w:val="0"/>
          <w:bCs w:val="0"/>
          <w:szCs w:val="26"/>
          <w:shd w:val="clear" w:color="auto" w:fill="FFFFFF"/>
        </w:rPr>
        <w:t>Diode Zener Diode</w:t>
      </w:r>
      <w:r w:rsidRPr="00F542E1">
        <w:rPr>
          <w:rFonts w:cs="Times New Roman"/>
          <w:szCs w:val="26"/>
          <w:shd w:val="clear" w:color="auto" w:fill="FFFFFF"/>
        </w:rPr>
        <w:t> hay Diode Break.</w:t>
      </w:r>
    </w:p>
    <w:p w14:paraId="6B45FB90" w14:textId="356E511E" w:rsidR="00883AA5" w:rsidRDefault="00883AA5" w:rsidP="00883AA5">
      <w:pPr>
        <w:pStyle w:val="Heading3"/>
        <w:rPr>
          <w:shd w:val="clear" w:color="auto" w:fill="FFFFFF"/>
        </w:rPr>
      </w:pPr>
      <w:bookmarkStart w:id="151" w:name="_Toc82683896"/>
      <w:r>
        <w:rPr>
          <w:shd w:val="clear" w:color="auto" w:fill="FFFFFF"/>
        </w:rPr>
        <w:t>2.6.5</w:t>
      </w:r>
      <w:r>
        <w:rPr>
          <w:shd w:val="clear" w:color="auto" w:fill="FFFFFF"/>
        </w:rPr>
        <w:tab/>
        <w:t>Cấu tạo của Diode Zener</w:t>
      </w:r>
      <w:bookmarkEnd w:id="151"/>
    </w:p>
    <w:p w14:paraId="3D51CE66" w14:textId="77777777" w:rsidR="00883AA5" w:rsidRPr="00BD0A3A" w:rsidRDefault="00883AA5" w:rsidP="00883AA5">
      <w:pPr>
        <w:rPr>
          <w:rFonts w:cs="Times New Roman"/>
          <w:shd w:val="clear" w:color="auto" w:fill="FFFFFF"/>
        </w:rPr>
      </w:pPr>
      <w:r w:rsidRPr="00BD0A3A">
        <w:rPr>
          <w:rFonts w:cs="Times New Roman"/>
          <w:shd w:val="clear" w:color="auto" w:fill="FFFFFF"/>
        </w:rPr>
        <w:t>Dòng điốt này có hai lớp bán dẫn P – N ghép với nhau, Diode Zener được ứng dụng trong chế độ phân cực ngược. Khi phân cực thuận Diode zener như</w:t>
      </w:r>
      <w:r w:rsidRPr="00BD0A3A">
        <w:rPr>
          <w:rFonts w:cs="Times New Roman"/>
          <w:szCs w:val="26"/>
        </w:rPr>
        <w:br/>
      </w:r>
      <w:r w:rsidRPr="00BD0A3A">
        <w:rPr>
          <w:rFonts w:cs="Times New Roman"/>
          <w:shd w:val="clear" w:color="auto" w:fill="FFFFFF"/>
        </w:rPr>
        <w:lastRenderedPageBreak/>
        <w:t>diode thường nhưng khi phân cực ngược Diode zener sẽ gim lại một mức điện áp cố định bằng giá trị ghi trên diode</w:t>
      </w:r>
    </w:p>
    <w:p w14:paraId="0667E2B8" w14:textId="77777777" w:rsidR="00883AA5" w:rsidRPr="00BD0A3A" w:rsidRDefault="00883AA5" w:rsidP="00883AA5">
      <w:pPr>
        <w:rPr>
          <w:rFonts w:cs="Times New Roman"/>
          <w:szCs w:val="26"/>
          <w:lang w:bidi="th-TH"/>
        </w:rPr>
      </w:pPr>
      <w:r w:rsidRPr="00BD0A3A">
        <w:rPr>
          <w:rFonts w:cs="Times New Roman"/>
          <w:lang w:bidi="th-TH"/>
        </w:rPr>
        <w:t>Ở đây, chất nền N và P được khuếch tán với nhau. Vùng tiếp giáp được phủ một lớp silicon dioxide (SiO </w:t>
      </w:r>
      <w:r w:rsidRPr="00BD0A3A">
        <w:rPr>
          <w:rFonts w:cs="Times New Roman"/>
          <w:vertAlign w:val="subscript"/>
          <w:lang w:bidi="th-TH"/>
        </w:rPr>
        <w:t>2</w:t>
      </w:r>
      <w:r w:rsidRPr="00BD0A3A">
        <w:rPr>
          <w:rFonts w:cs="Times New Roman"/>
          <w:lang w:bidi="th-TH"/>
        </w:rPr>
        <w:t> ). Đồng thời trong quá trình thiết kế, toàn bộ tổ hợp được mạ kim loại để tạo ra kết nối cực dương và cực âm.</w:t>
      </w:r>
    </w:p>
    <w:p w14:paraId="5A716124" w14:textId="77777777" w:rsidR="00883AA5" w:rsidRDefault="00883AA5" w:rsidP="00883AA5">
      <w:pPr>
        <w:rPr>
          <w:rFonts w:cs="Times New Roman"/>
          <w:lang w:bidi="th-TH"/>
        </w:rPr>
      </w:pPr>
      <w:r w:rsidRPr="00BD0A3A">
        <w:rPr>
          <w:rFonts w:cs="Times New Roman"/>
          <w:lang w:bidi="th-TH"/>
        </w:rPr>
        <w:t>Lớp SiO </w:t>
      </w:r>
      <w:r w:rsidRPr="00BD0A3A">
        <w:rPr>
          <w:rFonts w:cs="Times New Roman"/>
          <w:vertAlign w:val="subscript"/>
          <w:lang w:bidi="th-TH"/>
        </w:rPr>
        <w:t>2</w:t>
      </w:r>
      <w:r w:rsidRPr="00BD0A3A">
        <w:rPr>
          <w:rFonts w:cs="Times New Roman"/>
          <w:lang w:bidi="th-TH"/>
        </w:rPr>
        <w:t> giúp ngăn ngừa sự nhiễm bẩn của các mối nối. Vì vậy, được sử dụng trong việc thiết kế diode zener.</w:t>
      </w:r>
    </w:p>
    <w:p w14:paraId="684DDC28" w14:textId="642AB135" w:rsidR="00883AA5" w:rsidRDefault="00883AA5" w:rsidP="00883AA5">
      <w:pPr>
        <w:pStyle w:val="Heading3"/>
      </w:pPr>
      <w:bookmarkStart w:id="152" w:name="_Toc82683897"/>
      <w:r>
        <w:t>2.6.6</w:t>
      </w:r>
      <w:r>
        <w:tab/>
        <w:t>Nguyên lý hoạt động của Diode Zenner</w:t>
      </w:r>
      <w:bookmarkEnd w:id="152"/>
      <w:r>
        <w:t xml:space="preserve"> </w:t>
      </w:r>
    </w:p>
    <w:p w14:paraId="52C845E5" w14:textId="77777777" w:rsidR="00883AA5" w:rsidRDefault="00883AA5" w:rsidP="00883AA5">
      <w:pPr>
        <w:rPr>
          <w:rFonts w:cs="Times New Roman"/>
          <w:szCs w:val="26"/>
          <w:shd w:val="clear" w:color="auto" w:fill="FFFFFF"/>
        </w:rPr>
      </w:pPr>
      <w:r w:rsidRPr="00BD0A3A">
        <w:rPr>
          <w:rFonts w:cs="Times New Roman"/>
          <w:szCs w:val="26"/>
          <w:shd w:val="clear" w:color="auto" w:fill="FFFFFF"/>
        </w:rPr>
        <w:t>Các Zener </w:t>
      </w:r>
      <w:r>
        <w:rPr>
          <w:rFonts w:cs="Times New Roman"/>
          <w:szCs w:val="26"/>
        </w:rPr>
        <w:t>Diode</w:t>
      </w:r>
      <w:r w:rsidRPr="00BD0A3A">
        <w:rPr>
          <w:rFonts w:cs="Times New Roman"/>
          <w:szCs w:val="26"/>
          <w:shd w:val="clear" w:color="auto" w:fill="FFFFFF"/>
        </w:rPr>
        <w:t xml:space="preserve"> có điện áp đánh thủng ngược được xác định rõ, tại đó nó bắt đầu dẫn dòng điện và tiếp tục hoạt động liên tục ở chế độ phân cực ngược mà không bị hỏng. Ngoài ra, sự sụt giảm điện áp trên diode vẫn không đổi trong một phạm vi điện áp rộng, một tính năng làm cho điốt Zener phù hợp để sử dụng trong điều chỉnh điện áp.</w:t>
      </w:r>
    </w:p>
    <w:p w14:paraId="682E349C" w14:textId="77777777" w:rsidR="00883AA5" w:rsidRPr="004D4D33" w:rsidRDefault="00883AA5" w:rsidP="00883AA5">
      <w:pPr>
        <w:rPr>
          <w:rFonts w:cs="Times New Roman"/>
          <w:b/>
          <w:bCs/>
          <w:szCs w:val="26"/>
          <w:lang w:bidi="th-TH"/>
        </w:rPr>
      </w:pPr>
      <w:r w:rsidRPr="004D4D33">
        <w:rPr>
          <w:rFonts w:cs="Times New Roman"/>
          <w:shd w:val="clear" w:color="auto" w:fill="FFFFFF"/>
        </w:rPr>
        <w:t>Diode Zener hoạt động giống như diode thông thường khi ở chế độ phân cực thuận và có điện áp bật từ 0,3 đến 0,7 V. Tuy nhiên, khi được kết nối ở chế độ đảo ngược, thường thấy trong hầu hết các ứng dụng của nó, a dòng rò nhỏ có thể chảy. Khi điện áp ngược tăng lên đến điện áp đánh thủng được xác định trước (Vz), một dòng điện bắt đầu chạy qua diode. Dòng điện tăng đến mức tối đa, được xác định bởi điện trở nối tiếp, sau đó nó ổn định và không đổi trong một phạm vi rộng của điện áp ứng dụng.</w:t>
      </w:r>
    </w:p>
    <w:p w14:paraId="54DD18C4" w14:textId="107D7E86" w:rsidR="00883AA5" w:rsidRDefault="008A6238" w:rsidP="008A6238">
      <w:pPr>
        <w:pStyle w:val="Heading2"/>
      </w:pPr>
      <w:bookmarkStart w:id="153" w:name="_Toc82683898"/>
      <w:r>
        <w:t>2.7</w:t>
      </w:r>
      <w:r>
        <w:tab/>
        <w:t>Điện trở</w:t>
      </w:r>
      <w:bookmarkEnd w:id="153"/>
      <w:r>
        <w:t xml:space="preserve"> </w:t>
      </w:r>
    </w:p>
    <w:p w14:paraId="396BA589" w14:textId="08BBED70" w:rsidR="008A6238" w:rsidRDefault="008A6238" w:rsidP="008A6238">
      <w:pPr>
        <w:pStyle w:val="Heading3"/>
      </w:pPr>
      <w:bookmarkStart w:id="154" w:name="_Toc82683899"/>
      <w:r>
        <w:t>2.7.1</w:t>
      </w:r>
      <w:r>
        <w:tab/>
        <w:t>Điện trờ là gì ?</w:t>
      </w:r>
      <w:bookmarkEnd w:id="154"/>
    </w:p>
    <w:p w14:paraId="75351D3C" w14:textId="77777777" w:rsidR="008A6238" w:rsidRPr="00E6049E" w:rsidRDefault="008A6238" w:rsidP="008A6238">
      <w:pPr>
        <w:rPr>
          <w:lang w:bidi="th-TH"/>
        </w:rPr>
      </w:pPr>
      <w:r w:rsidRPr="00E6049E">
        <w:rPr>
          <w:lang w:bidi="th-TH"/>
        </w:rPr>
        <w:t>Điện trở là một linh kiện điện tử có công dụng dễ hiểu nhất là để giảm dòng điện chảy trong mạch (hạn chế cường độ dòng điện). Đây cũng là câu trả lời cho nhiều người không biết resistor là gì. Trong tiếng Anh, resistor là điện trở.</w:t>
      </w:r>
    </w:p>
    <w:p w14:paraId="11AF6FD9" w14:textId="77777777" w:rsidR="008A6238" w:rsidRPr="00E6049E" w:rsidRDefault="008A6238" w:rsidP="008A6238">
      <w:pPr>
        <w:rPr>
          <w:lang w:bidi="th-TH"/>
        </w:rPr>
      </w:pPr>
      <w:r w:rsidRPr="00E6049E">
        <w:rPr>
          <w:lang w:bidi="th-TH"/>
        </w:rPr>
        <w:t>Khả năng giảm dòng điện của điện trở được gọi là điện trở suất và được đo bằng đơn vị ohms (đơn vị điện trở).</w:t>
      </w:r>
    </w:p>
    <w:p w14:paraId="1262A4C9" w14:textId="77777777" w:rsidR="008A6238" w:rsidRDefault="008A6238" w:rsidP="008A6238">
      <w:pPr>
        <w:rPr>
          <w:lang w:bidi="th-TH"/>
        </w:rPr>
      </w:pPr>
      <w:r w:rsidRPr="00E6049E">
        <w:rPr>
          <w:lang w:bidi="th-TH"/>
        </w:rPr>
        <w:lastRenderedPageBreak/>
        <w:t>Nếu chúng ta tạo ra sự tương tự với dòng nước chảy qua các đường ống, thì điện trở là một ống mỏng làm giảm lưu lượng nước</w:t>
      </w:r>
    </w:p>
    <w:p w14:paraId="2C908787" w14:textId="341309E6" w:rsidR="008A6238" w:rsidRDefault="008A6238" w:rsidP="008A6238">
      <w:pPr>
        <w:pStyle w:val="Heading3"/>
      </w:pPr>
      <w:bookmarkStart w:id="155" w:name="_Toc82683900"/>
      <w:r>
        <w:t>2.7.2</w:t>
      </w:r>
      <w:r>
        <w:tab/>
        <w:t>Cấu tạo của điện trở</w:t>
      </w:r>
      <w:bookmarkEnd w:id="155"/>
      <w:r>
        <w:t xml:space="preserve"> </w:t>
      </w:r>
    </w:p>
    <w:p w14:paraId="7934E1A5" w14:textId="25DF0E5D" w:rsidR="008A6238" w:rsidRDefault="008A6238" w:rsidP="008A6238">
      <w:pPr>
        <w:rPr>
          <w:shd w:val="clear" w:color="auto" w:fill="FFFFFF"/>
        </w:rPr>
      </w:pPr>
      <w:r w:rsidRPr="00BB7F03">
        <w:rPr>
          <w:shd w:val="clear" w:color="auto" w:fill="FFFFFF"/>
        </w:rPr>
        <w:t>Cấu tạo điện trở carbon bao gồm chất tro (bột gốm) và than chì. ... Có nghĩa là tỉ lệ này thấp thì giá trị điện trở sẽ tăng cao và ngược lại. Hỗn hợp trên sẽ được tạo thành hình trụ, có 2 dây kim loại ở mỗi đầu để kết nối được với điện. Khối trụ này có lớp vỏ cách điện bên ngoài và có các vòng màu để ký hiệu giá trị</w:t>
      </w:r>
    </w:p>
    <w:p w14:paraId="574EA981" w14:textId="667D6528" w:rsidR="008A6238" w:rsidRDefault="008A6238" w:rsidP="008A6238">
      <w:pPr>
        <w:pStyle w:val="Heading3"/>
        <w:rPr>
          <w:lang w:bidi="th-TH"/>
        </w:rPr>
      </w:pPr>
      <w:bookmarkStart w:id="156" w:name="_Toc82683901"/>
      <w:r>
        <w:rPr>
          <w:lang w:bidi="th-TH"/>
        </w:rPr>
        <w:t>2.7.3</w:t>
      </w:r>
      <w:r>
        <w:rPr>
          <w:lang w:bidi="th-TH"/>
        </w:rPr>
        <w:tab/>
        <w:t>Cơ cở lý thuyết</w:t>
      </w:r>
      <w:bookmarkEnd w:id="156"/>
      <w:r>
        <w:rPr>
          <w:lang w:bidi="th-TH"/>
        </w:rPr>
        <w:t xml:space="preserve"> </w:t>
      </w:r>
    </w:p>
    <w:p w14:paraId="39FEECD3" w14:textId="6C215F37" w:rsidR="008A6238" w:rsidRPr="00CF045B" w:rsidRDefault="008A6238" w:rsidP="008A6238">
      <w:pPr>
        <w:rPr>
          <w:lang w:bidi="th-TH"/>
        </w:rPr>
      </w:pPr>
      <w:r w:rsidRPr="00CF045B">
        <w:rPr>
          <w:lang w:bidi="th-TH"/>
        </w:rPr>
        <w:t>Dòng điện I của ampe kế (A) bằng điện áp V của điện trở tính bằng vôn (V)</w:t>
      </w:r>
    </w:p>
    <w:p w14:paraId="03D03E63" w14:textId="77777777" w:rsidR="008A6238" w:rsidRDefault="008A6238" w:rsidP="008A6238">
      <w:pPr>
        <w:rPr>
          <w:lang w:bidi="th-TH"/>
        </w:rPr>
      </w:pPr>
      <w:r w:rsidRPr="00CF045B">
        <w:rPr>
          <w:lang w:bidi="th-TH"/>
        </w:rPr>
        <w:t>chia cho điện trở R tính bằng ohms (Ω):</w:t>
      </w:r>
    </w:p>
    <w:p w14:paraId="66F6065F" w14:textId="77777777" w:rsidR="008A6238" w:rsidRDefault="008A6238" w:rsidP="008A6238">
      <w:pPr>
        <w:jc w:val="center"/>
      </w:pPr>
      <w:r w:rsidRPr="00CE4219">
        <w:rPr>
          <w:position w:val="-24"/>
        </w:rPr>
        <w:object w:dxaOrig="660" w:dyaOrig="620" w14:anchorId="4EB0703C">
          <v:shape id="_x0000_i1043" type="#_x0000_t75" style="width:33.6pt;height:30pt" o:ole="">
            <v:imagedata r:id="rId107" o:title=""/>
          </v:shape>
          <o:OLEObject Type="Embed" ProgID="Equation.DSMT4" ShapeID="_x0000_i1043" DrawAspect="Content" ObjectID="_1693297321" r:id="rId108"/>
        </w:object>
      </w:r>
    </w:p>
    <w:p w14:paraId="075F6360" w14:textId="77777777" w:rsidR="008A6238" w:rsidRDefault="008A6238" w:rsidP="008A6238">
      <w:pPr>
        <w:rPr>
          <w:rFonts w:cs="Times New Roman"/>
        </w:rPr>
      </w:pPr>
      <w:r w:rsidRPr="008B5FE5">
        <w:rPr>
          <w:rFonts w:cs="Times New Roman"/>
        </w:rPr>
        <w:t>Công suất tiêu thụ của điện trở </w:t>
      </w:r>
      <w:r w:rsidRPr="008B5FE5">
        <w:rPr>
          <w:rStyle w:val="Emphasis"/>
          <w:rFonts w:cs="Times New Roman"/>
        </w:rPr>
        <w:t>P tính</w:t>
      </w:r>
      <w:r w:rsidRPr="008B5FE5">
        <w:rPr>
          <w:rFonts w:cs="Times New Roman"/>
        </w:rPr>
        <w:t> bằng watt (W) bằng với </w:t>
      </w:r>
      <w:r w:rsidRPr="008B5FE5">
        <w:rPr>
          <w:rStyle w:val="Emphasis"/>
          <w:rFonts w:cs="Times New Roman"/>
        </w:rPr>
        <w:t>I</w:t>
      </w:r>
      <w:r w:rsidRPr="008B5FE5">
        <w:rPr>
          <w:rFonts w:cs="Times New Roman"/>
        </w:rPr>
        <w:t> hiện tại của điện trở trong ampe (A)</w:t>
      </w:r>
      <w:r>
        <w:rPr>
          <w:rFonts w:cs="Times New Roman"/>
          <w:noProof w:val="0"/>
        </w:rPr>
        <w:t xml:space="preserve"> </w:t>
      </w:r>
      <w:r>
        <w:rPr>
          <w:rFonts w:cs="Times New Roman"/>
        </w:rPr>
        <w:t>nhân cho</w:t>
      </w:r>
      <w:r w:rsidRPr="008B5FE5">
        <w:rPr>
          <w:rFonts w:cs="Times New Roman"/>
        </w:rPr>
        <w:t xml:space="preserve"> điện áp </w:t>
      </w:r>
      <w:r w:rsidRPr="008B5FE5">
        <w:rPr>
          <w:rStyle w:val="Emphasis"/>
          <w:rFonts w:cs="Times New Roman"/>
        </w:rPr>
        <w:t>V</w:t>
      </w:r>
      <w:r w:rsidRPr="008B5FE5">
        <w:rPr>
          <w:rFonts w:cs="Times New Roman"/>
        </w:rPr>
        <w:t> của </w:t>
      </w:r>
      <w:r w:rsidRPr="008B5FE5">
        <w:rPr>
          <w:rStyle w:val="Emphasis"/>
          <w:rFonts w:cs="Times New Roman"/>
        </w:rPr>
        <w:t>điện trở</w:t>
      </w:r>
      <w:r w:rsidRPr="008B5FE5">
        <w:rPr>
          <w:rFonts w:cs="Times New Roman"/>
        </w:rPr>
        <w:t> tính bằng </w:t>
      </w:r>
      <w:hyperlink r:id="rId109" w:history="1">
        <w:r w:rsidRPr="008B5FE5">
          <w:rPr>
            <w:rStyle w:val="Hyperlink"/>
            <w:rFonts w:cs="Times New Roman"/>
            <w:color w:val="auto"/>
            <w:u w:val="none"/>
          </w:rPr>
          <w:t>vôn (V</w:t>
        </w:r>
      </w:hyperlink>
      <w:r w:rsidRPr="008B5FE5">
        <w:rPr>
          <w:rFonts w:cs="Times New Roman"/>
        </w:rPr>
        <w:t>):</w:t>
      </w:r>
    </w:p>
    <w:p w14:paraId="71740CD3" w14:textId="77777777" w:rsidR="008A6238" w:rsidRDefault="008A6238" w:rsidP="008A6238">
      <w:pPr>
        <w:jc w:val="center"/>
      </w:pPr>
      <w:r w:rsidRPr="00CE4219">
        <w:rPr>
          <w:position w:val="-6"/>
        </w:rPr>
        <w:object w:dxaOrig="740" w:dyaOrig="260" w14:anchorId="61CE88C2">
          <v:shape id="_x0000_i1044" type="#_x0000_t75" style="width:37.2pt;height:12pt" o:ole="">
            <v:imagedata r:id="rId110" o:title=""/>
          </v:shape>
          <o:OLEObject Type="Embed" ProgID="Equation.DSMT4" ShapeID="_x0000_i1044" DrawAspect="Content" ObjectID="_1693297322" r:id="rId111"/>
        </w:object>
      </w:r>
    </w:p>
    <w:p w14:paraId="0C1CE847" w14:textId="77777777" w:rsidR="008A6238" w:rsidRDefault="008A6238" w:rsidP="008A6238">
      <w:r w:rsidRPr="00042DE6">
        <w:t>Công suất tiêu thụ của điện trở </w:t>
      </w:r>
      <w:r w:rsidRPr="00042DE6">
        <w:rPr>
          <w:rStyle w:val="Emphasis"/>
          <w:rFonts w:ascii="Roboto" w:hAnsi="Roboto"/>
        </w:rPr>
        <w:t>P tính</w:t>
      </w:r>
      <w:r w:rsidRPr="00042DE6">
        <w:t> bằng watt (W) bằng với giá trị bình phương của dòng điện </w:t>
      </w:r>
      <w:r w:rsidRPr="00042DE6">
        <w:rPr>
          <w:rStyle w:val="Emphasis"/>
          <w:rFonts w:ascii="Roboto" w:hAnsi="Roboto"/>
        </w:rPr>
        <w:t>I</w:t>
      </w:r>
      <w:r w:rsidRPr="00042DE6">
        <w:t> của điện trở trong </w:t>
      </w:r>
      <w:hyperlink r:id="rId112" w:history="1">
        <w:r w:rsidRPr="00042DE6">
          <w:rPr>
            <w:rStyle w:val="Hyperlink"/>
            <w:rFonts w:ascii="Roboto" w:hAnsi="Roboto"/>
            <w:color w:val="auto"/>
            <w:u w:val="none"/>
          </w:rPr>
          <w:t>ampe</w:t>
        </w:r>
      </w:hyperlink>
      <w:r w:rsidRPr="00042DE6">
        <w:t> (A)</w:t>
      </w:r>
      <w:r>
        <w:rPr>
          <w:noProof w:val="0"/>
        </w:rPr>
        <w:t xml:space="preserve"> </w:t>
      </w:r>
      <w:r w:rsidRPr="00042DE6">
        <w:t>nhân điện trở </w:t>
      </w:r>
      <w:r w:rsidRPr="00042DE6">
        <w:rPr>
          <w:rStyle w:val="Emphasis"/>
          <w:rFonts w:ascii="Roboto" w:hAnsi="Roboto"/>
        </w:rPr>
        <w:t>R</w:t>
      </w:r>
      <w:r w:rsidRPr="00042DE6">
        <w:t> của điện trở trong ohms (Ω):</w:t>
      </w:r>
    </w:p>
    <w:p w14:paraId="4C079561" w14:textId="77777777" w:rsidR="008A6238" w:rsidRDefault="008A6238" w:rsidP="008A6238">
      <w:pPr>
        <w:jc w:val="center"/>
      </w:pPr>
      <w:r w:rsidRPr="00CE4219">
        <w:rPr>
          <w:position w:val="-4"/>
        </w:rPr>
        <w:object w:dxaOrig="840" w:dyaOrig="300" w14:anchorId="4B6167F2">
          <v:shape id="_x0000_i1045" type="#_x0000_t75" style="width:42pt;height:15.6pt" o:ole="">
            <v:imagedata r:id="rId113" o:title=""/>
          </v:shape>
          <o:OLEObject Type="Embed" ProgID="Equation.DSMT4" ShapeID="_x0000_i1045" DrawAspect="Content" ObjectID="_1693297323" r:id="rId114"/>
        </w:object>
      </w:r>
    </w:p>
    <w:p w14:paraId="59FA7CCF" w14:textId="77777777" w:rsidR="008A6238" w:rsidRDefault="009168E6" w:rsidP="008A6238">
      <w:pPr>
        <w:rPr>
          <w:rFonts w:cs="Times New Roman"/>
        </w:rPr>
      </w:pPr>
      <w:hyperlink r:id="rId115" w:history="1">
        <w:r w:rsidR="008A6238" w:rsidRPr="003B3777">
          <w:rPr>
            <w:rStyle w:val="Hyperlink"/>
            <w:rFonts w:cs="Times New Roman"/>
            <w:color w:val="auto"/>
            <w:u w:val="none"/>
          </w:rPr>
          <w:t>Công suất</w:t>
        </w:r>
      </w:hyperlink>
      <w:r w:rsidR="008A6238" w:rsidRPr="003B3777">
        <w:rPr>
          <w:rFonts w:cs="Times New Roman"/>
        </w:rPr>
        <w:t> tiêu thụ của điện trở </w:t>
      </w:r>
      <w:r w:rsidR="008A6238" w:rsidRPr="003B3777">
        <w:rPr>
          <w:rStyle w:val="Emphasis"/>
          <w:rFonts w:cs="Times New Roman"/>
        </w:rPr>
        <w:t>P tính</w:t>
      </w:r>
      <w:r w:rsidR="008A6238" w:rsidRPr="003B3777">
        <w:rPr>
          <w:rFonts w:cs="Times New Roman"/>
        </w:rPr>
        <w:t> bằng watt (W) bằng với giá trị bình phương của điện áp </w:t>
      </w:r>
      <w:r w:rsidR="008A6238" w:rsidRPr="003B3777">
        <w:rPr>
          <w:rStyle w:val="Emphasis"/>
          <w:rFonts w:cs="Times New Roman"/>
        </w:rPr>
        <w:t>V</w:t>
      </w:r>
      <w:r w:rsidR="008A6238" w:rsidRPr="003B3777">
        <w:rPr>
          <w:rFonts w:cs="Times New Roman"/>
        </w:rPr>
        <w:t> của điện trở tính bằng vôn (V)</w:t>
      </w:r>
      <w:r w:rsidR="008A6238" w:rsidRPr="003B3777">
        <w:rPr>
          <w:rFonts w:cs="Times New Roman"/>
          <w:noProof w:val="0"/>
        </w:rPr>
        <w:t xml:space="preserve"> </w:t>
      </w:r>
      <w:r w:rsidR="008A6238" w:rsidRPr="003B3777">
        <w:rPr>
          <w:rFonts w:cs="Times New Roman"/>
        </w:rPr>
        <w:t>chia cho điện trở </w:t>
      </w:r>
      <w:r w:rsidR="008A6238" w:rsidRPr="003B3777">
        <w:rPr>
          <w:rStyle w:val="Emphasis"/>
          <w:rFonts w:cs="Times New Roman"/>
        </w:rPr>
        <w:t>R</w:t>
      </w:r>
      <w:r w:rsidR="008A6238" w:rsidRPr="003B3777">
        <w:rPr>
          <w:rFonts w:cs="Times New Roman"/>
        </w:rPr>
        <w:t> của điện trở trong ohms (Ω):</w:t>
      </w:r>
    </w:p>
    <w:p w14:paraId="7992F17B" w14:textId="4A8C943C" w:rsidR="008A6238" w:rsidRDefault="008A6238" w:rsidP="008A6238">
      <w:pPr>
        <w:jc w:val="center"/>
      </w:pPr>
      <w:r w:rsidRPr="00CE4219">
        <w:rPr>
          <w:position w:val="-24"/>
        </w:rPr>
        <w:object w:dxaOrig="800" w:dyaOrig="660" w14:anchorId="72DD9736">
          <v:shape id="_x0000_i1046" type="#_x0000_t75" style="width:39.6pt;height:33.6pt" o:ole="">
            <v:imagedata r:id="rId116" o:title=""/>
          </v:shape>
          <o:OLEObject Type="Embed" ProgID="Equation.DSMT4" ShapeID="_x0000_i1046" DrawAspect="Content" ObjectID="_1693297324" r:id="rId117"/>
        </w:object>
      </w:r>
    </w:p>
    <w:p w14:paraId="0E1F9199" w14:textId="1725936A" w:rsidR="008A6238" w:rsidRDefault="008A6238" w:rsidP="008A6238">
      <w:pPr>
        <w:pStyle w:val="Heading3"/>
      </w:pPr>
      <w:bookmarkStart w:id="157" w:name="_Toc82683902"/>
      <w:r>
        <w:lastRenderedPageBreak/>
        <w:t>2.7.4</w:t>
      </w:r>
      <w:r>
        <w:tab/>
        <w:t>Điện trở sứ 10KJ10W</w:t>
      </w:r>
      <w:bookmarkEnd w:id="157"/>
    </w:p>
    <w:p w14:paraId="3DB2E24C" w14:textId="77777777" w:rsidR="008A6238" w:rsidRPr="005A2E1F" w:rsidRDefault="008A6238" w:rsidP="008A6238">
      <w:pPr>
        <w:rPr>
          <w:lang w:bidi="th-TH"/>
        </w:rPr>
      </w:pPr>
      <w:r>
        <w:rPr>
          <w:lang w:bidi="th-TH"/>
        </w:rPr>
        <w:t xml:space="preserve">Hay còn gọi là </w:t>
      </w:r>
      <w:r>
        <w:rPr>
          <w:shd w:val="clear" w:color="auto" w:fill="FFFFFF"/>
        </w:rPr>
        <w:t>điện trở công suất là điện trở có công suất từ 1w, 5w, 10w.. thường dùng trong các mạch điện tử có dòng điện lớn đi qua. Khi các bo mạch điện hoạt động sẽ tạo ra một lượng nhiệt năng khá lớn. Vì vậy thường được tạo nên từ những loại vật liệu có khả năng chịu nhiệt tốt. </w:t>
      </w:r>
    </w:p>
    <w:p w14:paraId="1794FD49" w14:textId="7BBA92EC" w:rsidR="008A6238" w:rsidRDefault="008A6238" w:rsidP="008A6238">
      <w:pPr>
        <w:jc w:val="center"/>
      </w:pPr>
      <w:r>
        <w:rPr>
          <w:lang w:bidi="th-TH"/>
        </w:rPr>
        <w:drawing>
          <wp:inline distT="0" distB="0" distL="0" distR="0" wp14:anchorId="6F56AD9F" wp14:editId="6B4FA638">
            <wp:extent cx="3941909" cy="1813578"/>
            <wp:effectExtent l="0" t="0" r="190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3944612" cy="1814822"/>
                    </a:xfrm>
                    <a:prstGeom prst="rect">
                      <a:avLst/>
                    </a:prstGeom>
                    <a:noFill/>
                    <a:ln>
                      <a:noFill/>
                    </a:ln>
                  </pic:spPr>
                </pic:pic>
              </a:graphicData>
            </a:graphic>
          </wp:inline>
        </w:drawing>
      </w:r>
    </w:p>
    <w:p w14:paraId="3FA366D0" w14:textId="59A34899" w:rsidR="0081246B" w:rsidRDefault="0081246B" w:rsidP="0081246B">
      <w:pPr>
        <w:pStyle w:val="Danhmuchinh"/>
      </w:pPr>
      <w:bookmarkStart w:id="158" w:name="_Toc82517494"/>
      <w:bookmarkStart w:id="159" w:name="_Toc82518288"/>
      <w:bookmarkStart w:id="160" w:name="_Toc82519021"/>
      <w:bookmarkStart w:id="161" w:name="_Toc82519203"/>
      <w:bookmarkStart w:id="162" w:name="_Toc82639809"/>
      <w:bookmarkStart w:id="163" w:name="_Toc82683957"/>
      <w:r>
        <w:t>Hình 2.17: Điện trở sứ 10K Ôm với công suất 10W</w:t>
      </w:r>
      <w:bookmarkEnd w:id="158"/>
      <w:bookmarkEnd w:id="159"/>
      <w:bookmarkEnd w:id="160"/>
      <w:bookmarkEnd w:id="161"/>
      <w:bookmarkEnd w:id="162"/>
      <w:bookmarkEnd w:id="163"/>
    </w:p>
    <w:p w14:paraId="16001BAB" w14:textId="65553918" w:rsidR="008A6238" w:rsidRDefault="008A6238" w:rsidP="008A6238">
      <w:pPr>
        <w:rPr>
          <w:lang w:bidi="th-TH"/>
        </w:rPr>
      </w:pPr>
      <w:r>
        <w:rPr>
          <w:lang w:bidi="th-TH"/>
        </w:rPr>
        <w:t xml:space="preserve">Nguyên hoạt động như mọi điện trở khác là cản trở dòng điện thông qua các vật chất cấu tạo nên điện trở và cũng đồng thời đúng theo định luật ôm </w:t>
      </w:r>
    </w:p>
    <w:p w14:paraId="64B45AFE" w14:textId="77777777" w:rsidR="008A6238" w:rsidRDefault="008A6238" w:rsidP="008A6238">
      <w:pPr>
        <w:pStyle w:val="Heading2"/>
        <w:rPr>
          <w:lang w:bidi="th-TH"/>
        </w:rPr>
      </w:pPr>
      <w:bookmarkStart w:id="164" w:name="_Toc82683903"/>
      <w:r>
        <w:rPr>
          <w:lang w:bidi="th-TH"/>
        </w:rPr>
        <w:t>2.8</w:t>
      </w:r>
      <w:r>
        <w:rPr>
          <w:lang w:bidi="th-TH"/>
        </w:rPr>
        <w:tab/>
        <w:t>Bóng đèn sợi đốt</w:t>
      </w:r>
      <w:bookmarkEnd w:id="164"/>
      <w:r>
        <w:rPr>
          <w:lang w:bidi="th-TH"/>
        </w:rPr>
        <w:t xml:space="preserve"> </w:t>
      </w:r>
    </w:p>
    <w:p w14:paraId="3CC12459" w14:textId="0378C6FD" w:rsidR="00883AA5" w:rsidRPr="0081246B" w:rsidRDefault="008A6238" w:rsidP="0081246B">
      <w:r w:rsidRPr="00DE413B">
        <w:rPr>
          <w:rFonts w:cs="Times New Roman"/>
          <w:szCs w:val="26"/>
          <w:shd w:val="clear" w:color="auto" w:fill="FFFFFF"/>
        </w:rPr>
        <w:t xml:space="preserve">Đèn sợi đốt, còn gọi là đèn dây tóc là một loại bóng đèn dùng để chiếu sáng khi </w:t>
      </w:r>
      <w:r w:rsidRPr="008A6238">
        <w:t>bị </w:t>
      </w:r>
      <w:hyperlink r:id="rId119" w:tooltip="Sự nóng sáng" w:history="1">
        <w:r w:rsidRPr="008A6238">
          <w:t>đốt nóng</w:t>
        </w:r>
      </w:hyperlink>
      <w:r w:rsidRPr="008A6238">
        <w:t>, dây tóc là bộ phận chính để phát ra ánh sáng, thông qua vỏ thủy tinh trong suốt. Các dây tóc - bộ phận phát sáng chính của đèn được bảo vệ bên ngoài bằng một lớp thủy tinh trong suốt hoặc mờ đã được rút hết không khí và bơm vào các khí trơ. Kích cỡ bóng phải đủ lớn để không bị hơi nóng của nhiệt tỏa ra làm nổ. Hầu hết bóng đèn đều được lắp vào trong đui đèn, dòng điện sẽ đi qua đuôi đèn, qua đuôi đèn kim loại, vào đến dây tóc làm nó nóng lên và đến mức phát ra ánh sáng. Đèn sợi đốt thường ít được dùng hơn vì công suất quá lớn (thường là 60W), hiệu suất phát quang rất thấp (chỉ khoảng 5% điện năng được biến thành quang năng, phần còn lại </w:t>
      </w:r>
      <w:hyperlink r:id="rId120" w:history="1">
        <w:r w:rsidRPr="008A6238">
          <w:t>tỏa nhiệt</w:t>
        </w:r>
      </w:hyperlink>
      <w:r w:rsidRPr="008A6238">
        <w:t> nên bóng đèn khi sờ vào có cảm giác nóng và có thể bị bỏng). Đèn dây tóc dùng </w:t>
      </w:r>
      <w:hyperlink r:id="rId121" w:tooltip="Điện áp" w:history="1">
        <w:r w:rsidRPr="008A6238">
          <w:t>điện áp</w:t>
        </w:r>
      </w:hyperlink>
      <w:r w:rsidRPr="008A6238">
        <w:t> từ 1,5 </w:t>
      </w:r>
      <w:hyperlink r:id="rId122" w:tooltip="Vôn" w:history="1">
        <w:r w:rsidRPr="008A6238">
          <w:t>vôn</w:t>
        </w:r>
      </w:hyperlink>
      <w:r w:rsidRPr="008A6238">
        <w:t> đến 300 </w:t>
      </w:r>
      <w:hyperlink r:id="rId123" w:tooltip="Vôn" w:history="1">
        <w:r w:rsidRPr="008A6238">
          <w:t>vôn</w:t>
        </w:r>
      </w:hyperlink>
      <w:r w:rsidRPr="008A6238">
        <w:t>.</w:t>
      </w:r>
    </w:p>
    <w:p w14:paraId="3106B5E1" w14:textId="77777777" w:rsidR="00D24A46" w:rsidRPr="00830F8C" w:rsidRDefault="00D24A46" w:rsidP="00D24A46">
      <w:pPr>
        <w:pStyle w:val="Heading1"/>
        <w:rPr>
          <w:rStyle w:val="fontstyle01"/>
          <w:color w:val="auto"/>
          <w:sz w:val="32"/>
          <w:szCs w:val="32"/>
        </w:rPr>
      </w:pPr>
      <w:bookmarkStart w:id="165" w:name="_Toc82683904"/>
      <w:r w:rsidRPr="00830F8C">
        <w:rPr>
          <w:rStyle w:val="fontstyle01"/>
          <w:color w:val="auto"/>
          <w:sz w:val="32"/>
          <w:szCs w:val="32"/>
        </w:rPr>
        <w:lastRenderedPageBreak/>
        <w:t xml:space="preserve">CHƯƠNG </w:t>
      </w:r>
      <w:r w:rsidR="00A32B6C" w:rsidRPr="00830F8C">
        <w:rPr>
          <w:rStyle w:val="fontstyle01"/>
          <w:color w:val="auto"/>
          <w:sz w:val="32"/>
          <w:szCs w:val="32"/>
        </w:rPr>
        <w:t>3</w:t>
      </w:r>
      <w:r w:rsidRPr="00830F8C">
        <w:rPr>
          <w:rStyle w:val="fontstyle01"/>
          <w:color w:val="auto"/>
          <w:sz w:val="32"/>
          <w:szCs w:val="32"/>
        </w:rPr>
        <w:t xml:space="preserve">: </w:t>
      </w:r>
      <w:r w:rsidR="00D8700E" w:rsidRPr="00830F8C">
        <w:rPr>
          <w:rStyle w:val="fontstyle01"/>
          <w:color w:val="auto"/>
          <w:sz w:val="32"/>
          <w:szCs w:val="32"/>
        </w:rPr>
        <w:t>CƠ SỞ THỰC HIỆN</w:t>
      </w:r>
      <w:bookmarkEnd w:id="165"/>
    </w:p>
    <w:p w14:paraId="697C53B3" w14:textId="36927ADD" w:rsidR="006928E7" w:rsidRPr="00830F8C" w:rsidRDefault="006928E7" w:rsidP="006928E7">
      <w:pPr>
        <w:pStyle w:val="Heading2"/>
        <w:rPr>
          <w:rFonts w:cs="Times New Roman"/>
        </w:rPr>
      </w:pPr>
      <w:bookmarkStart w:id="166" w:name="_Toc82683905"/>
      <w:r w:rsidRPr="00830F8C">
        <w:rPr>
          <w:rFonts w:cs="Times New Roman"/>
        </w:rPr>
        <w:t>3.1</w:t>
      </w:r>
      <w:r w:rsidRPr="00830F8C">
        <w:rPr>
          <w:rFonts w:cs="Times New Roman"/>
        </w:rPr>
        <w:tab/>
      </w:r>
      <w:r w:rsidR="00A13A5F">
        <w:rPr>
          <w:rFonts w:cs="Times New Roman"/>
        </w:rPr>
        <w:t>Mạch phát hiện điểm không</w:t>
      </w:r>
      <w:bookmarkEnd w:id="166"/>
      <w:r w:rsidR="00A13A5F">
        <w:rPr>
          <w:rFonts w:cs="Times New Roman"/>
        </w:rPr>
        <w:t xml:space="preserve"> </w:t>
      </w:r>
    </w:p>
    <w:p w14:paraId="61A3E77F" w14:textId="1AF17B4F" w:rsidR="006928E7" w:rsidRDefault="006928E7" w:rsidP="006928E7">
      <w:pPr>
        <w:pStyle w:val="Heading3"/>
        <w:rPr>
          <w:rFonts w:cs="Times New Roman"/>
        </w:rPr>
      </w:pPr>
      <w:bookmarkStart w:id="167" w:name="_Toc82683906"/>
      <w:r w:rsidRPr="00830F8C">
        <w:rPr>
          <w:rFonts w:cs="Times New Roman"/>
        </w:rPr>
        <w:t>3.1.1</w:t>
      </w:r>
      <w:r w:rsidRPr="00830F8C">
        <w:rPr>
          <w:rFonts w:cs="Times New Roman"/>
        </w:rPr>
        <w:tab/>
      </w:r>
      <w:r w:rsidR="00A13A5F">
        <w:rPr>
          <w:rFonts w:cs="Times New Roman"/>
        </w:rPr>
        <w:t xml:space="preserve">Sơ đồ </w:t>
      </w:r>
      <w:r w:rsidR="0038757F">
        <w:rPr>
          <w:rFonts w:cs="Times New Roman"/>
        </w:rPr>
        <w:t>nguyên lý</w:t>
      </w:r>
      <w:bookmarkEnd w:id="167"/>
    </w:p>
    <w:p w14:paraId="6E5598BD" w14:textId="4B769354" w:rsidR="00A13A5F" w:rsidRDefault="00A13A5F" w:rsidP="002B5CA7">
      <w:pPr>
        <w:jc w:val="center"/>
      </w:pPr>
      <w:r>
        <w:drawing>
          <wp:inline distT="0" distB="0" distL="0" distR="0" wp14:anchorId="5BEB36CD" wp14:editId="69A23C99">
            <wp:extent cx="5308811" cy="2268101"/>
            <wp:effectExtent l="0" t="0" r="635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313266" cy="2270004"/>
                    </a:xfrm>
                    <a:prstGeom prst="rect">
                      <a:avLst/>
                    </a:prstGeom>
                    <a:noFill/>
                    <a:ln>
                      <a:noFill/>
                    </a:ln>
                  </pic:spPr>
                </pic:pic>
              </a:graphicData>
            </a:graphic>
          </wp:inline>
        </w:drawing>
      </w:r>
    </w:p>
    <w:p w14:paraId="1EFED8EE" w14:textId="475C81B0" w:rsidR="0081246B" w:rsidRPr="00A13A5F" w:rsidRDefault="0081246B" w:rsidP="0081246B">
      <w:pPr>
        <w:pStyle w:val="Danhmuchinh"/>
      </w:pPr>
      <w:bookmarkStart w:id="168" w:name="_Toc82517495"/>
      <w:bookmarkStart w:id="169" w:name="_Toc82518289"/>
      <w:bookmarkStart w:id="170" w:name="_Toc82519022"/>
      <w:bookmarkStart w:id="171" w:name="_Toc82519204"/>
      <w:bookmarkStart w:id="172" w:name="_Toc82639810"/>
      <w:bookmarkStart w:id="173" w:name="_Toc82683958"/>
      <w:r>
        <w:t>Hình 3.1: Sơ đồ nguyên lý mạch phát hiện điểm không</w:t>
      </w:r>
      <w:bookmarkEnd w:id="168"/>
      <w:bookmarkEnd w:id="169"/>
      <w:bookmarkEnd w:id="170"/>
      <w:bookmarkEnd w:id="171"/>
      <w:bookmarkEnd w:id="172"/>
      <w:bookmarkEnd w:id="173"/>
    </w:p>
    <w:p w14:paraId="4EE83D0F" w14:textId="570E87F8" w:rsidR="00A13A5F" w:rsidRDefault="00A13A5F" w:rsidP="00A13A5F">
      <w:pPr>
        <w:pStyle w:val="Heading3"/>
      </w:pPr>
      <w:bookmarkStart w:id="174" w:name="_Toc82683907"/>
      <w:r>
        <w:t>3.1.</w:t>
      </w:r>
      <w:r w:rsidR="002B5CA7">
        <w:t>2</w:t>
      </w:r>
      <w:r>
        <w:tab/>
        <w:t>Lý do sử dụng mạch phát hiện điểm không</w:t>
      </w:r>
      <w:bookmarkEnd w:id="174"/>
      <w:r>
        <w:t xml:space="preserve"> </w:t>
      </w:r>
    </w:p>
    <w:p w14:paraId="7D79C666" w14:textId="77777777" w:rsidR="00A13A5F" w:rsidRDefault="00A13A5F" w:rsidP="00A13A5F">
      <w:pPr>
        <w:rPr>
          <w:lang w:bidi="th-TH"/>
        </w:rPr>
      </w:pPr>
      <w:r>
        <w:rPr>
          <w:lang w:bidi="th-TH"/>
        </w:rPr>
        <w:t xml:space="preserve">Ban đầu LM35 chưa thông qua mạch khuếch đại định mức, Gỉa sử chọn khoảng đo nhiệt độ cao thấp nhất là 20 độ C thì giá trị Vout xuất ra là 200mV, còn ở nhiệt độ cao nhất mà LM35 đo được, nó sẽ có giá trị cao Vout cao nhất ứng với 150 độ C là 1.5V. Ứng với khi nhiệt độ tăng 1 độ C  thì Vout sẽ tăng thêm 10mv. </w:t>
      </w:r>
    </w:p>
    <w:p w14:paraId="43BD316A" w14:textId="77777777" w:rsidR="00A13A5F" w:rsidRDefault="00A13A5F" w:rsidP="00A13A5F">
      <w:pPr>
        <w:rPr>
          <w:lang w:bidi="th-TH"/>
        </w:rPr>
      </w:pPr>
      <w:r>
        <w:rPr>
          <w:lang w:bidi="th-TH"/>
        </w:rPr>
        <w:t>Vì sử dụng vi điều khiển có cổng ADC là 10 bit vậy ta có được đô phân giải nhận được của vi điều khiển từ LM35 là như sau</w:t>
      </w:r>
    </w:p>
    <w:p w14:paraId="4C1D7ACF" w14:textId="77777777" w:rsidR="00A13A5F" w:rsidRDefault="00A13A5F" w:rsidP="00A13A5F">
      <w:pPr>
        <w:jc w:val="center"/>
      </w:pPr>
      <w:r w:rsidRPr="00E5785A">
        <w:rPr>
          <w:position w:val="-6"/>
        </w:rPr>
        <w:object w:dxaOrig="1060" w:dyaOrig="320" w14:anchorId="1B933656">
          <v:shape id="_x0000_i1047" type="#_x0000_t75" style="width:52.8pt;height:16.2pt" o:ole="">
            <v:imagedata r:id="rId125" o:title=""/>
          </v:shape>
          <o:OLEObject Type="Embed" ProgID="Equation.DSMT4" ShapeID="_x0000_i1047" DrawAspect="Content" ObjectID="_1693297325" r:id="rId126"/>
        </w:object>
      </w:r>
    </w:p>
    <w:p w14:paraId="21FD4618" w14:textId="77777777" w:rsidR="00A13A5F" w:rsidRDefault="00A13A5F" w:rsidP="00A13A5F">
      <w:pPr>
        <w:jc w:val="center"/>
      </w:pPr>
      <w:r w:rsidRPr="00E5785A">
        <w:rPr>
          <w:position w:val="-6"/>
        </w:rPr>
        <w:object w:dxaOrig="2120" w:dyaOrig="279" w14:anchorId="799830AB">
          <v:shape id="_x0000_i1048" type="#_x0000_t75" style="width:105.6pt;height:14.4pt" o:ole="">
            <v:imagedata r:id="rId127" o:title=""/>
          </v:shape>
          <o:OLEObject Type="Embed" ProgID="Equation.DSMT4" ShapeID="_x0000_i1048" DrawAspect="Content" ObjectID="_1693297326" r:id="rId128"/>
        </w:object>
      </w:r>
    </w:p>
    <w:p w14:paraId="0C76D9F8" w14:textId="77777777" w:rsidR="00A13A5F" w:rsidRDefault="00A13A5F" w:rsidP="00A13A5F">
      <w:pPr>
        <w:jc w:val="left"/>
      </w:pPr>
      <w:r>
        <w:t xml:space="preserve">Vì độ phân giải ADC của vi điều khiển là 10 bit ứng với 5V nên điệp áp thay đổi ít nhất để vi điều khiển có thể nhận biết được sự thay đổi đó là </w:t>
      </w:r>
      <w:r w:rsidRPr="00E5785A">
        <w:rPr>
          <w:position w:val="-24"/>
        </w:rPr>
        <w:object w:dxaOrig="760" w:dyaOrig="620" w14:anchorId="5E900F7F">
          <v:shape id="_x0000_i1049" type="#_x0000_t75" style="width:38.4pt;height:31.2pt" o:ole="">
            <v:imagedata r:id="rId129" o:title=""/>
          </v:shape>
          <o:OLEObject Type="Embed" ProgID="Equation.DSMT4" ShapeID="_x0000_i1049" DrawAspect="Content" ObjectID="_1693297327" r:id="rId130"/>
        </w:object>
      </w:r>
    </w:p>
    <w:p w14:paraId="4694AB00" w14:textId="77777777" w:rsidR="00A13A5F" w:rsidRDefault="00A13A5F" w:rsidP="00A13A5F">
      <w:pPr>
        <w:jc w:val="left"/>
      </w:pPr>
      <w:r>
        <w:lastRenderedPageBreak/>
        <w:t xml:space="preserve">Vậy độ phân giải của LM35 khi chưa có mạch khuếch đại: </w:t>
      </w:r>
      <w:r w:rsidRPr="00E5785A">
        <w:rPr>
          <w:position w:val="-54"/>
        </w:rPr>
        <w:object w:dxaOrig="1219" w:dyaOrig="920" w14:anchorId="57AF733F">
          <v:shape id="_x0000_i1050" type="#_x0000_t75" style="width:61.2pt;height:45.6pt" o:ole="">
            <v:imagedata r:id="rId131" o:title=""/>
          </v:shape>
          <o:OLEObject Type="Embed" ProgID="Equation.DSMT4" ShapeID="_x0000_i1050" DrawAspect="Content" ObjectID="_1693297328" r:id="rId132"/>
        </w:object>
      </w:r>
      <w:r>
        <w:t xml:space="preserve"> ( khoảng đo nhiệt độ)</w:t>
      </w:r>
    </w:p>
    <w:p w14:paraId="507109C6" w14:textId="77777777" w:rsidR="00A13A5F" w:rsidRDefault="00A13A5F" w:rsidP="00A13A5F">
      <w:pPr>
        <w:jc w:val="left"/>
      </w:pPr>
      <w:r>
        <w:t>Còn khi qua LM35 được qua mạch khuếch đại 2 lần, thông qua việc điều chính biến trở Vr cho phù hợp ta được điện áp Vout là 0V ở 20 độ C và 150V ở 3.36 độ C</w:t>
      </w:r>
    </w:p>
    <w:p w14:paraId="1B90C48D" w14:textId="77777777" w:rsidR="00A13A5F" w:rsidRDefault="00A13A5F" w:rsidP="00A13A5F">
      <w:pPr>
        <w:jc w:val="center"/>
      </w:pPr>
      <w:r w:rsidRPr="00E5785A">
        <w:rPr>
          <w:position w:val="-6"/>
        </w:rPr>
        <w:object w:dxaOrig="2520" w:dyaOrig="300" w14:anchorId="00E51840">
          <v:shape id="_x0000_i1051" type="#_x0000_t75" style="width:126pt;height:15.6pt" o:ole="">
            <v:imagedata r:id="rId133" o:title=""/>
          </v:shape>
          <o:OLEObject Type="Embed" ProgID="Equation.DSMT4" ShapeID="_x0000_i1051" DrawAspect="Content" ObjectID="_1693297329" r:id="rId134"/>
        </w:object>
      </w:r>
    </w:p>
    <w:p w14:paraId="1BD123FA" w14:textId="77777777" w:rsidR="00A13A5F" w:rsidRDefault="00A13A5F" w:rsidP="00A13A5F">
      <w:r>
        <w:t xml:space="preserve">Độ phân giải của LM35 khi qua mạch khuếch đại là: </w:t>
      </w:r>
      <w:r w:rsidRPr="00E5785A">
        <w:rPr>
          <w:position w:val="-54"/>
        </w:rPr>
        <w:object w:dxaOrig="1359" w:dyaOrig="920" w14:anchorId="6FDFF2FD">
          <v:shape id="_x0000_i1052" type="#_x0000_t75" style="width:68.4pt;height:45.6pt" o:ole="">
            <v:imagedata r:id="rId135" o:title=""/>
          </v:shape>
          <o:OLEObject Type="Embed" ProgID="Equation.DSMT4" ShapeID="_x0000_i1052" DrawAspect="Content" ObjectID="_1693297330" r:id="rId136"/>
        </w:object>
      </w:r>
      <w:r>
        <w:t xml:space="preserve"> ( khoảng đo nhiệt độ) </w:t>
      </w:r>
    </w:p>
    <w:p w14:paraId="70F51DE8" w14:textId="37453599" w:rsidR="00A13A5F" w:rsidRPr="00A13A5F" w:rsidRDefault="00A13A5F" w:rsidP="00A13A5F">
      <w:r>
        <w:t>Qua đó thấy được độ phân giải càng cao thì hệ thống điều khiển càng chính xác</w:t>
      </w:r>
    </w:p>
    <w:p w14:paraId="37932B88" w14:textId="4B0B151A" w:rsidR="006928E7" w:rsidRPr="00830F8C" w:rsidRDefault="006928E7" w:rsidP="006928E7">
      <w:pPr>
        <w:pStyle w:val="Heading2"/>
        <w:rPr>
          <w:rFonts w:cs="Times New Roman"/>
        </w:rPr>
      </w:pPr>
      <w:bookmarkStart w:id="175" w:name="_Toc82683908"/>
      <w:r w:rsidRPr="00830F8C">
        <w:rPr>
          <w:rFonts w:cs="Times New Roman"/>
        </w:rPr>
        <w:t>3.2</w:t>
      </w:r>
      <w:r w:rsidRPr="00830F8C">
        <w:rPr>
          <w:rFonts w:cs="Times New Roman"/>
        </w:rPr>
        <w:tab/>
      </w:r>
      <w:r w:rsidR="0038757F">
        <w:rPr>
          <w:rFonts w:cs="Times New Roman"/>
        </w:rPr>
        <w:t>Mạch công suất</w:t>
      </w:r>
      <w:bookmarkEnd w:id="175"/>
      <w:r w:rsidR="0038757F">
        <w:rPr>
          <w:rFonts w:cs="Times New Roman"/>
        </w:rPr>
        <w:t xml:space="preserve"> </w:t>
      </w:r>
    </w:p>
    <w:p w14:paraId="23F9E410" w14:textId="3F07ABFB" w:rsidR="006928E7" w:rsidRPr="00830F8C" w:rsidRDefault="0038757F" w:rsidP="0038757F">
      <w:pPr>
        <w:pStyle w:val="Heading3"/>
      </w:pPr>
      <w:bookmarkStart w:id="176" w:name="_Toc82683909"/>
      <w:r>
        <w:t>3.2.1</w:t>
      </w:r>
      <w:r>
        <w:tab/>
        <w:t>Sơ đồ nguyên lý</w:t>
      </w:r>
      <w:bookmarkEnd w:id="176"/>
      <w:r>
        <w:t xml:space="preserve"> </w:t>
      </w:r>
    </w:p>
    <w:p w14:paraId="5DFEEB0F" w14:textId="42E81162" w:rsidR="0038757F" w:rsidRDefault="0038757F">
      <w:pPr>
        <w:spacing w:after="160" w:line="259" w:lineRule="auto"/>
        <w:jc w:val="left"/>
        <w:rPr>
          <w:rFonts w:cs="Times New Roman"/>
        </w:rPr>
      </w:pPr>
      <w:r>
        <w:drawing>
          <wp:inline distT="0" distB="0" distL="0" distR="0" wp14:anchorId="66969AF8" wp14:editId="3AC400F3">
            <wp:extent cx="4959985" cy="1789430"/>
            <wp:effectExtent l="0" t="0" r="0" b="127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959985" cy="1789430"/>
                    </a:xfrm>
                    <a:prstGeom prst="rect">
                      <a:avLst/>
                    </a:prstGeom>
                    <a:noFill/>
                    <a:ln>
                      <a:noFill/>
                    </a:ln>
                  </pic:spPr>
                </pic:pic>
              </a:graphicData>
            </a:graphic>
          </wp:inline>
        </w:drawing>
      </w:r>
    </w:p>
    <w:p w14:paraId="5BEFAB46" w14:textId="0FADA643" w:rsidR="0081246B" w:rsidRDefault="0081246B" w:rsidP="0081246B">
      <w:pPr>
        <w:pStyle w:val="Danhmuchinh"/>
      </w:pPr>
      <w:bookmarkStart w:id="177" w:name="_Toc82517496"/>
      <w:bookmarkStart w:id="178" w:name="_Toc82518290"/>
      <w:bookmarkStart w:id="179" w:name="_Toc82519023"/>
      <w:bookmarkStart w:id="180" w:name="_Toc82519205"/>
      <w:bookmarkStart w:id="181" w:name="_Toc82639811"/>
      <w:bookmarkStart w:id="182" w:name="_Toc82683959"/>
      <w:r>
        <w:t>Hình 3.2: Sơ đồ nguyên lý mạch công suất</w:t>
      </w:r>
      <w:bookmarkEnd w:id="177"/>
      <w:bookmarkEnd w:id="178"/>
      <w:bookmarkEnd w:id="179"/>
      <w:bookmarkEnd w:id="180"/>
      <w:bookmarkEnd w:id="181"/>
      <w:bookmarkEnd w:id="182"/>
    </w:p>
    <w:p w14:paraId="21881893" w14:textId="0C30029D" w:rsidR="0038757F" w:rsidRDefault="0038757F" w:rsidP="0038757F">
      <w:pPr>
        <w:pStyle w:val="Heading3"/>
      </w:pPr>
      <w:bookmarkStart w:id="183" w:name="_Toc82683910"/>
      <w:r>
        <w:t>3.2.2</w:t>
      </w:r>
      <w:r>
        <w:tab/>
        <w:t>Lý do sử dụng mạch công suất</w:t>
      </w:r>
      <w:bookmarkEnd w:id="183"/>
    </w:p>
    <w:p w14:paraId="5553E3E4" w14:textId="6AE9EB16" w:rsidR="0038757F" w:rsidRPr="00737D43" w:rsidRDefault="0038757F" w:rsidP="0038757F">
      <w:pPr>
        <w:rPr>
          <w:lang w:bidi="th-TH"/>
        </w:rPr>
      </w:pPr>
      <w:r>
        <w:rPr>
          <w:lang w:bidi="th-TH"/>
        </w:rPr>
        <w:t>Mạch công suất được thiết kế khi có tín hiệu điện áp từ vi điều khiển phát hiện điểm không</w:t>
      </w:r>
      <w:r w:rsidR="00C33A4B">
        <w:rPr>
          <w:lang w:bidi="th-TH"/>
        </w:rPr>
        <w:t xml:space="preserve"> từ mạch phát hiện điểm không</w:t>
      </w:r>
      <w:r>
        <w:rPr>
          <w:lang w:bidi="th-TH"/>
        </w:rPr>
        <w:t xml:space="preserve"> thì led của Moc3021 sẽ phát quang và kích dẫn chân 4 và 6 vì thế sẽ có điện áp kích chân G của triac để đèn sáng</w:t>
      </w:r>
      <w:r w:rsidR="00090BD4">
        <w:rPr>
          <w:lang w:bidi="th-TH"/>
        </w:rPr>
        <w:t xml:space="preserve">. Độ sáng mạnh hay yếu của đèn phụ thuộc vào thời gian ta kích triac. Thời gian để kích </w:t>
      </w:r>
      <w:r w:rsidR="00605AD3">
        <w:rPr>
          <w:lang w:bidi="th-TH"/>
        </w:rPr>
        <w:t xml:space="preserve">góc mở của </w:t>
      </w:r>
      <w:r w:rsidR="00090BD4">
        <w:rPr>
          <w:lang w:bidi="th-TH"/>
        </w:rPr>
        <w:t>triac ta có thể dựa vào đặc điểm tần số của dòng điện xoay chiều.</w:t>
      </w:r>
    </w:p>
    <w:p w14:paraId="0E5A7F91" w14:textId="77777777" w:rsidR="0038757F" w:rsidRDefault="0038757F" w:rsidP="0038757F">
      <w:r>
        <w:rPr>
          <w:lang w:bidi="th-TH"/>
        </w:rPr>
        <w:lastRenderedPageBreak/>
        <w:t xml:space="preserve">Ta có tần số của dòng điện xoay chiều là </w:t>
      </w:r>
      <w:r w:rsidRPr="00E5785A">
        <w:rPr>
          <w:position w:val="-10"/>
        </w:rPr>
        <w:object w:dxaOrig="1020" w:dyaOrig="320" w14:anchorId="7D237BDE">
          <v:shape id="_x0000_i1053" type="#_x0000_t75" style="width:51.6pt;height:16.2pt" o:ole="">
            <v:imagedata r:id="rId138" o:title=""/>
          </v:shape>
          <o:OLEObject Type="Embed" ProgID="Equation.DSMT4" ShapeID="_x0000_i1053" DrawAspect="Content" ObjectID="_1693297331" r:id="rId139"/>
        </w:object>
      </w:r>
    </w:p>
    <w:p w14:paraId="55B0DA09" w14:textId="5C8FAD62" w:rsidR="0038757F" w:rsidRDefault="0038757F" w:rsidP="0038757F">
      <w:r>
        <w:t xml:space="preserve">Vậy </w:t>
      </w:r>
      <w:r w:rsidRPr="00E5785A">
        <w:rPr>
          <w:position w:val="-28"/>
        </w:rPr>
        <w:object w:dxaOrig="2620" w:dyaOrig="660" w14:anchorId="3527DF5E">
          <v:shape id="_x0000_i1054" type="#_x0000_t75" style="width:130.8pt;height:33.6pt" o:ole="">
            <v:imagedata r:id="rId140" o:title=""/>
          </v:shape>
          <o:OLEObject Type="Embed" ProgID="Equation.DSMT4" ShapeID="_x0000_i1054" DrawAspect="Content" ObjectID="_1693297332" r:id="rId141"/>
        </w:object>
      </w:r>
    </w:p>
    <w:p w14:paraId="0B7722DD" w14:textId="77777777" w:rsidR="0038757F" w:rsidRDefault="0038757F" w:rsidP="0038757F">
      <w:pPr>
        <w:jc w:val="left"/>
      </w:pPr>
      <w:r>
        <w:t>Ta chỉ cần điều khiển thời gian trong khoảng tư 1ms tới 9ms. Vì điện áp cần có khoảng thời gian để tăng lên 5v và giảm về 5v</w:t>
      </w:r>
    </w:p>
    <w:p w14:paraId="036F5751" w14:textId="77777777" w:rsidR="0038757F" w:rsidRDefault="0038757F" w:rsidP="0038757F">
      <w:pPr>
        <w:jc w:val="left"/>
      </w:pPr>
      <w:r>
        <w:t>Trong đó:</w:t>
      </w:r>
    </w:p>
    <w:p w14:paraId="61755EF1" w14:textId="6BD85E0A" w:rsidR="0038757F" w:rsidRPr="006369C2" w:rsidRDefault="0038757F" w:rsidP="00FD68F1">
      <w:pPr>
        <w:pStyle w:val="ListParagraph"/>
        <w:numPr>
          <w:ilvl w:val="0"/>
          <w:numId w:val="8"/>
        </w:numPr>
        <w:jc w:val="left"/>
        <w:rPr>
          <w:rFonts w:cs="Times New Roman"/>
        </w:rPr>
      </w:pPr>
      <w:r w:rsidRPr="006369C2">
        <w:rPr>
          <w:rFonts w:cs="Times New Roman"/>
        </w:rPr>
        <w:t>t</w:t>
      </w:r>
      <w:r>
        <w:rPr>
          <w:rFonts w:cs="Times New Roman"/>
          <w:vertAlign w:val="subscript"/>
        </w:rPr>
        <w:t>1</w:t>
      </w:r>
      <w:r w:rsidRPr="006369C2">
        <w:rPr>
          <w:rFonts w:cs="Times New Roman"/>
        </w:rPr>
        <w:t xml:space="preserve"> tương ứng với góc mở của Triac </w:t>
      </w:r>
    </w:p>
    <w:p w14:paraId="6EC83D4F" w14:textId="0DBA553D" w:rsidR="0038757F" w:rsidRPr="006369C2" w:rsidRDefault="0038757F" w:rsidP="00FD68F1">
      <w:pPr>
        <w:pStyle w:val="ListParagraph"/>
        <w:numPr>
          <w:ilvl w:val="0"/>
          <w:numId w:val="8"/>
        </w:numPr>
        <w:jc w:val="left"/>
        <w:rPr>
          <w:rFonts w:cs="Times New Roman"/>
        </w:rPr>
      </w:pPr>
      <w:r w:rsidRPr="006369C2">
        <w:rPr>
          <w:rFonts w:cs="Times New Roman"/>
        </w:rPr>
        <w:t>t</w:t>
      </w:r>
      <w:r>
        <w:rPr>
          <w:rFonts w:cs="Times New Roman"/>
          <w:vertAlign w:val="subscript"/>
        </w:rPr>
        <w:t>2</w:t>
      </w:r>
      <w:r w:rsidRPr="006369C2">
        <w:rPr>
          <w:rFonts w:cs="Times New Roman"/>
        </w:rPr>
        <w:t xml:space="preserve"> thời gian xung kích của chân G để kích dẫn</w:t>
      </w:r>
    </w:p>
    <w:p w14:paraId="12E4DFE9" w14:textId="75117F9B" w:rsidR="0038757F" w:rsidRPr="006369C2" w:rsidRDefault="0038757F" w:rsidP="00FD68F1">
      <w:pPr>
        <w:pStyle w:val="ListParagraph"/>
        <w:numPr>
          <w:ilvl w:val="0"/>
          <w:numId w:val="8"/>
        </w:numPr>
        <w:jc w:val="left"/>
        <w:rPr>
          <w:rFonts w:cs="Times New Roman"/>
        </w:rPr>
      </w:pPr>
      <w:r w:rsidRPr="006369C2">
        <w:rPr>
          <w:rFonts w:cs="Times New Roman"/>
        </w:rPr>
        <w:t>t</w:t>
      </w:r>
      <w:r>
        <w:rPr>
          <w:rFonts w:cs="Times New Roman"/>
          <w:vertAlign w:val="subscript"/>
        </w:rPr>
        <w:t>3</w:t>
      </w:r>
      <w:r w:rsidRPr="006369C2">
        <w:rPr>
          <w:rFonts w:cs="Times New Roman"/>
        </w:rPr>
        <w:t xml:space="preserve"> khoảng thời gian mà dòng điện đóng ngắt nửa chu kỳ  </w:t>
      </w:r>
    </w:p>
    <w:p w14:paraId="0EFB5F86" w14:textId="13D984E6" w:rsidR="0038757F" w:rsidRDefault="00605AD3" w:rsidP="00605AD3">
      <w:pPr>
        <w:pStyle w:val="Heading2"/>
      </w:pPr>
      <w:bookmarkStart w:id="184" w:name="_Toc82683911"/>
      <w:r>
        <w:t>3.3</w:t>
      </w:r>
      <w:r>
        <w:tab/>
        <w:t>Mạch phát hiện điểm không</w:t>
      </w:r>
      <w:bookmarkEnd w:id="184"/>
      <w:r>
        <w:t xml:space="preserve"> </w:t>
      </w:r>
    </w:p>
    <w:p w14:paraId="1ACC252D" w14:textId="0F937F4E" w:rsidR="00605AD3" w:rsidRDefault="00605AD3" w:rsidP="00605AD3">
      <w:pPr>
        <w:pStyle w:val="Heading3"/>
      </w:pPr>
      <w:bookmarkStart w:id="185" w:name="_Toc82683912"/>
      <w:r>
        <w:t>3.3.1</w:t>
      </w:r>
      <w:r>
        <w:tab/>
        <w:t>Sơ đồ nguyên lý</w:t>
      </w:r>
      <w:bookmarkEnd w:id="185"/>
      <w:r>
        <w:t xml:space="preserve"> </w:t>
      </w:r>
    </w:p>
    <w:p w14:paraId="28879D24" w14:textId="13D00F91" w:rsidR="00605AD3" w:rsidRDefault="00605AD3" w:rsidP="00605AD3">
      <w:pPr>
        <w:jc w:val="center"/>
      </w:pPr>
      <w:r>
        <w:drawing>
          <wp:inline distT="0" distB="0" distL="0" distR="0" wp14:anchorId="1084CF95" wp14:editId="521C30CA">
            <wp:extent cx="5308811" cy="2268101"/>
            <wp:effectExtent l="0" t="0" r="635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313266" cy="2270004"/>
                    </a:xfrm>
                    <a:prstGeom prst="rect">
                      <a:avLst/>
                    </a:prstGeom>
                    <a:noFill/>
                    <a:ln>
                      <a:noFill/>
                    </a:ln>
                  </pic:spPr>
                </pic:pic>
              </a:graphicData>
            </a:graphic>
          </wp:inline>
        </w:drawing>
      </w:r>
    </w:p>
    <w:p w14:paraId="2FF1DC22" w14:textId="4529AB99" w:rsidR="0081246B" w:rsidRPr="00605AD3" w:rsidRDefault="0081246B" w:rsidP="0081246B">
      <w:pPr>
        <w:pStyle w:val="Danhmuchinh"/>
      </w:pPr>
      <w:bookmarkStart w:id="186" w:name="_Toc82517497"/>
      <w:bookmarkStart w:id="187" w:name="_Toc82518291"/>
      <w:bookmarkStart w:id="188" w:name="_Toc82519024"/>
      <w:bookmarkStart w:id="189" w:name="_Toc82519206"/>
      <w:bookmarkStart w:id="190" w:name="_Toc82639812"/>
      <w:bookmarkStart w:id="191" w:name="_Toc82683960"/>
      <w:r>
        <w:t>Hình 3.3: Sơ đồ nguyên lý mạch phát hiện điểm không</w:t>
      </w:r>
      <w:bookmarkEnd w:id="186"/>
      <w:bookmarkEnd w:id="187"/>
      <w:bookmarkEnd w:id="188"/>
      <w:bookmarkEnd w:id="189"/>
      <w:bookmarkEnd w:id="190"/>
      <w:bookmarkEnd w:id="191"/>
    </w:p>
    <w:p w14:paraId="604CAA37" w14:textId="581743DE" w:rsidR="00605AD3" w:rsidRPr="00605AD3" w:rsidRDefault="00605AD3" w:rsidP="00605AD3">
      <w:pPr>
        <w:pStyle w:val="Heading3"/>
      </w:pPr>
      <w:bookmarkStart w:id="192" w:name="_Toc82683913"/>
      <w:r>
        <w:t>3.3.2</w:t>
      </w:r>
      <w:r>
        <w:tab/>
        <w:t>Nguyên lý hoạt động của mạch</w:t>
      </w:r>
      <w:bookmarkEnd w:id="192"/>
      <w:r>
        <w:t xml:space="preserve"> </w:t>
      </w:r>
    </w:p>
    <w:p w14:paraId="27C5EA8A" w14:textId="77777777" w:rsidR="00605AD3" w:rsidRDefault="00605AD3" w:rsidP="00605AD3">
      <w:pPr>
        <w:rPr>
          <w:lang w:bidi="th-TH"/>
        </w:rPr>
      </w:pPr>
      <w:r>
        <w:rPr>
          <w:lang w:bidi="th-TH"/>
        </w:rPr>
        <w:t>Vì sử dụng nguồn điện 220VAC vì vậy phải thông qua 1 cầu diode chỉnh lưu để biến đổi dòng điện xoay chiều thành dòng điện 1 chiều.</w:t>
      </w:r>
    </w:p>
    <w:p w14:paraId="6EC369D3" w14:textId="77777777" w:rsidR="00605AD3" w:rsidRDefault="00605AD3" w:rsidP="00605AD3">
      <w:pPr>
        <w:rPr>
          <w:lang w:bidi="th-TH"/>
        </w:rPr>
      </w:pPr>
      <w:r>
        <w:rPr>
          <w:lang w:bidi="th-TH"/>
        </w:rPr>
        <w:t xml:space="preserve">Lý do sử dụng điện trở sứ 10KJ10W </w:t>
      </w:r>
    </w:p>
    <w:p w14:paraId="59BFBE9C" w14:textId="77777777" w:rsidR="00605AD3" w:rsidRDefault="00605AD3" w:rsidP="00605AD3">
      <w:pPr>
        <w:rPr>
          <w:lang w:bidi="th-TH"/>
        </w:rPr>
      </w:pPr>
      <w:r>
        <w:rPr>
          <w:lang w:bidi="th-TH"/>
        </w:rPr>
        <w:t>Vì điện áp rất lớn V = 220V nên phải dừng điện trở cao để mạch không bị hư</w:t>
      </w:r>
    </w:p>
    <w:p w14:paraId="2C00435C" w14:textId="77777777" w:rsidR="00605AD3" w:rsidRDefault="00605AD3" w:rsidP="00605AD3">
      <w:pPr>
        <w:jc w:val="center"/>
      </w:pPr>
      <w:r w:rsidRPr="00E5785A">
        <w:rPr>
          <w:position w:val="-24"/>
        </w:rPr>
        <w:object w:dxaOrig="2600" w:dyaOrig="620" w14:anchorId="5AF6E10D">
          <v:shape id="_x0000_i1055" type="#_x0000_t75" style="width:129.6pt;height:31.2pt" o:ole="">
            <v:imagedata r:id="rId142" o:title=""/>
          </v:shape>
          <o:OLEObject Type="Embed" ProgID="Equation.DSMT4" ShapeID="_x0000_i1055" DrawAspect="Content" ObjectID="_1693297333" r:id="rId143"/>
        </w:object>
      </w:r>
    </w:p>
    <w:p w14:paraId="2124EE59" w14:textId="77777777" w:rsidR="00605AD3" w:rsidRDefault="00605AD3" w:rsidP="00FD68F1">
      <w:pPr>
        <w:pStyle w:val="ListParagraph"/>
        <w:numPr>
          <w:ilvl w:val="0"/>
          <w:numId w:val="10"/>
        </w:numPr>
        <w:rPr>
          <w:lang w:bidi="th-TH"/>
        </w:rPr>
      </w:pPr>
      <w:r w:rsidRPr="00E5785A">
        <w:rPr>
          <w:position w:val="-8"/>
        </w:rPr>
        <w:object w:dxaOrig="3000" w:dyaOrig="300" w14:anchorId="4C2494CD">
          <v:shape id="_x0000_i1056" type="#_x0000_t75" style="width:150pt;height:15.6pt" o:ole="">
            <v:imagedata r:id="rId144" o:title=""/>
          </v:shape>
          <o:OLEObject Type="Embed" ProgID="Equation.DSMT4" ShapeID="_x0000_i1056" DrawAspect="Content" ObjectID="_1693297334" r:id="rId145"/>
        </w:object>
      </w:r>
    </w:p>
    <w:p w14:paraId="20D8A294" w14:textId="77777777" w:rsidR="00605AD3" w:rsidRDefault="00605AD3" w:rsidP="00605AD3">
      <w:pPr>
        <w:rPr>
          <w:lang w:bidi="th-TH"/>
        </w:rPr>
      </w:pPr>
      <w:r>
        <w:rPr>
          <w:lang w:bidi="th-TH"/>
        </w:rPr>
        <w:t>Nếu sử dụng điện trở thường thì nhiệt sinh ra rất nóng dấn đến hư linh kiện</w:t>
      </w:r>
    </w:p>
    <w:p w14:paraId="31E1BDDD" w14:textId="77777777" w:rsidR="00605AD3" w:rsidRDefault="00605AD3" w:rsidP="00605AD3">
      <w:pPr>
        <w:rPr>
          <w:lang w:bidi="th-TH"/>
        </w:rPr>
      </w:pPr>
      <w:r>
        <w:rPr>
          <w:lang w:bidi="th-TH"/>
        </w:rPr>
        <w:t>Điện áp qua điện trở 470</w:t>
      </w:r>
      <w:r>
        <w:rPr>
          <w:rFonts w:cs="Times New Roman"/>
          <w:lang w:bidi="th-TH"/>
        </w:rPr>
        <w:t>Ω</w:t>
      </w:r>
      <w:r>
        <w:rPr>
          <w:lang w:bidi="th-TH"/>
        </w:rPr>
        <w:t xml:space="preserve"> là </w:t>
      </w:r>
    </w:p>
    <w:p w14:paraId="3C3DA6AB" w14:textId="77777777" w:rsidR="00605AD3" w:rsidRDefault="00605AD3" w:rsidP="00605AD3">
      <w:pPr>
        <w:jc w:val="center"/>
      </w:pPr>
      <w:r w:rsidRPr="00E5785A">
        <w:rPr>
          <w:position w:val="-12"/>
        </w:rPr>
        <w:object w:dxaOrig="2560" w:dyaOrig="360" w14:anchorId="326D5796">
          <v:shape id="_x0000_i1057" type="#_x0000_t75" style="width:128.4pt;height:18pt" o:ole="">
            <v:imagedata r:id="rId146" o:title=""/>
          </v:shape>
          <o:OLEObject Type="Embed" ProgID="Equation.DSMT4" ShapeID="_x0000_i1057" DrawAspect="Content" ObjectID="_1693297335" r:id="rId147"/>
        </w:object>
      </w:r>
    </w:p>
    <w:p w14:paraId="242FD0BB" w14:textId="77777777" w:rsidR="00605AD3" w:rsidRDefault="00605AD3" w:rsidP="00605AD3">
      <w:pPr>
        <w:jc w:val="left"/>
      </w:pPr>
      <w:r>
        <w:t>Ta có V</w:t>
      </w:r>
      <w:r>
        <w:rPr>
          <w:vertAlign w:val="subscript"/>
        </w:rPr>
        <w:t>RL</w:t>
      </w:r>
      <w:r>
        <w:t xml:space="preserve"> &gt; V</w:t>
      </w:r>
      <w:r>
        <w:rPr>
          <w:vertAlign w:val="subscript"/>
        </w:rPr>
        <w:t>zener</w:t>
      </w:r>
      <w:r>
        <w:t xml:space="preserve"> ( &gt; 5,6V )</w:t>
      </w:r>
    </w:p>
    <w:p w14:paraId="59674AE8" w14:textId="77777777" w:rsidR="00605AD3" w:rsidRPr="00FB3DA3" w:rsidRDefault="00605AD3" w:rsidP="00FD68F1">
      <w:pPr>
        <w:pStyle w:val="ListParagraph"/>
        <w:numPr>
          <w:ilvl w:val="0"/>
          <w:numId w:val="9"/>
        </w:numPr>
        <w:jc w:val="left"/>
      </w:pPr>
      <w:r>
        <w:t>Diode zener sẽ hoạt động</w:t>
      </w:r>
    </w:p>
    <w:p w14:paraId="6AB1903A" w14:textId="2CC56F6B" w:rsidR="00605AD3" w:rsidRDefault="00605AD3" w:rsidP="00605AD3">
      <w:pPr>
        <w:rPr>
          <w:lang w:bidi="th-TH"/>
        </w:rPr>
      </w:pPr>
      <w:r>
        <w:rPr>
          <w:lang w:bidi="th-TH"/>
        </w:rPr>
        <w:t>Dòng điện qua cầu diode tới diode zener có V</w:t>
      </w:r>
      <w:r>
        <w:rPr>
          <w:vertAlign w:val="subscript"/>
          <w:lang w:bidi="th-TH"/>
        </w:rPr>
        <w:t>z</w:t>
      </w:r>
      <w:r>
        <w:rPr>
          <w:lang w:bidi="th-TH"/>
        </w:rPr>
        <w:t xml:space="preserve"> = 5,6V. Khi V</w:t>
      </w:r>
      <w:r>
        <w:rPr>
          <w:vertAlign w:val="subscript"/>
          <w:lang w:bidi="th-TH"/>
        </w:rPr>
        <w:t>cầu</w:t>
      </w:r>
      <w:r>
        <w:rPr>
          <w:lang w:bidi="th-TH"/>
        </w:rPr>
        <w:t xml:space="preserve"> &lt; V</w:t>
      </w:r>
      <w:r>
        <w:rPr>
          <w:vertAlign w:val="subscript"/>
          <w:lang w:bidi="th-TH"/>
        </w:rPr>
        <w:t>z</w:t>
      </w:r>
      <w:r>
        <w:rPr>
          <w:lang w:bidi="th-TH"/>
        </w:rPr>
        <w:t xml:space="preserve"> thì điện áp chạy qua điện trở 470</w:t>
      </w:r>
      <w:r w:rsidRPr="007526CB">
        <w:rPr>
          <w:rFonts w:cs="Times New Roman"/>
          <w:lang w:bidi="th-TH"/>
        </w:rPr>
        <w:t xml:space="preserve"> </w:t>
      </w:r>
      <w:r>
        <w:rPr>
          <w:rFonts w:cs="Times New Roman"/>
          <w:lang w:bidi="th-TH"/>
        </w:rPr>
        <w:t>Ω lúc này diode zener dẫn thuận và đươc xem như là một diode bán dẫn bình thường. Khi V</w:t>
      </w:r>
      <w:r>
        <w:rPr>
          <w:rFonts w:cs="Times New Roman"/>
          <w:vertAlign w:val="subscript"/>
          <w:lang w:bidi="th-TH"/>
        </w:rPr>
        <w:t xml:space="preserve">cầu </w:t>
      </w:r>
      <w:r>
        <w:rPr>
          <w:lang w:bidi="th-TH"/>
        </w:rPr>
        <w:t xml:space="preserve"> &gt; V</w:t>
      </w:r>
      <w:r>
        <w:rPr>
          <w:vertAlign w:val="subscript"/>
          <w:lang w:bidi="th-TH"/>
        </w:rPr>
        <w:t xml:space="preserve">z </w:t>
      </w:r>
      <w:r>
        <w:rPr>
          <w:lang w:bidi="th-TH"/>
        </w:rPr>
        <w:t xml:space="preserve"> thì diode zener dẫn nghịch và được xem là nguồn 5,6V cung cấp điện áp cho led quang trong PC817 hoạt động và nối thông 2 chân 3 và 4.. Sau đó chân tín hiệu được nối xuống mass. Và từ đây ta sẽ sử dụng ngắt ngoài của vi điều khiển để nhận biết tín hiệu  đồng bộ của điện áp xoay chiều để tính góc mở Triac  </w:t>
      </w:r>
    </w:p>
    <w:p w14:paraId="2D503137" w14:textId="4CAABF9D" w:rsidR="00890FFC" w:rsidRDefault="00890FFC" w:rsidP="00890FFC">
      <w:pPr>
        <w:pStyle w:val="Heading2"/>
        <w:rPr>
          <w:lang w:bidi="th-TH"/>
        </w:rPr>
      </w:pPr>
      <w:bookmarkStart w:id="193" w:name="_Toc82683914"/>
      <w:r>
        <w:rPr>
          <w:lang w:bidi="th-TH"/>
        </w:rPr>
        <w:lastRenderedPageBreak/>
        <w:t>3.4</w:t>
      </w:r>
      <w:r>
        <w:rPr>
          <w:lang w:bidi="th-TH"/>
        </w:rPr>
        <w:tab/>
        <w:t>Sơ đồ kết nối</w:t>
      </w:r>
      <w:bookmarkEnd w:id="193"/>
      <w:r>
        <w:rPr>
          <w:lang w:bidi="th-TH"/>
        </w:rPr>
        <w:t xml:space="preserve"> </w:t>
      </w:r>
    </w:p>
    <w:p w14:paraId="5C41B453" w14:textId="415780BC" w:rsidR="00890FFC" w:rsidRDefault="00890FFC" w:rsidP="00890FFC">
      <w:pPr>
        <w:rPr>
          <w:lang w:bidi="th-TH"/>
        </w:rPr>
      </w:pPr>
      <w:r>
        <w:drawing>
          <wp:inline distT="0" distB="0" distL="0" distR="0" wp14:anchorId="42079CEE" wp14:editId="391C2D01">
            <wp:extent cx="5577840" cy="3329940"/>
            <wp:effectExtent l="0" t="0" r="3810" b="381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577840" cy="3329940"/>
                    </a:xfrm>
                    <a:prstGeom prst="rect">
                      <a:avLst/>
                    </a:prstGeom>
                    <a:noFill/>
                    <a:ln>
                      <a:noFill/>
                    </a:ln>
                  </pic:spPr>
                </pic:pic>
              </a:graphicData>
            </a:graphic>
          </wp:inline>
        </w:drawing>
      </w:r>
    </w:p>
    <w:p w14:paraId="06F0E527" w14:textId="66A91A0A" w:rsidR="00890FFC" w:rsidRPr="00890FFC" w:rsidRDefault="0081246B" w:rsidP="0081246B">
      <w:pPr>
        <w:pStyle w:val="Danhmuchinh"/>
        <w:rPr>
          <w:lang w:bidi="th-TH"/>
        </w:rPr>
      </w:pPr>
      <w:bookmarkStart w:id="194" w:name="_Toc82517498"/>
      <w:bookmarkStart w:id="195" w:name="_Toc82518292"/>
      <w:bookmarkStart w:id="196" w:name="_Toc82519025"/>
      <w:bookmarkStart w:id="197" w:name="_Toc82519207"/>
      <w:bookmarkStart w:id="198" w:name="_Toc82639813"/>
      <w:bookmarkStart w:id="199" w:name="_Toc82683961"/>
      <w:r>
        <w:rPr>
          <w:lang w:bidi="th-TH"/>
        </w:rPr>
        <w:t>Hình 3.4: Sơ đồ kết nối hoàn chỉnh</w:t>
      </w:r>
      <w:bookmarkEnd w:id="194"/>
      <w:bookmarkEnd w:id="195"/>
      <w:bookmarkEnd w:id="196"/>
      <w:bookmarkEnd w:id="197"/>
      <w:bookmarkEnd w:id="198"/>
      <w:bookmarkEnd w:id="199"/>
      <w:r>
        <w:rPr>
          <w:lang w:bidi="th-TH"/>
        </w:rPr>
        <w:t xml:space="preserve"> </w:t>
      </w:r>
    </w:p>
    <w:p w14:paraId="78402308" w14:textId="69BF4555" w:rsidR="002B1F5D" w:rsidRDefault="002B1F5D" w:rsidP="002B1F5D">
      <w:pPr>
        <w:pStyle w:val="Heading2"/>
        <w:rPr>
          <w:lang w:bidi="th-TH"/>
        </w:rPr>
      </w:pPr>
      <w:bookmarkStart w:id="200" w:name="_Toc82683915"/>
      <w:r>
        <w:rPr>
          <w:lang w:bidi="th-TH"/>
        </w:rPr>
        <w:t>3.</w:t>
      </w:r>
      <w:r w:rsidR="00890FFC">
        <w:rPr>
          <w:lang w:bidi="th-TH"/>
        </w:rPr>
        <w:t>5</w:t>
      </w:r>
      <w:r>
        <w:rPr>
          <w:lang w:bidi="th-TH"/>
        </w:rPr>
        <w:tab/>
        <w:t>Sơ đồ mạch in</w:t>
      </w:r>
      <w:bookmarkEnd w:id="200"/>
      <w:r>
        <w:rPr>
          <w:lang w:bidi="th-TH"/>
        </w:rPr>
        <w:t xml:space="preserve"> </w:t>
      </w:r>
    </w:p>
    <w:p w14:paraId="1521EDC2" w14:textId="787CC803" w:rsidR="002B5CA7" w:rsidRPr="002B5CA7" w:rsidRDefault="002B5CA7" w:rsidP="002B5CA7">
      <w:pPr>
        <w:pStyle w:val="Heading3"/>
        <w:rPr>
          <w:lang w:bidi="th-TH"/>
        </w:rPr>
      </w:pPr>
      <w:bookmarkStart w:id="201" w:name="_Toc82683916"/>
      <w:r>
        <w:rPr>
          <w:lang w:bidi="th-TH"/>
        </w:rPr>
        <w:t>3.</w:t>
      </w:r>
      <w:r w:rsidR="00890FFC">
        <w:rPr>
          <w:lang w:bidi="th-TH"/>
        </w:rPr>
        <w:t>5</w:t>
      </w:r>
      <w:r>
        <w:rPr>
          <w:lang w:bidi="th-TH"/>
        </w:rPr>
        <w:t>.1</w:t>
      </w:r>
      <w:r>
        <w:rPr>
          <w:lang w:bidi="th-TH"/>
        </w:rPr>
        <w:tab/>
        <w:t>Sơ đồ mạch in mạch khuếch đại định mức</w:t>
      </w:r>
      <w:bookmarkEnd w:id="201"/>
      <w:r>
        <w:rPr>
          <w:lang w:bidi="th-TH"/>
        </w:rPr>
        <w:t xml:space="preserve"> </w:t>
      </w:r>
    </w:p>
    <w:p w14:paraId="626B33D8" w14:textId="6E124DCE" w:rsidR="002B5CA7" w:rsidRDefault="002B5CA7" w:rsidP="002B5CA7">
      <w:pPr>
        <w:jc w:val="center"/>
        <w:rPr>
          <w:lang w:bidi="th-TH"/>
        </w:rPr>
      </w:pPr>
      <w:r>
        <w:drawing>
          <wp:inline distT="0" distB="0" distL="0" distR="0" wp14:anchorId="292685AF" wp14:editId="62F11195">
            <wp:extent cx="2896583" cy="2614859"/>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2928307" cy="2643497"/>
                    </a:xfrm>
                    <a:prstGeom prst="rect">
                      <a:avLst/>
                    </a:prstGeom>
                    <a:noFill/>
                    <a:ln>
                      <a:noFill/>
                    </a:ln>
                  </pic:spPr>
                </pic:pic>
              </a:graphicData>
            </a:graphic>
          </wp:inline>
        </w:drawing>
      </w:r>
    </w:p>
    <w:p w14:paraId="4F3FC60E" w14:textId="570AABEA" w:rsidR="00890FFC" w:rsidRDefault="0081246B" w:rsidP="0081246B">
      <w:pPr>
        <w:pStyle w:val="Danhmuchinh"/>
        <w:rPr>
          <w:lang w:bidi="th-TH"/>
        </w:rPr>
      </w:pPr>
      <w:bookmarkStart w:id="202" w:name="_Toc82517499"/>
      <w:bookmarkStart w:id="203" w:name="_Toc82518293"/>
      <w:bookmarkStart w:id="204" w:name="_Toc82519026"/>
      <w:bookmarkStart w:id="205" w:name="_Toc82519208"/>
      <w:bookmarkStart w:id="206" w:name="_Toc82639814"/>
      <w:bookmarkStart w:id="207" w:name="_Toc82683962"/>
      <w:r>
        <w:rPr>
          <w:lang w:bidi="th-TH"/>
        </w:rPr>
        <w:t>Hình 3.5: Sơ đồ mạch in mạch khuếch đại định mức</w:t>
      </w:r>
      <w:bookmarkEnd w:id="202"/>
      <w:bookmarkEnd w:id="203"/>
      <w:bookmarkEnd w:id="204"/>
      <w:bookmarkEnd w:id="205"/>
      <w:bookmarkEnd w:id="206"/>
      <w:bookmarkEnd w:id="207"/>
    </w:p>
    <w:p w14:paraId="04772DB7" w14:textId="5E496E07" w:rsidR="002B5CA7" w:rsidRPr="002B5CA7" w:rsidRDefault="002B5CA7" w:rsidP="002B5CA7">
      <w:pPr>
        <w:pStyle w:val="Heading3"/>
        <w:rPr>
          <w:lang w:bidi="th-TH"/>
        </w:rPr>
      </w:pPr>
      <w:bookmarkStart w:id="208" w:name="_Toc82683917"/>
      <w:r>
        <w:rPr>
          <w:lang w:bidi="th-TH"/>
        </w:rPr>
        <w:lastRenderedPageBreak/>
        <w:t>3.</w:t>
      </w:r>
      <w:r w:rsidR="00890FFC">
        <w:rPr>
          <w:lang w:bidi="th-TH"/>
        </w:rPr>
        <w:t>5</w:t>
      </w:r>
      <w:r>
        <w:rPr>
          <w:lang w:bidi="th-TH"/>
        </w:rPr>
        <w:t>.2</w:t>
      </w:r>
      <w:r>
        <w:rPr>
          <w:lang w:bidi="th-TH"/>
        </w:rPr>
        <w:tab/>
        <w:t>Sơ đồ mạch in mạch phát hiện điểm không và mạch công suất</w:t>
      </w:r>
      <w:bookmarkEnd w:id="208"/>
    </w:p>
    <w:p w14:paraId="3E0D24C4" w14:textId="1230883A" w:rsidR="002B1F5D" w:rsidRDefault="002B1F5D" w:rsidP="002B1F5D">
      <w:pPr>
        <w:jc w:val="center"/>
        <w:rPr>
          <w:lang w:bidi="th-TH"/>
        </w:rPr>
      </w:pPr>
      <w:r>
        <w:rPr>
          <w:lang w:bidi="th-TH"/>
        </w:rPr>
        <w:drawing>
          <wp:inline distT="0" distB="0" distL="0" distR="0" wp14:anchorId="06DC4407" wp14:editId="653D05BC">
            <wp:extent cx="3598877" cy="2185824"/>
            <wp:effectExtent l="0" t="0" r="1905" b="508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3609454" cy="2192248"/>
                    </a:xfrm>
                    <a:prstGeom prst="rect">
                      <a:avLst/>
                    </a:prstGeom>
                    <a:noFill/>
                    <a:ln>
                      <a:noFill/>
                    </a:ln>
                  </pic:spPr>
                </pic:pic>
              </a:graphicData>
            </a:graphic>
          </wp:inline>
        </w:drawing>
      </w:r>
    </w:p>
    <w:p w14:paraId="6AE6DB88" w14:textId="5C577CE5" w:rsidR="00890FFC" w:rsidRPr="002B1F5D" w:rsidRDefault="0081246B" w:rsidP="0081246B">
      <w:pPr>
        <w:pStyle w:val="Danhmuchinh"/>
        <w:rPr>
          <w:lang w:bidi="th-TH"/>
        </w:rPr>
      </w:pPr>
      <w:bookmarkStart w:id="209" w:name="_Toc82517500"/>
      <w:bookmarkStart w:id="210" w:name="_Toc82518294"/>
      <w:bookmarkStart w:id="211" w:name="_Toc82519027"/>
      <w:bookmarkStart w:id="212" w:name="_Toc82519209"/>
      <w:bookmarkStart w:id="213" w:name="_Toc82639815"/>
      <w:bookmarkStart w:id="214" w:name="_Toc82683963"/>
      <w:r>
        <w:rPr>
          <w:lang w:bidi="th-TH"/>
        </w:rPr>
        <w:t>Hình 3.6: Sơ đồ mạch in mạch phát hiện điểm không và mạch công suất</w:t>
      </w:r>
      <w:bookmarkEnd w:id="209"/>
      <w:bookmarkEnd w:id="210"/>
      <w:bookmarkEnd w:id="211"/>
      <w:bookmarkEnd w:id="212"/>
      <w:bookmarkEnd w:id="213"/>
      <w:bookmarkEnd w:id="214"/>
    </w:p>
    <w:p w14:paraId="507ADBAF" w14:textId="669D124B" w:rsidR="00605AD3" w:rsidRDefault="002B5CA7" w:rsidP="002B5CA7">
      <w:pPr>
        <w:pStyle w:val="Heading2"/>
      </w:pPr>
      <w:bookmarkStart w:id="215" w:name="_Toc82683918"/>
      <w:r>
        <w:t>3.</w:t>
      </w:r>
      <w:r w:rsidR="00890FFC">
        <w:t>6</w:t>
      </w:r>
      <w:r>
        <w:tab/>
      </w:r>
      <w:r w:rsidR="00D06CA7">
        <w:t>Giải thuật điều khiển</w:t>
      </w:r>
      <w:bookmarkEnd w:id="215"/>
      <w:r w:rsidR="00D06CA7">
        <w:t xml:space="preserve"> </w:t>
      </w:r>
    </w:p>
    <w:p w14:paraId="3C06A59B" w14:textId="6CFF0D37" w:rsidR="00D06CA7" w:rsidRDefault="00D06CA7" w:rsidP="00D06CA7">
      <w:pPr>
        <w:pStyle w:val="Heading3"/>
      </w:pPr>
      <w:bookmarkStart w:id="216" w:name="_Toc82683919"/>
      <w:r>
        <w:t>3.6.1</w:t>
      </w:r>
      <w:r>
        <w:tab/>
        <w:t>Bộ điều khiển PID</w:t>
      </w:r>
      <w:bookmarkEnd w:id="216"/>
    </w:p>
    <w:p w14:paraId="2A7DF2FB" w14:textId="77777777" w:rsidR="00D06CA7" w:rsidRDefault="00D06CA7" w:rsidP="00D06CA7">
      <w:r>
        <w:t>Giải thuật tính toán bộ điều khiển PID bao gồm 3 thông số riêng biệt: Khâu tỉ lệ, khâu tích phân, khâu vi phân và viết tắt là P, I, D.</w:t>
      </w:r>
    </w:p>
    <w:p w14:paraId="3CDF569C" w14:textId="77777777" w:rsidR="00D06CA7" w:rsidRDefault="00D06CA7" w:rsidP="00D06CA7">
      <w:r>
        <w:t>Giá trị tỉ lệ xác định tác động của sai số hiện tại, giá trị tích phân xác định tác động của tổng các sai số quá khứ, và giá trị vi phân xác định tác động của tốc độ biến đổi sai số. Tổng chập của ba tác động này dùng để điều chỉnh quá trình thông qua một phần tử điều khiển như vị trí của van điều khiển hay bộ nguồn của phầ tử gia nhiệt. Nhờ vậy, những giá trị này có thể làm sáng tỏ về quan hệ thời gian: P phụ thuộc vào sai số hiện tại, I phụ thuộc vào tích lũy các sai số quá khứ và D dự đoán tương lại, dựa vào tốc độ thay đổi hiện tại.</w:t>
      </w:r>
    </w:p>
    <w:p w14:paraId="5F0A66D4" w14:textId="77777777" w:rsidR="00D06CA7" w:rsidRDefault="00D06CA7" w:rsidP="00D06CA7">
      <w:r>
        <w:t xml:space="preserve">Tùy vào đặc điểm của đối tượng mà ta có thể kết hợp các khâu với nhau cho phù hợp. </w:t>
      </w:r>
    </w:p>
    <w:p w14:paraId="0FAAE773" w14:textId="78520C5C" w:rsidR="00D06CA7" w:rsidRDefault="00D06CA7" w:rsidP="00D06CA7">
      <w:r>
        <w:t>Có 3 bộ điều khiển thường dược sử dụng là PI, PD và PID.</w:t>
      </w:r>
    </w:p>
    <w:p w14:paraId="66C1B58A" w14:textId="235F3802" w:rsidR="00D06CA7" w:rsidRDefault="00D06CA7" w:rsidP="00D06CA7">
      <w:pPr>
        <w:rPr>
          <w:b/>
          <w:bCs/>
        </w:rPr>
      </w:pPr>
      <w:r w:rsidRPr="00D06CA7">
        <w:rPr>
          <w:b/>
          <w:bCs/>
        </w:rPr>
        <w:t>Ảnh hưởng của các hệ số PID</w:t>
      </w:r>
    </w:p>
    <w:p w14:paraId="16F45DE6" w14:textId="77777777" w:rsidR="0081246B" w:rsidRPr="00D06CA7" w:rsidRDefault="0081246B" w:rsidP="00D06CA7">
      <w:pPr>
        <w:rPr>
          <w:b/>
          <w:bCs/>
        </w:rPr>
      </w:pPr>
    </w:p>
    <w:tbl>
      <w:tblPr>
        <w:tblStyle w:val="TableGrid"/>
        <w:tblW w:w="0" w:type="auto"/>
        <w:jc w:val="center"/>
        <w:tblLook w:val="04A0" w:firstRow="1" w:lastRow="0" w:firstColumn="1" w:lastColumn="0" w:noHBand="0" w:noVBand="1"/>
      </w:tblPr>
      <w:tblGrid>
        <w:gridCol w:w="1349"/>
        <w:gridCol w:w="1985"/>
        <w:gridCol w:w="1355"/>
        <w:gridCol w:w="1985"/>
        <w:gridCol w:w="2330"/>
      </w:tblGrid>
      <w:tr w:rsidR="00D06CA7" w:rsidRPr="00D06CA7" w14:paraId="7C5BB60C" w14:textId="77777777" w:rsidTr="00875F60">
        <w:trPr>
          <w:trHeight w:val="635"/>
          <w:jc w:val="center"/>
        </w:trPr>
        <w:tc>
          <w:tcPr>
            <w:tcW w:w="1382" w:type="dxa"/>
          </w:tcPr>
          <w:p w14:paraId="0D525491" w14:textId="77777777" w:rsidR="00D06CA7" w:rsidRPr="00D06CA7" w:rsidRDefault="00D06CA7" w:rsidP="00875F60">
            <w:pPr>
              <w:jc w:val="center"/>
              <w:rPr>
                <w:sz w:val="26"/>
                <w:szCs w:val="26"/>
              </w:rPr>
            </w:pPr>
            <w:r w:rsidRPr="00D06CA7">
              <w:rPr>
                <w:sz w:val="26"/>
                <w:szCs w:val="26"/>
              </w:rPr>
              <w:lastRenderedPageBreak/>
              <w:t>Thông số</w:t>
            </w:r>
          </w:p>
        </w:tc>
        <w:tc>
          <w:tcPr>
            <w:tcW w:w="2070" w:type="dxa"/>
          </w:tcPr>
          <w:p w14:paraId="2A82F380" w14:textId="77777777" w:rsidR="00D06CA7" w:rsidRPr="00D06CA7" w:rsidRDefault="00D06CA7" w:rsidP="00875F60">
            <w:pPr>
              <w:jc w:val="center"/>
              <w:rPr>
                <w:sz w:val="26"/>
                <w:szCs w:val="26"/>
              </w:rPr>
            </w:pPr>
            <w:r w:rsidRPr="00D06CA7">
              <w:rPr>
                <w:sz w:val="26"/>
                <w:szCs w:val="26"/>
              </w:rPr>
              <w:t>Thời gian lên</w:t>
            </w:r>
          </w:p>
        </w:tc>
        <w:tc>
          <w:tcPr>
            <w:tcW w:w="1395" w:type="dxa"/>
          </w:tcPr>
          <w:p w14:paraId="7CC45182" w14:textId="77777777" w:rsidR="00D06CA7" w:rsidRPr="00D06CA7" w:rsidRDefault="00D06CA7" w:rsidP="00875F60">
            <w:pPr>
              <w:jc w:val="center"/>
              <w:rPr>
                <w:sz w:val="26"/>
                <w:szCs w:val="26"/>
              </w:rPr>
            </w:pPr>
            <w:r w:rsidRPr="00D06CA7">
              <w:rPr>
                <w:sz w:val="26"/>
                <w:szCs w:val="26"/>
              </w:rPr>
              <w:t>Độ vọt lố</w:t>
            </w:r>
          </w:p>
        </w:tc>
        <w:tc>
          <w:tcPr>
            <w:tcW w:w="2070" w:type="dxa"/>
          </w:tcPr>
          <w:p w14:paraId="1277EA88" w14:textId="77777777" w:rsidR="00D06CA7" w:rsidRPr="00D06CA7" w:rsidRDefault="00D06CA7" w:rsidP="00875F60">
            <w:pPr>
              <w:jc w:val="center"/>
              <w:rPr>
                <w:sz w:val="26"/>
                <w:szCs w:val="26"/>
              </w:rPr>
            </w:pPr>
            <w:r w:rsidRPr="00D06CA7">
              <w:rPr>
                <w:sz w:val="26"/>
                <w:szCs w:val="26"/>
              </w:rPr>
              <w:t>Thời gian xác lập</w:t>
            </w:r>
          </w:p>
        </w:tc>
        <w:tc>
          <w:tcPr>
            <w:tcW w:w="2430" w:type="dxa"/>
          </w:tcPr>
          <w:p w14:paraId="1D6D1217" w14:textId="77777777" w:rsidR="00D06CA7" w:rsidRPr="00D06CA7" w:rsidRDefault="00D06CA7" w:rsidP="00875F60">
            <w:pPr>
              <w:jc w:val="center"/>
              <w:rPr>
                <w:sz w:val="26"/>
                <w:szCs w:val="26"/>
              </w:rPr>
            </w:pPr>
            <w:r w:rsidRPr="00D06CA7">
              <w:rPr>
                <w:sz w:val="26"/>
                <w:szCs w:val="26"/>
              </w:rPr>
              <w:t>Sai số xác lập</w:t>
            </w:r>
          </w:p>
        </w:tc>
      </w:tr>
      <w:tr w:rsidR="00D06CA7" w:rsidRPr="00D06CA7" w14:paraId="53A86862" w14:textId="77777777" w:rsidTr="00875F60">
        <w:trPr>
          <w:jc w:val="center"/>
        </w:trPr>
        <w:tc>
          <w:tcPr>
            <w:tcW w:w="1382" w:type="dxa"/>
          </w:tcPr>
          <w:p w14:paraId="6563E551" w14:textId="77777777" w:rsidR="00D06CA7" w:rsidRPr="00D06CA7" w:rsidRDefault="00D06CA7" w:rsidP="00875F60">
            <w:pPr>
              <w:jc w:val="center"/>
              <w:rPr>
                <w:sz w:val="26"/>
                <w:szCs w:val="26"/>
              </w:rPr>
            </w:pPr>
            <w:r w:rsidRPr="00D06CA7">
              <w:rPr>
                <w:sz w:val="26"/>
                <w:szCs w:val="26"/>
              </w:rPr>
              <w:t>Kp</w:t>
            </w:r>
          </w:p>
        </w:tc>
        <w:tc>
          <w:tcPr>
            <w:tcW w:w="2070" w:type="dxa"/>
          </w:tcPr>
          <w:p w14:paraId="4461311D" w14:textId="77777777" w:rsidR="00D06CA7" w:rsidRPr="00D06CA7" w:rsidRDefault="00D06CA7" w:rsidP="00875F60">
            <w:pPr>
              <w:jc w:val="center"/>
              <w:rPr>
                <w:sz w:val="26"/>
                <w:szCs w:val="26"/>
              </w:rPr>
            </w:pPr>
            <w:r w:rsidRPr="00D06CA7">
              <w:rPr>
                <w:sz w:val="26"/>
                <w:szCs w:val="26"/>
              </w:rPr>
              <w:t>Giảm</w:t>
            </w:r>
          </w:p>
        </w:tc>
        <w:tc>
          <w:tcPr>
            <w:tcW w:w="1395" w:type="dxa"/>
          </w:tcPr>
          <w:p w14:paraId="5FA5F375" w14:textId="77777777" w:rsidR="00D06CA7" w:rsidRPr="00D06CA7" w:rsidRDefault="00D06CA7" w:rsidP="00875F60">
            <w:pPr>
              <w:jc w:val="center"/>
              <w:rPr>
                <w:sz w:val="26"/>
                <w:szCs w:val="26"/>
              </w:rPr>
            </w:pPr>
            <w:r w:rsidRPr="00D06CA7">
              <w:rPr>
                <w:sz w:val="26"/>
                <w:szCs w:val="26"/>
              </w:rPr>
              <w:t>Tăng</w:t>
            </w:r>
          </w:p>
        </w:tc>
        <w:tc>
          <w:tcPr>
            <w:tcW w:w="2070" w:type="dxa"/>
          </w:tcPr>
          <w:p w14:paraId="7C79CC1B" w14:textId="77777777" w:rsidR="00D06CA7" w:rsidRPr="00D06CA7" w:rsidRDefault="00D06CA7" w:rsidP="00875F60">
            <w:pPr>
              <w:jc w:val="center"/>
              <w:rPr>
                <w:sz w:val="26"/>
                <w:szCs w:val="26"/>
              </w:rPr>
            </w:pPr>
            <w:r w:rsidRPr="00D06CA7">
              <w:rPr>
                <w:sz w:val="26"/>
                <w:szCs w:val="26"/>
              </w:rPr>
              <w:t>Tăng</w:t>
            </w:r>
          </w:p>
        </w:tc>
        <w:tc>
          <w:tcPr>
            <w:tcW w:w="2430" w:type="dxa"/>
          </w:tcPr>
          <w:p w14:paraId="67982AA2" w14:textId="77777777" w:rsidR="00D06CA7" w:rsidRPr="00D06CA7" w:rsidRDefault="00D06CA7" w:rsidP="00875F60">
            <w:pPr>
              <w:jc w:val="center"/>
              <w:rPr>
                <w:sz w:val="26"/>
                <w:szCs w:val="26"/>
              </w:rPr>
            </w:pPr>
            <w:r w:rsidRPr="00D06CA7">
              <w:rPr>
                <w:sz w:val="26"/>
                <w:szCs w:val="26"/>
              </w:rPr>
              <w:t>Giảm</w:t>
            </w:r>
          </w:p>
        </w:tc>
      </w:tr>
      <w:tr w:rsidR="00D06CA7" w:rsidRPr="00D06CA7" w14:paraId="06DED78D" w14:textId="77777777" w:rsidTr="00875F60">
        <w:trPr>
          <w:jc w:val="center"/>
        </w:trPr>
        <w:tc>
          <w:tcPr>
            <w:tcW w:w="1382" w:type="dxa"/>
          </w:tcPr>
          <w:p w14:paraId="7EB96824" w14:textId="77777777" w:rsidR="00D06CA7" w:rsidRPr="00D06CA7" w:rsidRDefault="00D06CA7" w:rsidP="00875F60">
            <w:pPr>
              <w:jc w:val="center"/>
              <w:rPr>
                <w:sz w:val="26"/>
                <w:szCs w:val="26"/>
              </w:rPr>
            </w:pPr>
            <w:r w:rsidRPr="00D06CA7">
              <w:rPr>
                <w:sz w:val="26"/>
                <w:szCs w:val="26"/>
              </w:rPr>
              <w:t>Ki</w:t>
            </w:r>
          </w:p>
        </w:tc>
        <w:tc>
          <w:tcPr>
            <w:tcW w:w="2070" w:type="dxa"/>
          </w:tcPr>
          <w:p w14:paraId="29DD268A" w14:textId="77777777" w:rsidR="00D06CA7" w:rsidRPr="00D06CA7" w:rsidRDefault="00D06CA7" w:rsidP="00875F60">
            <w:pPr>
              <w:jc w:val="center"/>
              <w:rPr>
                <w:sz w:val="26"/>
                <w:szCs w:val="26"/>
              </w:rPr>
            </w:pPr>
            <w:r w:rsidRPr="00D06CA7">
              <w:rPr>
                <w:sz w:val="26"/>
                <w:szCs w:val="26"/>
              </w:rPr>
              <w:t>Giảm</w:t>
            </w:r>
          </w:p>
        </w:tc>
        <w:tc>
          <w:tcPr>
            <w:tcW w:w="1395" w:type="dxa"/>
          </w:tcPr>
          <w:p w14:paraId="241C408B" w14:textId="77777777" w:rsidR="00D06CA7" w:rsidRPr="00D06CA7" w:rsidRDefault="00D06CA7" w:rsidP="00875F60">
            <w:pPr>
              <w:jc w:val="center"/>
              <w:rPr>
                <w:sz w:val="26"/>
                <w:szCs w:val="26"/>
              </w:rPr>
            </w:pPr>
            <w:r w:rsidRPr="00D06CA7">
              <w:rPr>
                <w:sz w:val="26"/>
                <w:szCs w:val="26"/>
              </w:rPr>
              <w:t>Tăng</w:t>
            </w:r>
          </w:p>
        </w:tc>
        <w:tc>
          <w:tcPr>
            <w:tcW w:w="2070" w:type="dxa"/>
          </w:tcPr>
          <w:p w14:paraId="6AE4E81D" w14:textId="77777777" w:rsidR="00D06CA7" w:rsidRPr="00D06CA7" w:rsidRDefault="00D06CA7" w:rsidP="00875F60">
            <w:pPr>
              <w:jc w:val="center"/>
              <w:rPr>
                <w:sz w:val="26"/>
                <w:szCs w:val="26"/>
              </w:rPr>
            </w:pPr>
            <w:r w:rsidRPr="00D06CA7">
              <w:rPr>
                <w:sz w:val="26"/>
                <w:szCs w:val="26"/>
              </w:rPr>
              <w:t>Tăng</w:t>
            </w:r>
          </w:p>
        </w:tc>
        <w:tc>
          <w:tcPr>
            <w:tcW w:w="2430" w:type="dxa"/>
          </w:tcPr>
          <w:p w14:paraId="6AA995A5" w14:textId="77777777" w:rsidR="00D06CA7" w:rsidRPr="00D06CA7" w:rsidRDefault="00D06CA7" w:rsidP="00875F60">
            <w:pPr>
              <w:jc w:val="center"/>
              <w:rPr>
                <w:sz w:val="26"/>
                <w:szCs w:val="26"/>
              </w:rPr>
            </w:pPr>
            <w:r w:rsidRPr="00D06CA7">
              <w:rPr>
                <w:sz w:val="26"/>
                <w:szCs w:val="26"/>
              </w:rPr>
              <w:t>Giảm đáng kể</w:t>
            </w:r>
          </w:p>
        </w:tc>
      </w:tr>
      <w:tr w:rsidR="00D06CA7" w:rsidRPr="00D06CA7" w14:paraId="2BF97772" w14:textId="77777777" w:rsidTr="00875F60">
        <w:trPr>
          <w:jc w:val="center"/>
        </w:trPr>
        <w:tc>
          <w:tcPr>
            <w:tcW w:w="1382" w:type="dxa"/>
          </w:tcPr>
          <w:p w14:paraId="2DFFF253" w14:textId="77777777" w:rsidR="00D06CA7" w:rsidRPr="00D06CA7" w:rsidRDefault="00D06CA7" w:rsidP="00875F60">
            <w:pPr>
              <w:jc w:val="center"/>
              <w:rPr>
                <w:sz w:val="26"/>
                <w:szCs w:val="26"/>
              </w:rPr>
            </w:pPr>
            <w:r w:rsidRPr="00D06CA7">
              <w:rPr>
                <w:sz w:val="26"/>
                <w:szCs w:val="26"/>
              </w:rPr>
              <w:t>Kd</w:t>
            </w:r>
          </w:p>
        </w:tc>
        <w:tc>
          <w:tcPr>
            <w:tcW w:w="2070" w:type="dxa"/>
          </w:tcPr>
          <w:p w14:paraId="4F00132C" w14:textId="77777777" w:rsidR="00D06CA7" w:rsidRPr="00D06CA7" w:rsidRDefault="00D06CA7" w:rsidP="00875F60">
            <w:pPr>
              <w:jc w:val="center"/>
              <w:rPr>
                <w:sz w:val="26"/>
                <w:szCs w:val="26"/>
              </w:rPr>
            </w:pPr>
            <w:r w:rsidRPr="00D06CA7">
              <w:rPr>
                <w:sz w:val="26"/>
                <w:szCs w:val="26"/>
              </w:rPr>
              <w:t>Tăng</w:t>
            </w:r>
          </w:p>
        </w:tc>
        <w:tc>
          <w:tcPr>
            <w:tcW w:w="1395" w:type="dxa"/>
          </w:tcPr>
          <w:p w14:paraId="50EC6197" w14:textId="77777777" w:rsidR="00D06CA7" w:rsidRPr="00D06CA7" w:rsidRDefault="00D06CA7" w:rsidP="00875F60">
            <w:pPr>
              <w:jc w:val="center"/>
              <w:rPr>
                <w:sz w:val="26"/>
                <w:szCs w:val="26"/>
              </w:rPr>
            </w:pPr>
            <w:r w:rsidRPr="00D06CA7">
              <w:rPr>
                <w:sz w:val="26"/>
                <w:szCs w:val="26"/>
              </w:rPr>
              <w:t>Giảm</w:t>
            </w:r>
          </w:p>
        </w:tc>
        <w:tc>
          <w:tcPr>
            <w:tcW w:w="2070" w:type="dxa"/>
          </w:tcPr>
          <w:p w14:paraId="1768B932" w14:textId="77777777" w:rsidR="00D06CA7" w:rsidRPr="00D06CA7" w:rsidRDefault="00D06CA7" w:rsidP="00875F60">
            <w:pPr>
              <w:jc w:val="center"/>
              <w:rPr>
                <w:sz w:val="26"/>
                <w:szCs w:val="26"/>
              </w:rPr>
            </w:pPr>
            <w:r w:rsidRPr="00D06CA7">
              <w:rPr>
                <w:sz w:val="26"/>
                <w:szCs w:val="26"/>
              </w:rPr>
              <w:t>Giảm</w:t>
            </w:r>
          </w:p>
        </w:tc>
        <w:tc>
          <w:tcPr>
            <w:tcW w:w="2430" w:type="dxa"/>
          </w:tcPr>
          <w:p w14:paraId="279576C0" w14:textId="77777777" w:rsidR="00D06CA7" w:rsidRPr="00D06CA7" w:rsidRDefault="00D06CA7" w:rsidP="00875F60">
            <w:pPr>
              <w:jc w:val="center"/>
              <w:rPr>
                <w:sz w:val="26"/>
                <w:szCs w:val="26"/>
              </w:rPr>
            </w:pPr>
            <w:r w:rsidRPr="00D06CA7">
              <w:rPr>
                <w:sz w:val="26"/>
                <w:szCs w:val="26"/>
              </w:rPr>
              <w:t>Không ảnh hưởng</w:t>
            </w:r>
          </w:p>
        </w:tc>
      </w:tr>
    </w:tbl>
    <w:p w14:paraId="5A2CEAF5" w14:textId="182665EE" w:rsidR="00D06CA7" w:rsidRPr="00D06CA7" w:rsidRDefault="0081246B" w:rsidP="000A6733">
      <w:pPr>
        <w:pStyle w:val="Danhmucbang"/>
      </w:pPr>
      <w:bookmarkStart w:id="217" w:name="_Toc82517476"/>
      <w:bookmarkStart w:id="218" w:name="_Toc82519184"/>
      <w:bookmarkStart w:id="219" w:name="_Toc82639790"/>
      <w:r>
        <w:t>Bảng 3.1: Ảnh hưởng của các thông số Kp Ki Kd đối với hệ thống</w:t>
      </w:r>
      <w:bookmarkEnd w:id="217"/>
      <w:bookmarkEnd w:id="218"/>
      <w:bookmarkEnd w:id="219"/>
    </w:p>
    <w:p w14:paraId="63E2C8BC" w14:textId="3EDADA8C" w:rsidR="00D06CA7" w:rsidRPr="00D06CA7" w:rsidRDefault="00D06CA7" w:rsidP="00D06CA7">
      <w:pPr>
        <w:pStyle w:val="Heading3"/>
      </w:pPr>
      <w:bookmarkStart w:id="220" w:name="_Toc82683920"/>
      <w:r>
        <w:t>3.6.2</w:t>
      </w:r>
      <w:r>
        <w:tab/>
        <w:t>Bộ điều khiển PID số ( PID rời rạc )</w:t>
      </w:r>
      <w:bookmarkEnd w:id="220"/>
    </w:p>
    <w:p w14:paraId="07EADBFC" w14:textId="77777777" w:rsidR="00890FFC" w:rsidRDefault="00890FFC" w:rsidP="00890FFC">
      <w:r>
        <w:t xml:space="preserve">Vì hệ thống điều khiển là nhiệt độ, là một hệ thống tuyến tính, nên chúng ta sẽ sử dụng giải thuật điều khiển bằng PID số ( PID rời rạc ) là phương pháp điều khiển chính. </w:t>
      </w:r>
    </w:p>
    <w:p w14:paraId="5805F59D" w14:textId="77777777" w:rsidR="00890FFC" w:rsidRDefault="00890FFC" w:rsidP="00890FFC">
      <w:r>
        <w:t>Ta có sơ đồ khối PID số như hình</w:t>
      </w:r>
    </w:p>
    <w:p w14:paraId="7D4B9A63" w14:textId="14210820" w:rsidR="00890FFC" w:rsidRDefault="00890FFC" w:rsidP="00890FFC">
      <w:r>
        <w:drawing>
          <wp:inline distT="0" distB="0" distL="0" distR="0" wp14:anchorId="3E23467A" wp14:editId="7F63A862">
            <wp:extent cx="5580380" cy="1403294"/>
            <wp:effectExtent l="0" t="0" r="1270" b="698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51">
                      <a:extLst>
                        <a:ext uri="{28A0092B-C50C-407E-A947-70E740481C1C}">
                          <a14:useLocalDpi xmlns:a14="http://schemas.microsoft.com/office/drawing/2010/main" val="0"/>
                        </a:ext>
                      </a:extLst>
                    </a:blip>
                    <a:srcRect l="10153" t="28685" r="21011" b="25104"/>
                    <a:stretch/>
                  </pic:blipFill>
                  <pic:spPr bwMode="auto">
                    <a:xfrm>
                      <a:off x="0" y="0"/>
                      <a:ext cx="5580380" cy="1403294"/>
                    </a:xfrm>
                    <a:prstGeom prst="rect">
                      <a:avLst/>
                    </a:prstGeom>
                    <a:noFill/>
                    <a:ln>
                      <a:noFill/>
                    </a:ln>
                    <a:extLst>
                      <a:ext uri="{53640926-AAD7-44D8-BBD7-CCE9431645EC}">
                        <a14:shadowObscured xmlns:a14="http://schemas.microsoft.com/office/drawing/2010/main"/>
                      </a:ext>
                    </a:extLst>
                  </pic:spPr>
                </pic:pic>
              </a:graphicData>
            </a:graphic>
          </wp:inline>
        </w:drawing>
      </w:r>
    </w:p>
    <w:p w14:paraId="524161A1" w14:textId="7AEB9B38" w:rsidR="0081246B" w:rsidRDefault="0081246B" w:rsidP="0081246B">
      <w:pPr>
        <w:pStyle w:val="Danhmuchinh"/>
      </w:pPr>
      <w:bookmarkStart w:id="221" w:name="_Toc82517501"/>
      <w:bookmarkStart w:id="222" w:name="_Toc82518295"/>
      <w:bookmarkStart w:id="223" w:name="_Toc82519028"/>
      <w:bookmarkStart w:id="224" w:name="_Toc82519210"/>
      <w:bookmarkStart w:id="225" w:name="_Toc82639816"/>
      <w:bookmarkStart w:id="226" w:name="_Toc82683964"/>
      <w:r>
        <w:t>Hình 3.7: Sơ đồ khối bộ điều khiển PID</w:t>
      </w:r>
      <w:bookmarkEnd w:id="221"/>
      <w:bookmarkEnd w:id="222"/>
      <w:bookmarkEnd w:id="223"/>
      <w:bookmarkEnd w:id="224"/>
      <w:bookmarkEnd w:id="225"/>
      <w:bookmarkEnd w:id="226"/>
    </w:p>
    <w:p w14:paraId="6318917B" w14:textId="77777777" w:rsidR="00890FFC" w:rsidRDefault="00890FFC" w:rsidP="00890FFC">
      <w:r>
        <w:t xml:space="preserve">ZOH: Khối lưu trữ dữ liệu </w:t>
      </w:r>
    </w:p>
    <w:p w14:paraId="40920076" w14:textId="77777777" w:rsidR="00890FFC" w:rsidRDefault="00890FFC" w:rsidP="00890FFC">
      <w:r>
        <w:t>Y</w:t>
      </w:r>
      <w:r>
        <w:rPr>
          <w:vertAlign w:val="subscript"/>
        </w:rPr>
        <w:t>d</w:t>
      </w:r>
      <w:r>
        <w:t xml:space="preserve">(t): là tín hiệu đặt theo thời gian </w:t>
      </w:r>
    </w:p>
    <w:p w14:paraId="3C289478" w14:textId="77777777" w:rsidR="00890FFC" w:rsidRDefault="00890FFC" w:rsidP="00890FFC">
      <w:r>
        <w:t xml:space="preserve">Y: là ngõ ra, và là một tín hiệu liên tục </w:t>
      </w:r>
    </w:p>
    <w:p w14:paraId="7BD4A51E" w14:textId="77777777" w:rsidR="00890FFC" w:rsidRDefault="00890FFC" w:rsidP="00890FFC">
      <w:r>
        <w:t>e(t): sai lệch, đóng ngắt theo chu kì T</w:t>
      </w:r>
    </w:p>
    <w:p w14:paraId="76914CA9" w14:textId="77777777" w:rsidR="00890FFC" w:rsidRDefault="00890FFC" w:rsidP="00890FFC">
      <w:r>
        <w:t>Áp dụng công thức 8.29 trang 296 của sách lý thuyết điều khiển tự động của thầy Huỳnh Thái Hoàng</w:t>
      </w:r>
    </w:p>
    <w:p w14:paraId="47917401" w14:textId="77777777" w:rsidR="00890FFC" w:rsidRDefault="00890FFC" w:rsidP="00890FFC">
      <w:r>
        <w:t xml:space="preserve">Ta có công thức của hàm truyền rời rạc như sau: </w:t>
      </w:r>
    </w:p>
    <w:p w14:paraId="7B88E519" w14:textId="77777777" w:rsidR="00890FFC" w:rsidRDefault="00890FFC" w:rsidP="00890FFC">
      <w:r w:rsidRPr="00E5785A">
        <w:rPr>
          <w:position w:val="-28"/>
        </w:rPr>
        <w:object w:dxaOrig="4760" w:dyaOrig="680" w14:anchorId="3C521D78">
          <v:shape id="_x0000_i1058" type="#_x0000_t75" style="width:237pt;height:33.6pt" o:ole="">
            <v:imagedata r:id="rId152" o:title=""/>
          </v:shape>
          <o:OLEObject Type="Embed" ProgID="Equation.DSMT4" ShapeID="_x0000_i1058" DrawAspect="Content" ObjectID="_1693297336" r:id="rId153"/>
        </w:object>
      </w:r>
    </w:p>
    <w:p w14:paraId="4DC9DB4E" w14:textId="77777777" w:rsidR="00890FFC" w:rsidRDefault="00890FFC" w:rsidP="00FD68F1">
      <w:pPr>
        <w:pStyle w:val="ListParagraph"/>
        <w:numPr>
          <w:ilvl w:val="0"/>
          <w:numId w:val="11"/>
        </w:numPr>
      </w:pPr>
      <w:r w:rsidRPr="00E5785A">
        <w:rPr>
          <w:position w:val="-12"/>
        </w:rPr>
        <w:object w:dxaOrig="6780" w:dyaOrig="360" w14:anchorId="354167F3">
          <v:shape id="_x0000_i1059" type="#_x0000_t75" style="width:339.6pt;height:18pt" o:ole="">
            <v:imagedata r:id="rId154" o:title=""/>
          </v:shape>
          <o:OLEObject Type="Embed" ProgID="Equation.DSMT4" ShapeID="_x0000_i1059" DrawAspect="Content" ObjectID="_1693297337" r:id="rId155"/>
        </w:object>
      </w:r>
    </w:p>
    <w:p w14:paraId="53EF167A" w14:textId="77777777" w:rsidR="00890FFC" w:rsidRDefault="00890FFC" w:rsidP="00FD68F1">
      <w:pPr>
        <w:pStyle w:val="ListParagraph"/>
        <w:numPr>
          <w:ilvl w:val="0"/>
          <w:numId w:val="11"/>
        </w:numPr>
      </w:pPr>
      <w:r w:rsidRPr="00E5785A">
        <w:rPr>
          <w:position w:val="-12"/>
        </w:rPr>
        <w:object w:dxaOrig="8500" w:dyaOrig="380" w14:anchorId="293DA993">
          <v:shape id="_x0000_i1060" type="#_x0000_t75" style="width:424.8pt;height:19.2pt" o:ole="">
            <v:imagedata r:id="rId156" o:title=""/>
          </v:shape>
          <o:OLEObject Type="Embed" ProgID="Equation.DSMT4" ShapeID="_x0000_i1060" DrawAspect="Content" ObjectID="_1693297338" r:id="rId157"/>
        </w:object>
      </w:r>
      <w:r>
        <w:t xml:space="preserve">Đặt </w:t>
      </w:r>
      <w:r w:rsidRPr="00E5785A">
        <w:rPr>
          <w:position w:val="-4"/>
        </w:rPr>
        <w:object w:dxaOrig="760" w:dyaOrig="260" w14:anchorId="3D9F2D24">
          <v:shape id="_x0000_i1061" type="#_x0000_t75" style="width:38.4pt;height:13.2pt" o:ole="">
            <v:imagedata r:id="rId158" o:title=""/>
          </v:shape>
          <o:OLEObject Type="Embed" ProgID="Equation.DSMT4" ShapeID="_x0000_i1061" DrawAspect="Content" ObjectID="_1693297339" r:id="rId159"/>
        </w:object>
      </w:r>
    </w:p>
    <w:p w14:paraId="163E29AE" w14:textId="77777777" w:rsidR="00890FFC" w:rsidRDefault="00890FFC" w:rsidP="00FD68F1">
      <w:pPr>
        <w:pStyle w:val="ListParagraph"/>
        <w:numPr>
          <w:ilvl w:val="0"/>
          <w:numId w:val="11"/>
        </w:numPr>
      </w:pPr>
      <w:r w:rsidRPr="00E5785A">
        <w:rPr>
          <w:position w:val="-16"/>
        </w:rPr>
        <w:object w:dxaOrig="8340" w:dyaOrig="440" w14:anchorId="1E939586">
          <v:shape id="_x0000_i1062" type="#_x0000_t75" style="width:417.6pt;height:21.6pt" o:ole="">
            <v:imagedata r:id="rId160" o:title=""/>
          </v:shape>
          <o:OLEObject Type="Embed" ProgID="Equation.DSMT4" ShapeID="_x0000_i1062" DrawAspect="Content" ObjectID="_1693297340" r:id="rId161"/>
        </w:object>
      </w:r>
      <w:r>
        <w:t>Mà</w:t>
      </w:r>
    </w:p>
    <w:p w14:paraId="69D1A624" w14:textId="77777777" w:rsidR="00890FFC" w:rsidRDefault="00890FFC" w:rsidP="00890FFC">
      <w:pPr>
        <w:jc w:val="center"/>
      </w:pPr>
      <w:r w:rsidRPr="00E5785A">
        <w:rPr>
          <w:position w:val="-12"/>
        </w:rPr>
        <w:object w:dxaOrig="2380" w:dyaOrig="380" w14:anchorId="1EDBE82F">
          <v:shape id="_x0000_i1063" type="#_x0000_t75" style="width:119.4pt;height:19.2pt" o:ole="">
            <v:imagedata r:id="rId162" o:title=""/>
          </v:shape>
          <o:OLEObject Type="Embed" ProgID="Equation.DSMT4" ShapeID="_x0000_i1063" DrawAspect="Content" ObjectID="_1693297341" r:id="rId163"/>
        </w:object>
      </w:r>
    </w:p>
    <w:p w14:paraId="2ADF9A2E" w14:textId="77777777" w:rsidR="00890FFC" w:rsidRDefault="00890FFC" w:rsidP="00890FFC">
      <w:pPr>
        <w:jc w:val="center"/>
      </w:pPr>
      <w:r w:rsidRPr="00E5785A">
        <w:rPr>
          <w:position w:val="-12"/>
        </w:rPr>
        <w:object w:dxaOrig="2380" w:dyaOrig="380" w14:anchorId="756716E2">
          <v:shape id="_x0000_i1064" type="#_x0000_t75" style="width:119.4pt;height:19.2pt" o:ole="">
            <v:imagedata r:id="rId164" o:title=""/>
          </v:shape>
          <o:OLEObject Type="Embed" ProgID="Equation.DSMT4" ShapeID="_x0000_i1064" DrawAspect="Content" ObjectID="_1693297342" r:id="rId165"/>
        </w:object>
      </w:r>
    </w:p>
    <w:p w14:paraId="5F2AAE27" w14:textId="77777777" w:rsidR="00890FFC" w:rsidRDefault="00890FFC" w:rsidP="00890FFC">
      <w:pPr>
        <w:jc w:val="center"/>
      </w:pPr>
      <w:r w:rsidRPr="00E5785A">
        <w:rPr>
          <w:position w:val="-12"/>
        </w:rPr>
        <w:object w:dxaOrig="859" w:dyaOrig="360" w14:anchorId="0EE5C4B4">
          <v:shape id="_x0000_i1065" type="#_x0000_t75" style="width:43.2pt;height:18pt" o:ole="">
            <v:imagedata r:id="rId166" o:title=""/>
          </v:shape>
          <o:OLEObject Type="Embed" ProgID="Equation.DSMT4" ShapeID="_x0000_i1065" DrawAspect="Content" ObjectID="_1693297343" r:id="rId167"/>
        </w:object>
      </w:r>
    </w:p>
    <w:p w14:paraId="0367E709" w14:textId="77777777" w:rsidR="00890FFC" w:rsidRDefault="00890FFC" w:rsidP="00FD68F1">
      <w:pPr>
        <w:pStyle w:val="ListParagraph"/>
        <w:numPr>
          <w:ilvl w:val="0"/>
          <w:numId w:val="11"/>
        </w:numPr>
      </w:pPr>
      <w:r w:rsidRPr="00E5785A">
        <w:rPr>
          <w:position w:val="-16"/>
        </w:rPr>
        <w:object w:dxaOrig="5260" w:dyaOrig="440" w14:anchorId="1FB7F6BF">
          <v:shape id="_x0000_i1066" type="#_x0000_t75" style="width:263.4pt;height:21.6pt" o:ole="">
            <v:imagedata r:id="rId168" o:title=""/>
          </v:shape>
          <o:OLEObject Type="Embed" ProgID="Equation.DSMT4" ShapeID="_x0000_i1066" DrawAspect="Content" ObjectID="_1693297344" r:id="rId169"/>
        </w:object>
      </w:r>
      <w:r>
        <w:t xml:space="preserve"> </w:t>
      </w:r>
    </w:p>
    <w:p w14:paraId="44170814" w14:textId="77777777" w:rsidR="00890FFC" w:rsidRDefault="00890FFC" w:rsidP="00FD68F1">
      <w:pPr>
        <w:pStyle w:val="ListParagraph"/>
        <w:numPr>
          <w:ilvl w:val="0"/>
          <w:numId w:val="11"/>
        </w:numPr>
      </w:pPr>
      <w:r w:rsidRPr="00E5785A">
        <w:rPr>
          <w:position w:val="-10"/>
        </w:rPr>
        <w:object w:dxaOrig="4840" w:dyaOrig="360" w14:anchorId="6F81D08E">
          <v:shape id="_x0000_i1067" type="#_x0000_t75" style="width:242.4pt;height:18pt" o:ole="">
            <v:imagedata r:id="rId170" o:title=""/>
          </v:shape>
          <o:OLEObject Type="Embed" ProgID="Equation.DSMT4" ShapeID="_x0000_i1067" DrawAspect="Content" ObjectID="_1693297345" r:id="rId171"/>
        </w:object>
      </w:r>
    </w:p>
    <w:p w14:paraId="429DCFDE" w14:textId="77777777" w:rsidR="00890FFC" w:rsidRDefault="00890FFC" w:rsidP="00FD68F1">
      <w:pPr>
        <w:pStyle w:val="ListParagraph"/>
        <w:numPr>
          <w:ilvl w:val="0"/>
          <w:numId w:val="11"/>
        </w:numPr>
      </w:pPr>
      <w:r w:rsidRPr="00E5785A">
        <w:rPr>
          <w:position w:val="-10"/>
        </w:rPr>
        <w:object w:dxaOrig="4740" w:dyaOrig="320" w14:anchorId="622AC940">
          <v:shape id="_x0000_i1068" type="#_x0000_t75" style="width:237.6pt;height:16.2pt" o:ole="">
            <v:imagedata r:id="rId172" o:title=""/>
          </v:shape>
          <o:OLEObject Type="Embed" ProgID="Equation.DSMT4" ShapeID="_x0000_i1068" DrawAspect="Content" ObjectID="_1693297346" r:id="rId173"/>
        </w:object>
      </w:r>
    </w:p>
    <w:p w14:paraId="3B3C4101" w14:textId="77777777" w:rsidR="00890FFC" w:rsidRDefault="00890FFC" w:rsidP="00890FFC">
      <w:pPr>
        <w:ind w:left="360"/>
      </w:pPr>
      <w:r>
        <w:t xml:space="preserve">Tín hiệu PID cho hệ rời rạc u(k) là </w:t>
      </w:r>
    </w:p>
    <w:p w14:paraId="11969689" w14:textId="77777777" w:rsidR="00890FFC" w:rsidRDefault="00890FFC" w:rsidP="00890FFC">
      <w:pPr>
        <w:ind w:left="360"/>
      </w:pPr>
      <w:r w:rsidRPr="00E5785A">
        <w:rPr>
          <w:position w:val="-24"/>
        </w:rPr>
        <w:object w:dxaOrig="4640" w:dyaOrig="620" w14:anchorId="1E778B39">
          <v:shape id="_x0000_i1069" type="#_x0000_t75" style="width:231.6pt;height:31.2pt" o:ole="">
            <v:imagedata r:id="rId174" o:title=""/>
          </v:shape>
          <o:OLEObject Type="Embed" ProgID="Equation.DSMT4" ShapeID="_x0000_i1069" DrawAspect="Content" ObjectID="_1693297347" r:id="rId175"/>
        </w:object>
      </w:r>
    </w:p>
    <w:p w14:paraId="5919D112" w14:textId="77777777" w:rsidR="00890FFC" w:rsidRDefault="00890FFC" w:rsidP="00890FFC">
      <w:pPr>
        <w:ind w:left="360"/>
      </w:pPr>
      <w:r>
        <w:t>Với T là chu kì lấy mẫu</w:t>
      </w:r>
    </w:p>
    <w:p w14:paraId="4E768E6F" w14:textId="77777777" w:rsidR="00890FFC" w:rsidRDefault="00890FFC" w:rsidP="00890FFC">
      <w:pPr>
        <w:ind w:left="360"/>
      </w:pPr>
      <w:r w:rsidRPr="00E5785A">
        <w:rPr>
          <w:position w:val="-70"/>
        </w:rPr>
        <w:object w:dxaOrig="2540" w:dyaOrig="1520" w14:anchorId="6B24BD8E">
          <v:shape id="_x0000_i1070" type="#_x0000_t75" style="width:127.2pt;height:75.6pt" o:ole="">
            <v:imagedata r:id="rId176" o:title=""/>
          </v:shape>
          <o:OLEObject Type="Embed" ProgID="Equation.DSMT4" ShapeID="_x0000_i1070" DrawAspect="Content" ObjectID="_1693297348" r:id="rId177"/>
        </w:object>
      </w:r>
    </w:p>
    <w:p w14:paraId="02699558" w14:textId="0B7536CE" w:rsidR="00890FFC" w:rsidRDefault="006039D9" w:rsidP="006039D9">
      <w:pPr>
        <w:pStyle w:val="Heading2"/>
      </w:pPr>
      <w:bookmarkStart w:id="227" w:name="_Toc82683921"/>
      <w:r>
        <w:t>3.7</w:t>
      </w:r>
      <w:r>
        <w:tab/>
        <w:t>Mô phỏng Matlab</w:t>
      </w:r>
      <w:bookmarkEnd w:id="227"/>
      <w:r>
        <w:t xml:space="preserve"> </w:t>
      </w:r>
    </w:p>
    <w:p w14:paraId="2AC4407F" w14:textId="01979110" w:rsidR="006039D9" w:rsidRDefault="006039D9" w:rsidP="006039D9">
      <w:r>
        <w:t xml:space="preserve">Thiết kế hệ thống </w:t>
      </w:r>
    </w:p>
    <w:p w14:paraId="2EA4C3AB" w14:textId="3FDEC132" w:rsidR="006039D9" w:rsidRPr="006039D9" w:rsidRDefault="006039D9" w:rsidP="006039D9">
      <w:r>
        <w:t xml:space="preserve">Sơ đồ khối simulink hệ thống điều khiển nhiệt độ là nhiệt </w:t>
      </w:r>
    </w:p>
    <w:p w14:paraId="036C86EC" w14:textId="3BAEB2CC" w:rsidR="006039D9" w:rsidRDefault="006039D9" w:rsidP="006039D9">
      <w:pPr>
        <w:jc w:val="center"/>
      </w:pPr>
      <w:r>
        <w:lastRenderedPageBreak/>
        <w:drawing>
          <wp:inline distT="0" distB="0" distL="0" distR="0" wp14:anchorId="3A75C3BC" wp14:editId="469634D2">
            <wp:extent cx="6069073" cy="1843200"/>
            <wp:effectExtent l="0" t="0" r="8255" b="508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6094403" cy="1850893"/>
                    </a:xfrm>
                    <a:prstGeom prst="rect">
                      <a:avLst/>
                    </a:prstGeom>
                    <a:noFill/>
                    <a:ln>
                      <a:noFill/>
                    </a:ln>
                  </pic:spPr>
                </pic:pic>
              </a:graphicData>
            </a:graphic>
          </wp:inline>
        </w:drawing>
      </w:r>
    </w:p>
    <w:p w14:paraId="380E14E6" w14:textId="155457C4" w:rsidR="0081246B" w:rsidRPr="006039D9" w:rsidRDefault="0081246B" w:rsidP="0081246B">
      <w:pPr>
        <w:pStyle w:val="Danhmuchinh"/>
      </w:pPr>
      <w:bookmarkStart w:id="228" w:name="_Toc82517502"/>
      <w:bookmarkStart w:id="229" w:name="_Toc82518296"/>
      <w:bookmarkStart w:id="230" w:name="_Toc82519029"/>
      <w:bookmarkStart w:id="231" w:name="_Toc82519211"/>
      <w:bookmarkStart w:id="232" w:name="_Toc82639817"/>
      <w:bookmarkStart w:id="233" w:name="_Toc82683965"/>
      <w:r>
        <w:t>Hình 3.8: Sơ đồ khối Simulink hệ thống điều khiển nhiệt độ lò nhiệt</w:t>
      </w:r>
      <w:bookmarkEnd w:id="228"/>
      <w:bookmarkEnd w:id="229"/>
      <w:bookmarkEnd w:id="230"/>
      <w:bookmarkEnd w:id="231"/>
      <w:bookmarkEnd w:id="232"/>
      <w:bookmarkEnd w:id="233"/>
      <w:r>
        <w:t xml:space="preserve"> </w:t>
      </w:r>
    </w:p>
    <w:p w14:paraId="2050F35C" w14:textId="76C387A2" w:rsidR="002B5CA7" w:rsidRDefault="006039D9" w:rsidP="002B5CA7">
      <w:r>
        <w:t>Đầu tiên là khối PID với đầu vào là tín hiệu đặt nhiệt độ cho lo nhiệt</w:t>
      </w:r>
    </w:p>
    <w:p w14:paraId="463736A1" w14:textId="5FB7C4AE" w:rsidR="006039D9" w:rsidRDefault="00C513EC" w:rsidP="00C513EC">
      <w:pPr>
        <w:jc w:val="center"/>
      </w:pPr>
      <w:r>
        <w:drawing>
          <wp:inline distT="0" distB="0" distL="0" distR="0" wp14:anchorId="336B0605" wp14:editId="52B040C3">
            <wp:extent cx="4887883" cy="2025950"/>
            <wp:effectExtent l="0" t="0" r="825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4889963" cy="2026812"/>
                    </a:xfrm>
                    <a:prstGeom prst="rect">
                      <a:avLst/>
                    </a:prstGeom>
                    <a:noFill/>
                    <a:ln>
                      <a:noFill/>
                    </a:ln>
                  </pic:spPr>
                </pic:pic>
              </a:graphicData>
            </a:graphic>
          </wp:inline>
        </w:drawing>
      </w:r>
    </w:p>
    <w:p w14:paraId="2801362E" w14:textId="02F504D8" w:rsidR="0081246B" w:rsidRPr="002B5CA7" w:rsidRDefault="0081246B" w:rsidP="0081246B">
      <w:pPr>
        <w:pStyle w:val="Danhmuchinh"/>
      </w:pPr>
      <w:bookmarkStart w:id="234" w:name="_Toc82517503"/>
      <w:bookmarkStart w:id="235" w:name="_Toc82518297"/>
      <w:bookmarkStart w:id="236" w:name="_Toc82519030"/>
      <w:bookmarkStart w:id="237" w:name="_Toc82519212"/>
      <w:bookmarkStart w:id="238" w:name="_Toc82639818"/>
      <w:bookmarkStart w:id="239" w:name="_Toc82683966"/>
      <w:r>
        <w:t>Hình 3.9: Khối PID của hệ lò nhiệt</w:t>
      </w:r>
      <w:bookmarkEnd w:id="234"/>
      <w:bookmarkEnd w:id="235"/>
      <w:bookmarkEnd w:id="236"/>
      <w:bookmarkEnd w:id="237"/>
      <w:bookmarkEnd w:id="238"/>
      <w:bookmarkEnd w:id="239"/>
    </w:p>
    <w:p w14:paraId="135D2BFD" w14:textId="034705E7" w:rsidR="00C513EC" w:rsidRDefault="00C513EC">
      <w:pPr>
        <w:spacing w:after="160" w:line="259" w:lineRule="auto"/>
        <w:jc w:val="left"/>
        <w:rPr>
          <w:sz w:val="32"/>
          <w:szCs w:val="32"/>
        </w:rPr>
      </w:pPr>
      <w:r>
        <w:rPr>
          <w:sz w:val="32"/>
          <w:szCs w:val="32"/>
        </w:rPr>
        <w:t>Tiếp theo là</w:t>
      </w:r>
      <w:r w:rsidR="005B6C0F">
        <w:rPr>
          <w:sz w:val="32"/>
          <w:szCs w:val="32"/>
        </w:rPr>
        <w:t xml:space="preserve"> khối</w:t>
      </w:r>
      <w:r>
        <w:rPr>
          <w:sz w:val="32"/>
          <w:szCs w:val="32"/>
        </w:rPr>
        <w:t xml:space="preserve"> khâu trễ sau khi được chuyển đổi</w:t>
      </w:r>
    </w:p>
    <w:p w14:paraId="2E28FFF6" w14:textId="5BB700F9" w:rsidR="00C513EC" w:rsidRDefault="00C513EC">
      <w:pPr>
        <w:spacing w:after="160" w:line="259" w:lineRule="auto"/>
        <w:jc w:val="left"/>
        <w:rPr>
          <w:sz w:val="32"/>
          <w:szCs w:val="32"/>
        </w:rPr>
      </w:pPr>
      <w:r>
        <w:rPr>
          <w:sz w:val="32"/>
          <w:szCs w:val="32"/>
        </w:rPr>
        <w:drawing>
          <wp:inline distT="0" distB="0" distL="0" distR="0" wp14:anchorId="2EB148EC" wp14:editId="3C8EEFD6">
            <wp:extent cx="5562600" cy="11430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5562600" cy="1143000"/>
                    </a:xfrm>
                    <a:prstGeom prst="rect">
                      <a:avLst/>
                    </a:prstGeom>
                    <a:noFill/>
                    <a:ln>
                      <a:noFill/>
                    </a:ln>
                  </pic:spPr>
                </pic:pic>
              </a:graphicData>
            </a:graphic>
          </wp:inline>
        </w:drawing>
      </w:r>
    </w:p>
    <w:p w14:paraId="16AD48A5" w14:textId="5E23F03E" w:rsidR="0081246B" w:rsidRDefault="0081246B" w:rsidP="0081246B">
      <w:pPr>
        <w:pStyle w:val="Danhmuchinh"/>
      </w:pPr>
      <w:bookmarkStart w:id="240" w:name="_Toc82517504"/>
      <w:bookmarkStart w:id="241" w:name="_Toc82518298"/>
      <w:bookmarkStart w:id="242" w:name="_Toc82519031"/>
      <w:bookmarkStart w:id="243" w:name="_Toc82519213"/>
      <w:bookmarkStart w:id="244" w:name="_Toc82639819"/>
      <w:bookmarkStart w:id="245" w:name="_Toc82683967"/>
      <w:r>
        <w:t>Hình 3.10: Khối công suất của hệ lò nhiệt</w:t>
      </w:r>
      <w:bookmarkEnd w:id="240"/>
      <w:bookmarkEnd w:id="241"/>
      <w:bookmarkEnd w:id="242"/>
      <w:bookmarkEnd w:id="243"/>
      <w:bookmarkEnd w:id="244"/>
      <w:bookmarkEnd w:id="245"/>
      <w:r>
        <w:t xml:space="preserve"> </w:t>
      </w:r>
    </w:p>
    <w:p w14:paraId="4A310CE6" w14:textId="23C4593C" w:rsidR="00DB763B" w:rsidRDefault="00DB763B">
      <w:pPr>
        <w:spacing w:after="160" w:line="259" w:lineRule="auto"/>
        <w:jc w:val="left"/>
        <w:rPr>
          <w:sz w:val="32"/>
          <w:szCs w:val="32"/>
        </w:rPr>
      </w:pPr>
      <w:r>
        <w:rPr>
          <w:sz w:val="32"/>
          <w:szCs w:val="32"/>
        </w:rPr>
        <w:t xml:space="preserve">Ta chọn hệ số như sau </w:t>
      </w:r>
    </w:p>
    <w:p w14:paraId="3EA01D0D" w14:textId="77777777" w:rsidR="0081246B" w:rsidRDefault="0081246B">
      <w:pPr>
        <w:spacing w:after="160" w:line="259" w:lineRule="auto"/>
        <w:jc w:val="left"/>
        <w:rPr>
          <w:sz w:val="32"/>
          <w:szCs w:val="32"/>
        </w:rPr>
      </w:pPr>
    </w:p>
    <w:tbl>
      <w:tblPr>
        <w:tblStyle w:val="TableGrid"/>
        <w:tblW w:w="0" w:type="auto"/>
        <w:tblLook w:val="04A0" w:firstRow="1" w:lastRow="0" w:firstColumn="1" w:lastColumn="0" w:noHBand="0" w:noVBand="1"/>
      </w:tblPr>
      <w:tblGrid>
        <w:gridCol w:w="4502"/>
        <w:gridCol w:w="4502"/>
      </w:tblGrid>
      <w:tr w:rsidR="00DB763B" w14:paraId="4EB3C403" w14:textId="77777777" w:rsidTr="00DB763B">
        <w:trPr>
          <w:trHeight w:val="1002"/>
        </w:trPr>
        <w:tc>
          <w:tcPr>
            <w:tcW w:w="4502" w:type="dxa"/>
            <w:vAlign w:val="center"/>
          </w:tcPr>
          <w:p w14:paraId="3A376986" w14:textId="1011A894" w:rsidR="00DB763B" w:rsidRDefault="00DB763B" w:rsidP="00DB763B">
            <w:pPr>
              <w:spacing w:after="160" w:line="259" w:lineRule="auto"/>
              <w:jc w:val="center"/>
              <w:rPr>
                <w:sz w:val="32"/>
                <w:szCs w:val="32"/>
              </w:rPr>
            </w:pPr>
            <w:r>
              <w:rPr>
                <w:sz w:val="32"/>
                <w:szCs w:val="32"/>
              </w:rPr>
              <w:lastRenderedPageBreak/>
              <w:t>K</w:t>
            </w:r>
          </w:p>
        </w:tc>
        <w:tc>
          <w:tcPr>
            <w:tcW w:w="4502" w:type="dxa"/>
            <w:vAlign w:val="center"/>
          </w:tcPr>
          <w:p w14:paraId="7AD8153D" w14:textId="03C7EEED" w:rsidR="00DB763B" w:rsidRDefault="00DB763B" w:rsidP="00DB763B">
            <w:pPr>
              <w:spacing w:after="160" w:line="259" w:lineRule="auto"/>
              <w:jc w:val="center"/>
              <w:rPr>
                <w:sz w:val="32"/>
                <w:szCs w:val="32"/>
              </w:rPr>
            </w:pPr>
            <w:r>
              <w:rPr>
                <w:sz w:val="32"/>
                <w:szCs w:val="32"/>
              </w:rPr>
              <w:t>150</w:t>
            </w:r>
          </w:p>
        </w:tc>
      </w:tr>
      <w:tr w:rsidR="00DB763B" w14:paraId="0C7084A9" w14:textId="77777777" w:rsidTr="00DB763B">
        <w:trPr>
          <w:trHeight w:val="1152"/>
        </w:trPr>
        <w:tc>
          <w:tcPr>
            <w:tcW w:w="4502" w:type="dxa"/>
            <w:vAlign w:val="center"/>
          </w:tcPr>
          <w:p w14:paraId="617394DC" w14:textId="21BC7054" w:rsidR="00DB763B" w:rsidRPr="00DB763B" w:rsidRDefault="00DB763B" w:rsidP="00DB763B">
            <w:pPr>
              <w:spacing w:after="160" w:line="259" w:lineRule="auto"/>
              <w:jc w:val="center"/>
              <w:rPr>
                <w:sz w:val="32"/>
                <w:szCs w:val="32"/>
                <w:vertAlign w:val="subscript"/>
              </w:rPr>
            </w:pPr>
            <w:r>
              <w:rPr>
                <w:sz w:val="32"/>
                <w:szCs w:val="32"/>
              </w:rPr>
              <w:t>T</w:t>
            </w:r>
            <w:r>
              <w:rPr>
                <w:sz w:val="32"/>
                <w:szCs w:val="32"/>
                <w:vertAlign w:val="subscript"/>
              </w:rPr>
              <w:t>1</w:t>
            </w:r>
          </w:p>
        </w:tc>
        <w:tc>
          <w:tcPr>
            <w:tcW w:w="4502" w:type="dxa"/>
            <w:vAlign w:val="center"/>
          </w:tcPr>
          <w:p w14:paraId="2A2299BC" w14:textId="4A5EABA4" w:rsidR="00DB763B" w:rsidRDefault="00DB763B" w:rsidP="00DB763B">
            <w:pPr>
              <w:spacing w:after="160" w:line="259" w:lineRule="auto"/>
              <w:jc w:val="center"/>
              <w:rPr>
                <w:sz w:val="32"/>
                <w:szCs w:val="32"/>
              </w:rPr>
            </w:pPr>
            <w:r>
              <w:rPr>
                <w:sz w:val="32"/>
                <w:szCs w:val="32"/>
              </w:rPr>
              <w:t>480</w:t>
            </w:r>
          </w:p>
        </w:tc>
      </w:tr>
      <w:tr w:rsidR="00DB763B" w14:paraId="31FE9E74" w14:textId="77777777" w:rsidTr="00DB763B">
        <w:trPr>
          <w:trHeight w:val="862"/>
        </w:trPr>
        <w:tc>
          <w:tcPr>
            <w:tcW w:w="4502" w:type="dxa"/>
            <w:vAlign w:val="center"/>
          </w:tcPr>
          <w:p w14:paraId="539E062F" w14:textId="0B5C869C" w:rsidR="00DB763B" w:rsidRPr="00DB763B" w:rsidRDefault="00DB763B" w:rsidP="00DB763B">
            <w:pPr>
              <w:spacing w:after="160" w:line="259" w:lineRule="auto"/>
              <w:jc w:val="center"/>
              <w:rPr>
                <w:sz w:val="32"/>
                <w:szCs w:val="32"/>
                <w:vertAlign w:val="subscript"/>
              </w:rPr>
            </w:pPr>
            <w:r>
              <w:rPr>
                <w:sz w:val="32"/>
                <w:szCs w:val="32"/>
              </w:rPr>
              <w:t>T</w:t>
            </w:r>
            <w:r>
              <w:rPr>
                <w:sz w:val="32"/>
                <w:szCs w:val="32"/>
                <w:vertAlign w:val="subscript"/>
              </w:rPr>
              <w:t>2</w:t>
            </w:r>
          </w:p>
        </w:tc>
        <w:tc>
          <w:tcPr>
            <w:tcW w:w="4502" w:type="dxa"/>
            <w:vAlign w:val="center"/>
          </w:tcPr>
          <w:p w14:paraId="70601B27" w14:textId="068C0174" w:rsidR="00DB763B" w:rsidRDefault="00DB763B" w:rsidP="00DB763B">
            <w:pPr>
              <w:spacing w:after="160" w:line="259" w:lineRule="auto"/>
              <w:jc w:val="center"/>
              <w:rPr>
                <w:sz w:val="32"/>
                <w:szCs w:val="32"/>
              </w:rPr>
            </w:pPr>
            <w:r>
              <w:rPr>
                <w:sz w:val="32"/>
                <w:szCs w:val="32"/>
              </w:rPr>
              <w:t>1440</w:t>
            </w:r>
          </w:p>
        </w:tc>
      </w:tr>
      <w:tr w:rsidR="00DB763B" w14:paraId="267E786C" w14:textId="77777777" w:rsidTr="00DB763B">
        <w:trPr>
          <w:trHeight w:val="1012"/>
        </w:trPr>
        <w:tc>
          <w:tcPr>
            <w:tcW w:w="4502" w:type="dxa"/>
            <w:vAlign w:val="center"/>
          </w:tcPr>
          <w:p w14:paraId="1C918258" w14:textId="5CDE875F" w:rsidR="00DB763B" w:rsidRDefault="00DB763B" w:rsidP="00DB763B">
            <w:pPr>
              <w:spacing w:after="160" w:line="259" w:lineRule="auto"/>
              <w:jc w:val="center"/>
              <w:rPr>
                <w:sz w:val="32"/>
                <w:szCs w:val="32"/>
              </w:rPr>
            </w:pPr>
            <w:r>
              <w:rPr>
                <w:sz w:val="32"/>
                <w:szCs w:val="32"/>
              </w:rPr>
              <w:t>T</w:t>
            </w:r>
          </w:p>
        </w:tc>
        <w:tc>
          <w:tcPr>
            <w:tcW w:w="4502" w:type="dxa"/>
            <w:vAlign w:val="center"/>
          </w:tcPr>
          <w:p w14:paraId="15422B29" w14:textId="4FC6C36C" w:rsidR="00DB763B" w:rsidRDefault="00DB763B" w:rsidP="00DB763B">
            <w:pPr>
              <w:spacing w:after="160" w:line="259" w:lineRule="auto"/>
              <w:jc w:val="center"/>
              <w:rPr>
                <w:sz w:val="32"/>
                <w:szCs w:val="32"/>
              </w:rPr>
            </w:pPr>
            <w:r>
              <w:rPr>
                <w:sz w:val="32"/>
                <w:szCs w:val="32"/>
              </w:rPr>
              <w:t>1.5</w:t>
            </w:r>
          </w:p>
        </w:tc>
      </w:tr>
    </w:tbl>
    <w:p w14:paraId="66F2C04D" w14:textId="017C936F" w:rsidR="0081246B" w:rsidRDefault="0081246B" w:rsidP="0081246B">
      <w:pPr>
        <w:spacing w:after="160" w:line="259" w:lineRule="auto"/>
        <w:jc w:val="left"/>
        <w:rPr>
          <w:sz w:val="32"/>
          <w:szCs w:val="32"/>
        </w:rPr>
      </w:pPr>
    </w:p>
    <w:p w14:paraId="2330ADD1" w14:textId="7F10EBCB" w:rsidR="0081246B" w:rsidRDefault="0081246B" w:rsidP="0081246B">
      <w:pPr>
        <w:pStyle w:val="Danhmucbang"/>
      </w:pPr>
      <w:bookmarkStart w:id="246" w:name="_Toc82517477"/>
      <w:bookmarkStart w:id="247" w:name="_Toc82519185"/>
      <w:bookmarkStart w:id="248" w:name="_Toc82639791"/>
      <w:r>
        <w:t>Bảng 3.2: Bảng thông số của hệ lò nhiệt</w:t>
      </w:r>
      <w:bookmarkEnd w:id="246"/>
      <w:bookmarkEnd w:id="247"/>
      <w:bookmarkEnd w:id="248"/>
      <w:r>
        <w:t xml:space="preserve"> </w:t>
      </w:r>
    </w:p>
    <w:p w14:paraId="4732D30A" w14:textId="7F31BD60" w:rsidR="001C3D65" w:rsidRDefault="001C3D65" w:rsidP="001C3D65">
      <w:pPr>
        <w:pStyle w:val="Heading2"/>
      </w:pPr>
      <w:bookmarkStart w:id="249" w:name="_Toc82683922"/>
      <w:r>
        <w:t>3.8</w:t>
      </w:r>
      <w:r>
        <w:tab/>
        <w:t>Lưu đồ giải thuật</w:t>
      </w:r>
      <w:bookmarkEnd w:id="249"/>
      <w:r>
        <w:t xml:space="preserve"> </w:t>
      </w:r>
    </w:p>
    <w:p w14:paraId="323B0423" w14:textId="54460CB9" w:rsidR="001C3D65" w:rsidRPr="001C3D65" w:rsidRDefault="001C3D65" w:rsidP="001C3D65">
      <w:r>
        <w:t>Sau đầy là lưu đồ giải thuật của của hệ thống</w:t>
      </w:r>
    </w:p>
    <w:p w14:paraId="7E9B338D" w14:textId="0ED23D6D" w:rsidR="001C3D65" w:rsidRPr="001C3D65" w:rsidRDefault="001C3D65" w:rsidP="001C3D65">
      <w:pPr>
        <w:jc w:val="center"/>
      </w:pPr>
      <w:r>
        <w:lastRenderedPageBreak/>
        <w:drawing>
          <wp:inline distT="0" distB="0" distL="0" distR="0" wp14:anchorId="73CAA2E6" wp14:editId="5383B7DF">
            <wp:extent cx="4125951" cy="7185067"/>
            <wp:effectExtent l="0" t="0" r="825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4132363" cy="7196232"/>
                    </a:xfrm>
                    <a:prstGeom prst="rect">
                      <a:avLst/>
                    </a:prstGeom>
                    <a:noFill/>
                    <a:ln>
                      <a:noFill/>
                    </a:ln>
                  </pic:spPr>
                </pic:pic>
              </a:graphicData>
            </a:graphic>
          </wp:inline>
        </w:drawing>
      </w:r>
    </w:p>
    <w:p w14:paraId="296C7434" w14:textId="433DB157" w:rsidR="0081246B" w:rsidRDefault="001C3D65" w:rsidP="001C3D65">
      <w:pPr>
        <w:pStyle w:val="Danhmuchinh"/>
      </w:pPr>
      <w:bookmarkStart w:id="250" w:name="_Toc82683968"/>
      <w:r>
        <w:t>Hình 3.11: Lưu đồ giải thuật của hệ thống</w:t>
      </w:r>
      <w:bookmarkEnd w:id="250"/>
    </w:p>
    <w:p w14:paraId="0AB6AB0C" w14:textId="77777777" w:rsidR="0081246B" w:rsidRPr="00830F8C" w:rsidRDefault="0081246B" w:rsidP="0081246B">
      <w:pPr>
        <w:spacing w:after="160" w:line="259" w:lineRule="auto"/>
        <w:jc w:val="left"/>
        <w:rPr>
          <w:sz w:val="32"/>
          <w:szCs w:val="32"/>
        </w:rPr>
      </w:pPr>
    </w:p>
    <w:p w14:paraId="39CD0A78" w14:textId="77777777" w:rsidR="007E7C3A" w:rsidRPr="00830F8C" w:rsidRDefault="007E7C3A" w:rsidP="007E7C3A">
      <w:pPr>
        <w:pStyle w:val="Heading1"/>
        <w:rPr>
          <w:rFonts w:cs="Times New Roman"/>
        </w:rPr>
      </w:pPr>
      <w:bookmarkStart w:id="251" w:name="_Toc82683923"/>
      <w:r w:rsidRPr="00830F8C">
        <w:rPr>
          <w:rFonts w:cs="Times New Roman"/>
        </w:rPr>
        <w:lastRenderedPageBreak/>
        <w:t xml:space="preserve">CHƯƠNG 4: </w:t>
      </w:r>
      <w:r w:rsidR="006928E7" w:rsidRPr="00830F8C">
        <w:rPr>
          <w:rFonts w:cs="Times New Roman"/>
        </w:rPr>
        <w:t>KẾT QUẢ THỰC NGHIỆM</w:t>
      </w:r>
      <w:bookmarkEnd w:id="251"/>
    </w:p>
    <w:p w14:paraId="0A178214" w14:textId="0AE6AA1D" w:rsidR="006928E7" w:rsidRDefault="006928E7" w:rsidP="006928E7">
      <w:pPr>
        <w:pStyle w:val="Heading2"/>
        <w:rPr>
          <w:rFonts w:cs="Times New Roman"/>
        </w:rPr>
      </w:pPr>
      <w:bookmarkStart w:id="252" w:name="_Toc82683924"/>
      <w:r w:rsidRPr="00830F8C">
        <w:rPr>
          <w:rFonts w:cs="Times New Roman"/>
        </w:rPr>
        <w:t>4.1</w:t>
      </w:r>
      <w:r w:rsidRPr="00830F8C">
        <w:rPr>
          <w:rFonts w:cs="Times New Roman"/>
        </w:rPr>
        <w:tab/>
      </w:r>
      <w:r w:rsidR="00933B8F">
        <w:rPr>
          <w:rFonts w:cs="Times New Roman"/>
        </w:rPr>
        <w:t>Hệ thống điều khiển hoàn chỉnh</w:t>
      </w:r>
      <w:bookmarkEnd w:id="252"/>
    </w:p>
    <w:p w14:paraId="4E18DA99" w14:textId="0DCE1648" w:rsidR="003D32DB" w:rsidRDefault="005055AC" w:rsidP="005055AC">
      <w:pPr>
        <w:jc w:val="center"/>
      </w:pPr>
      <w:r>
        <w:drawing>
          <wp:inline distT="0" distB="0" distL="0" distR="0" wp14:anchorId="4E8E345B" wp14:editId="6138170E">
            <wp:extent cx="5340219" cy="3002771"/>
            <wp:effectExtent l="0" t="0" r="0" b="762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5354452" cy="3010774"/>
                    </a:xfrm>
                    <a:prstGeom prst="rect">
                      <a:avLst/>
                    </a:prstGeom>
                    <a:noFill/>
                    <a:ln>
                      <a:noFill/>
                    </a:ln>
                  </pic:spPr>
                </pic:pic>
              </a:graphicData>
            </a:graphic>
          </wp:inline>
        </w:drawing>
      </w:r>
    </w:p>
    <w:p w14:paraId="363973FD" w14:textId="015891F4" w:rsidR="00CB5CFC" w:rsidRDefault="00EA3478" w:rsidP="00EA3478">
      <w:pPr>
        <w:pStyle w:val="Danhmuchinh"/>
      </w:pPr>
      <w:bookmarkStart w:id="253" w:name="_Toc82518299"/>
      <w:bookmarkStart w:id="254" w:name="_Toc82519032"/>
      <w:bookmarkStart w:id="255" w:name="_Toc82519214"/>
      <w:bookmarkStart w:id="256" w:name="_Toc82639820"/>
      <w:bookmarkStart w:id="257" w:name="_Toc82683969"/>
      <w:r>
        <w:t xml:space="preserve">Hình 4.1: Mô hình bộ điều khiển lò nhiệt ở </w:t>
      </w:r>
      <w:r w:rsidR="00311576">
        <w:t>đằng trước</w:t>
      </w:r>
      <w:bookmarkEnd w:id="253"/>
      <w:bookmarkEnd w:id="254"/>
      <w:bookmarkEnd w:id="255"/>
      <w:bookmarkEnd w:id="256"/>
      <w:bookmarkEnd w:id="257"/>
    </w:p>
    <w:p w14:paraId="132D5573" w14:textId="3DE3FAB5" w:rsidR="005055AC" w:rsidRDefault="005055AC" w:rsidP="005055AC">
      <w:pPr>
        <w:jc w:val="center"/>
      </w:pPr>
      <w:r>
        <w:drawing>
          <wp:inline distT="0" distB="0" distL="0" distR="0" wp14:anchorId="6E5939CE" wp14:editId="01C520D6">
            <wp:extent cx="5344815" cy="3005356"/>
            <wp:effectExtent l="0" t="0" r="8255" b="508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5349611" cy="3008052"/>
                    </a:xfrm>
                    <a:prstGeom prst="rect">
                      <a:avLst/>
                    </a:prstGeom>
                    <a:noFill/>
                    <a:ln>
                      <a:noFill/>
                    </a:ln>
                  </pic:spPr>
                </pic:pic>
              </a:graphicData>
            </a:graphic>
          </wp:inline>
        </w:drawing>
      </w:r>
    </w:p>
    <w:p w14:paraId="6E15CD04" w14:textId="24E942CB" w:rsidR="00311576" w:rsidRPr="003D32DB" w:rsidRDefault="00311576" w:rsidP="00311576">
      <w:pPr>
        <w:pStyle w:val="Danhmuchinh"/>
      </w:pPr>
      <w:bookmarkStart w:id="258" w:name="_Toc82518300"/>
      <w:bookmarkStart w:id="259" w:name="_Toc82519033"/>
      <w:bookmarkStart w:id="260" w:name="_Toc82519215"/>
      <w:bookmarkStart w:id="261" w:name="_Toc82639821"/>
      <w:bookmarkStart w:id="262" w:name="_Toc82683970"/>
      <w:r>
        <w:t>Hình 4.2: Mô hình bộ điều khiển lò nhiệt ở đằng sau</w:t>
      </w:r>
      <w:bookmarkEnd w:id="258"/>
      <w:bookmarkEnd w:id="259"/>
      <w:bookmarkEnd w:id="260"/>
      <w:bookmarkEnd w:id="261"/>
      <w:bookmarkEnd w:id="262"/>
      <w:r>
        <w:t xml:space="preserve"> </w:t>
      </w:r>
    </w:p>
    <w:p w14:paraId="1ED0CA5D" w14:textId="18F76859" w:rsidR="00CA0BB7" w:rsidRDefault="006928E7" w:rsidP="00CA0BB7">
      <w:pPr>
        <w:pStyle w:val="Heading2"/>
        <w:rPr>
          <w:rFonts w:cs="Times New Roman"/>
        </w:rPr>
      </w:pPr>
      <w:bookmarkStart w:id="263" w:name="_Toc82683925"/>
      <w:r w:rsidRPr="00830F8C">
        <w:rPr>
          <w:rFonts w:cs="Times New Roman"/>
        </w:rPr>
        <w:lastRenderedPageBreak/>
        <w:t>4.2</w:t>
      </w:r>
      <w:r w:rsidRPr="00830F8C">
        <w:rPr>
          <w:rFonts w:cs="Times New Roman"/>
        </w:rPr>
        <w:tab/>
      </w:r>
      <w:r w:rsidR="00C24CD8">
        <w:rPr>
          <w:rFonts w:cs="Times New Roman"/>
        </w:rPr>
        <w:t>Kết quả mô phỏng</w:t>
      </w:r>
      <w:bookmarkEnd w:id="263"/>
      <w:r w:rsidR="00C24CD8">
        <w:rPr>
          <w:rFonts w:cs="Times New Roman"/>
        </w:rPr>
        <w:t xml:space="preserve"> </w:t>
      </w:r>
    </w:p>
    <w:p w14:paraId="666ACE49" w14:textId="565195FF" w:rsidR="00CA0BB7" w:rsidRDefault="00CA0BB7" w:rsidP="00CA0BB7">
      <w:pPr>
        <w:pStyle w:val="Heading3"/>
      </w:pPr>
      <w:bookmarkStart w:id="264" w:name="_Toc82683926"/>
      <w:r>
        <w:t>4.2.1</w:t>
      </w:r>
      <w:r>
        <w:tab/>
        <w:t>Kết quả mô phỏng matlab</w:t>
      </w:r>
      <w:bookmarkEnd w:id="264"/>
    </w:p>
    <w:p w14:paraId="12F44064" w14:textId="23B42E34" w:rsidR="00CA0BB7" w:rsidRDefault="006B4CFC" w:rsidP="00CA0BB7">
      <w:r>
        <w:drawing>
          <wp:inline distT="0" distB="0" distL="0" distR="0" wp14:anchorId="7D1C9418" wp14:editId="597E515C">
            <wp:extent cx="5581015" cy="2630805"/>
            <wp:effectExtent l="0" t="0" r="63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5581015" cy="2630805"/>
                    </a:xfrm>
                    <a:prstGeom prst="rect">
                      <a:avLst/>
                    </a:prstGeom>
                    <a:noFill/>
                    <a:ln>
                      <a:noFill/>
                    </a:ln>
                  </pic:spPr>
                </pic:pic>
              </a:graphicData>
            </a:graphic>
          </wp:inline>
        </w:drawing>
      </w:r>
    </w:p>
    <w:p w14:paraId="525D4D2B" w14:textId="7054301B" w:rsidR="00311576" w:rsidRDefault="00311576" w:rsidP="00311576">
      <w:pPr>
        <w:pStyle w:val="Danhmuchinh"/>
      </w:pPr>
      <w:bookmarkStart w:id="265" w:name="_Toc82518301"/>
      <w:bookmarkStart w:id="266" w:name="_Toc82519034"/>
      <w:bookmarkStart w:id="267" w:name="_Toc82519216"/>
      <w:bookmarkStart w:id="268" w:name="_Toc82639822"/>
      <w:bookmarkStart w:id="269" w:name="_Toc82683971"/>
      <w:r>
        <w:t>Hình 4.3: Mô phỏng Matlab của hệ lò nhiệt</w:t>
      </w:r>
      <w:bookmarkEnd w:id="265"/>
      <w:bookmarkEnd w:id="266"/>
      <w:bookmarkEnd w:id="267"/>
      <w:bookmarkEnd w:id="268"/>
      <w:bookmarkEnd w:id="269"/>
      <w:r>
        <w:t xml:space="preserve"> </w:t>
      </w:r>
    </w:p>
    <w:p w14:paraId="1ECE69E0" w14:textId="63711BA1" w:rsidR="006B4CFC" w:rsidRDefault="006B4CFC" w:rsidP="00F059C4">
      <w:r>
        <w:t>Tùy thuộc vào hệ số T</w:t>
      </w:r>
      <w:r>
        <w:rPr>
          <w:vertAlign w:val="subscript"/>
        </w:rPr>
        <w:t xml:space="preserve">1 </w:t>
      </w:r>
      <w:r>
        <w:t>và T</w:t>
      </w:r>
      <w:r>
        <w:rPr>
          <w:vertAlign w:val="subscript"/>
        </w:rPr>
        <w:t xml:space="preserve">2 </w:t>
      </w:r>
      <w:r>
        <w:t xml:space="preserve">thì thời gian xác lập sẽ ngắn </w:t>
      </w:r>
      <w:r w:rsidR="00680EB0">
        <w:t>hơn</w:t>
      </w:r>
      <w:r>
        <w:t xml:space="preserve"> </w:t>
      </w:r>
    </w:p>
    <w:p w14:paraId="5102BB0D" w14:textId="565ACC8C" w:rsidR="006B4CFC" w:rsidRDefault="006B4CFC" w:rsidP="00F059C4">
      <w:r>
        <w:t xml:space="preserve">Độ vọt lố: </w:t>
      </w:r>
      <w:r w:rsidRPr="00802713">
        <w:rPr>
          <w:position w:val="-6"/>
        </w:rPr>
        <w:object w:dxaOrig="1140" w:dyaOrig="279" w14:anchorId="4E315A1C">
          <v:shape id="_x0000_i1071" type="#_x0000_t75" style="width:57pt;height:13.8pt" o:ole="">
            <v:imagedata r:id="rId185" o:title=""/>
          </v:shape>
          <o:OLEObject Type="Embed" ProgID="Equation.DSMT4" ShapeID="_x0000_i1071" DrawAspect="Content" ObjectID="_1693297349" r:id="rId186"/>
        </w:object>
      </w:r>
    </w:p>
    <w:p w14:paraId="17B1AC6F" w14:textId="68BFA4B9" w:rsidR="006B4CFC" w:rsidRDefault="006B4CFC" w:rsidP="00F059C4">
      <w:r>
        <w:t xml:space="preserve">Thời gian quá độ: </w:t>
      </w:r>
      <w:r w:rsidRPr="00802713">
        <w:rPr>
          <w:position w:val="-12"/>
        </w:rPr>
        <w:object w:dxaOrig="999" w:dyaOrig="360" w14:anchorId="2AE1496D">
          <v:shape id="_x0000_i1072" type="#_x0000_t75" style="width:50.4pt;height:18pt" o:ole="">
            <v:imagedata r:id="rId187" o:title=""/>
          </v:shape>
          <o:OLEObject Type="Embed" ProgID="Equation.DSMT4" ShapeID="_x0000_i1072" DrawAspect="Content" ObjectID="_1693297350" r:id="rId188"/>
        </w:object>
      </w:r>
      <w:r>
        <w:t>(s)</w:t>
      </w:r>
    </w:p>
    <w:p w14:paraId="1B1F3150" w14:textId="733DBF32" w:rsidR="006B4CFC" w:rsidRPr="006B4CFC" w:rsidRDefault="006B4CFC" w:rsidP="00F059C4">
      <w:r>
        <w:t xml:space="preserve">Sai số xác lập: </w:t>
      </w:r>
      <w:r w:rsidRPr="00802713">
        <w:rPr>
          <w:position w:val="-12"/>
        </w:rPr>
        <w:object w:dxaOrig="680" w:dyaOrig="360" w14:anchorId="172DCC91">
          <v:shape id="_x0000_i1073" type="#_x0000_t75" style="width:33.6pt;height:18pt" o:ole="">
            <v:imagedata r:id="rId189" o:title=""/>
          </v:shape>
          <o:OLEObject Type="Embed" ProgID="Equation.DSMT4" ShapeID="_x0000_i1073" DrawAspect="Content" ObjectID="_1693297351" r:id="rId190"/>
        </w:object>
      </w:r>
      <w:r>
        <w:t>(</w:t>
      </w:r>
      <w:r w:rsidRPr="006B4CFC">
        <w:t xml:space="preserve"> </w:t>
      </w:r>
      <w:r w:rsidRPr="00802713">
        <w:rPr>
          <w:position w:val="-6"/>
        </w:rPr>
        <w:object w:dxaOrig="320" w:dyaOrig="320" w14:anchorId="1E9D96A3">
          <v:shape id="_x0000_i1074" type="#_x0000_t75" style="width:16.2pt;height:16.2pt" o:ole="">
            <v:imagedata r:id="rId191" o:title=""/>
          </v:shape>
          <o:OLEObject Type="Embed" ProgID="Equation.DSMT4" ShapeID="_x0000_i1074" DrawAspect="Content" ObjectID="_1693297352" r:id="rId192"/>
        </w:object>
      </w:r>
      <w:r>
        <w:t>)</w:t>
      </w:r>
    </w:p>
    <w:p w14:paraId="1A17FAF8" w14:textId="1975AF10" w:rsidR="00CA0BB7" w:rsidRPr="00CA0BB7" w:rsidRDefault="00CA0BB7" w:rsidP="00CA0BB7">
      <w:pPr>
        <w:pStyle w:val="Heading3"/>
      </w:pPr>
      <w:bookmarkStart w:id="270" w:name="_Toc82683927"/>
      <w:r>
        <w:t>4.2.2</w:t>
      </w:r>
      <w:r>
        <w:tab/>
        <w:t>Kết quả mô phỏng theo thời gian thực</w:t>
      </w:r>
      <w:bookmarkEnd w:id="270"/>
      <w:r>
        <w:t xml:space="preserve"> </w:t>
      </w:r>
    </w:p>
    <w:p w14:paraId="1206DCD4" w14:textId="04EC0E64" w:rsidR="00CA0BB7" w:rsidRPr="00CA0BB7" w:rsidRDefault="0084525F" w:rsidP="00CA0BB7">
      <w:r>
        <w:t>Sau nhiều lần tinh chỉnh hệ số Kp Ki Kd, v</w:t>
      </w:r>
      <w:r w:rsidR="00CA0BB7">
        <w:t xml:space="preserve">ới nhiệt độ đặt là </w:t>
      </w:r>
      <w:r w:rsidR="00CA0BB7" w:rsidRPr="00802713">
        <w:rPr>
          <w:position w:val="-6"/>
        </w:rPr>
        <w:object w:dxaOrig="560" w:dyaOrig="320" w14:anchorId="08C2574C">
          <v:shape id="_x0000_i1075" type="#_x0000_t75" style="width:28.2pt;height:16.2pt" o:ole="">
            <v:imagedata r:id="rId193" o:title=""/>
          </v:shape>
          <o:OLEObject Type="Embed" ProgID="Equation.DSMT4" ShapeID="_x0000_i1075" DrawAspect="Content" ObjectID="_1693297353" r:id="rId194"/>
        </w:object>
      </w:r>
      <w:r w:rsidR="00CA0BB7">
        <w:t>ta có được đồ thị theo thời gian thực như sau</w:t>
      </w:r>
      <w:r w:rsidR="00680EB0">
        <w:t>:</w:t>
      </w:r>
    </w:p>
    <w:p w14:paraId="7094AEC8" w14:textId="388943DF" w:rsidR="00C24CD8" w:rsidRDefault="00CA0BB7" w:rsidP="00CA0BB7">
      <w:pPr>
        <w:jc w:val="center"/>
      </w:pPr>
      <w:r>
        <w:lastRenderedPageBreak/>
        <w:drawing>
          <wp:inline distT="0" distB="0" distL="0" distR="0" wp14:anchorId="79D7BE73" wp14:editId="3EA808AE">
            <wp:extent cx="5757194" cy="3120758"/>
            <wp:effectExtent l="0" t="0" r="0" b="38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rotWithShape="1">
                    <a:blip r:embed="rId195" cstate="print">
                      <a:extLst>
                        <a:ext uri="{28A0092B-C50C-407E-A947-70E740481C1C}">
                          <a14:useLocalDpi xmlns:a14="http://schemas.microsoft.com/office/drawing/2010/main" val="0"/>
                        </a:ext>
                      </a:extLst>
                    </a:blip>
                    <a:srcRect l="6977" r="6009"/>
                    <a:stretch/>
                  </pic:blipFill>
                  <pic:spPr bwMode="auto">
                    <a:xfrm>
                      <a:off x="0" y="0"/>
                      <a:ext cx="5775253" cy="3130547"/>
                    </a:xfrm>
                    <a:prstGeom prst="rect">
                      <a:avLst/>
                    </a:prstGeom>
                    <a:noFill/>
                    <a:ln>
                      <a:noFill/>
                    </a:ln>
                    <a:extLst>
                      <a:ext uri="{53640926-AAD7-44D8-BBD7-CCE9431645EC}">
                        <a14:shadowObscured xmlns:a14="http://schemas.microsoft.com/office/drawing/2010/main"/>
                      </a:ext>
                    </a:extLst>
                  </pic:spPr>
                </pic:pic>
              </a:graphicData>
            </a:graphic>
          </wp:inline>
        </w:drawing>
      </w:r>
    </w:p>
    <w:p w14:paraId="04FD817B" w14:textId="426621E3" w:rsidR="00311576" w:rsidRDefault="00311576" w:rsidP="00311576">
      <w:pPr>
        <w:pStyle w:val="Danhmuchinh"/>
      </w:pPr>
      <w:bookmarkStart w:id="271" w:name="_Toc82518302"/>
      <w:bookmarkStart w:id="272" w:name="_Toc82519035"/>
      <w:bookmarkStart w:id="273" w:name="_Toc82519217"/>
      <w:bookmarkStart w:id="274" w:name="_Toc82639823"/>
      <w:bookmarkStart w:id="275" w:name="_Toc82683972"/>
      <w:r>
        <w:t>Hình 4.4: Kết quả của hệ lò nhiệt với nhiêt độ đặt là 50 độ C theo thời gian thực</w:t>
      </w:r>
      <w:bookmarkEnd w:id="271"/>
      <w:bookmarkEnd w:id="272"/>
      <w:bookmarkEnd w:id="273"/>
      <w:bookmarkEnd w:id="274"/>
      <w:bookmarkEnd w:id="275"/>
    </w:p>
    <w:p w14:paraId="34F6A3DC" w14:textId="77777777" w:rsidR="0084525F" w:rsidRDefault="0084525F" w:rsidP="0084525F">
      <w:r>
        <w:t xml:space="preserve">Nhiệt độ đặt: </w:t>
      </w:r>
      <w:r w:rsidRPr="00802713">
        <w:rPr>
          <w:position w:val="-6"/>
        </w:rPr>
        <w:object w:dxaOrig="560" w:dyaOrig="320" w14:anchorId="64CD2EC7">
          <v:shape id="_x0000_i1076" type="#_x0000_t75" style="width:28.2pt;height:16.2pt" o:ole="">
            <v:imagedata r:id="rId193" o:title=""/>
          </v:shape>
          <o:OLEObject Type="Embed" ProgID="Equation.DSMT4" ShapeID="_x0000_i1076" DrawAspect="Content" ObjectID="_1693297354" r:id="rId196"/>
        </w:object>
      </w:r>
    </w:p>
    <w:p w14:paraId="0CEF5D4D" w14:textId="18F95F27" w:rsidR="0084525F" w:rsidRPr="0084525F" w:rsidRDefault="0084525F" w:rsidP="0084525F">
      <w:r w:rsidRPr="0084525F">
        <w:rPr>
          <w:rFonts w:cs="Times New Roman"/>
        </w:rPr>
        <w:t>Nhiệt độ trung bình đ</w:t>
      </w:r>
      <w:r w:rsidR="00680EB0">
        <w:rPr>
          <w:rFonts w:cs="Times New Roman"/>
        </w:rPr>
        <w:t>ạt</w:t>
      </w:r>
      <w:r w:rsidRPr="0084525F">
        <w:rPr>
          <w:rFonts w:cs="Times New Roman"/>
        </w:rPr>
        <w:t xml:space="preserve"> được: </w:t>
      </w:r>
      <w:r w:rsidRPr="0084525F">
        <w:rPr>
          <w:rFonts w:eastAsia="Times New Roman" w:cs="Times New Roman"/>
          <w:noProof w:val="0"/>
          <w:color w:val="000000"/>
          <w:sz w:val="22"/>
          <w:lang w:bidi="th-TH"/>
        </w:rPr>
        <w:t>50.176</w:t>
      </w:r>
      <w:r w:rsidRPr="0084525F">
        <w:rPr>
          <w:rFonts w:cs="Times New Roman"/>
          <w:position w:val="-6"/>
        </w:rPr>
        <w:object w:dxaOrig="320" w:dyaOrig="320" w14:anchorId="30F88048">
          <v:shape id="_x0000_i1077" type="#_x0000_t75" style="width:16.2pt;height:16.2pt" o:ole="">
            <v:imagedata r:id="rId197" o:title=""/>
          </v:shape>
          <o:OLEObject Type="Embed" ProgID="Equation.DSMT4" ShapeID="_x0000_i1077" DrawAspect="Content" ObjectID="_1693297355" r:id="rId198"/>
        </w:object>
      </w:r>
    </w:p>
    <w:p w14:paraId="2C9F9BA7" w14:textId="01E4F7FA" w:rsidR="0084525F" w:rsidRDefault="0084525F" w:rsidP="0084525F">
      <w:r>
        <w:t xml:space="preserve">Độ vọt lố: </w:t>
      </w:r>
      <w:r w:rsidR="0037002D" w:rsidRPr="00802713">
        <w:rPr>
          <w:position w:val="-6"/>
        </w:rPr>
        <w:object w:dxaOrig="1300" w:dyaOrig="279" w14:anchorId="2AD9D59F">
          <v:shape id="_x0000_i1078" type="#_x0000_t75" style="width:65.4pt;height:13.8pt" o:ole="">
            <v:imagedata r:id="rId199" o:title=""/>
          </v:shape>
          <o:OLEObject Type="Embed" ProgID="Equation.DSMT4" ShapeID="_x0000_i1078" DrawAspect="Content" ObjectID="_1693297356" r:id="rId200"/>
        </w:object>
      </w:r>
    </w:p>
    <w:p w14:paraId="32921794" w14:textId="2A22F95E" w:rsidR="0084525F" w:rsidRDefault="0084525F" w:rsidP="0084525F">
      <w:r>
        <w:t>Thời gian xác lập: 165 ( giây )</w:t>
      </w:r>
    </w:p>
    <w:p w14:paraId="1AC561FE" w14:textId="6944E9BD" w:rsidR="0084525F" w:rsidRPr="0084525F" w:rsidRDefault="0084525F" w:rsidP="0084525F">
      <w:pPr>
        <w:rPr>
          <w:rFonts w:ascii="Calibri" w:eastAsia="Times New Roman" w:hAnsi="Calibri" w:cs="Calibri"/>
          <w:noProof w:val="0"/>
          <w:color w:val="000000"/>
          <w:sz w:val="22"/>
          <w:lang w:bidi="th-TH"/>
        </w:rPr>
      </w:pPr>
      <w:r>
        <w:t xml:space="preserve">Sai số xác lập: </w:t>
      </w:r>
      <w:r w:rsidRPr="00802713">
        <w:rPr>
          <w:position w:val="-12"/>
        </w:rPr>
        <w:object w:dxaOrig="1100" w:dyaOrig="360" w14:anchorId="7AFDAB7D">
          <v:shape id="_x0000_i1079" type="#_x0000_t75" style="width:54.6pt;height:18pt" o:ole="">
            <v:imagedata r:id="rId201" o:title=""/>
          </v:shape>
          <o:OLEObject Type="Embed" ProgID="Equation.DSMT4" ShapeID="_x0000_i1079" DrawAspect="Content" ObjectID="_1693297357" r:id="rId202"/>
        </w:object>
      </w:r>
      <w:r>
        <w:t xml:space="preserve"> (</w:t>
      </w:r>
      <w:r w:rsidRPr="00802713">
        <w:rPr>
          <w:position w:val="-6"/>
        </w:rPr>
        <w:object w:dxaOrig="320" w:dyaOrig="320" w14:anchorId="4719926D">
          <v:shape id="_x0000_i1080" type="#_x0000_t75" style="width:16.2pt;height:16.2pt" o:ole="">
            <v:imagedata r:id="rId191" o:title=""/>
          </v:shape>
          <o:OLEObject Type="Embed" ProgID="Equation.DSMT4" ShapeID="_x0000_i1080" DrawAspect="Content" ObjectID="_1693297358" r:id="rId203"/>
        </w:object>
      </w:r>
      <w:r>
        <w:t>)</w:t>
      </w:r>
    </w:p>
    <w:p w14:paraId="2092366E" w14:textId="5BE79741" w:rsidR="006F5AD9" w:rsidRDefault="004861B4" w:rsidP="006F5AD9">
      <w:r>
        <w:t xml:space="preserve">Thời gian </w:t>
      </w:r>
      <w:r w:rsidR="0037002D">
        <w:t xml:space="preserve">nhiệt độ </w:t>
      </w:r>
      <w:r>
        <w:t>lên cực đại = 165 ( giây)</w:t>
      </w:r>
    </w:p>
    <w:p w14:paraId="0DB3E079" w14:textId="46A51AC2" w:rsidR="00B07C28" w:rsidRPr="006F5AD9" w:rsidRDefault="00B07C28" w:rsidP="006F5AD9">
      <w:pPr>
        <w:rPr>
          <w:rStyle w:val="fontstyle01"/>
          <w:rFonts w:cstheme="minorBidi"/>
          <w:color w:val="auto"/>
          <w:sz w:val="26"/>
          <w:szCs w:val="22"/>
        </w:rPr>
      </w:pPr>
      <w:r w:rsidRPr="00830F8C">
        <w:rPr>
          <w:rStyle w:val="fontstyle01"/>
          <w:sz w:val="26"/>
        </w:rPr>
        <w:br w:type="page"/>
      </w:r>
    </w:p>
    <w:p w14:paraId="48B74325" w14:textId="77777777" w:rsidR="00262568" w:rsidRPr="00830F8C" w:rsidRDefault="00A11ABD" w:rsidP="00C6107A">
      <w:pPr>
        <w:pStyle w:val="Heading1"/>
        <w:rPr>
          <w:rFonts w:cs="Times New Roman"/>
        </w:rPr>
      </w:pPr>
      <w:bookmarkStart w:id="276" w:name="_Toc82683928"/>
      <w:r w:rsidRPr="00830F8C">
        <w:rPr>
          <w:rFonts w:cs="Times New Roman"/>
        </w:rPr>
        <w:lastRenderedPageBreak/>
        <w:t xml:space="preserve">CHƯƠNG </w:t>
      </w:r>
      <w:r w:rsidR="004629B4" w:rsidRPr="00830F8C">
        <w:rPr>
          <w:rFonts w:cs="Times New Roman"/>
        </w:rPr>
        <w:t>5</w:t>
      </w:r>
      <w:r w:rsidRPr="00830F8C">
        <w:rPr>
          <w:rFonts w:cs="Times New Roman"/>
        </w:rPr>
        <w:t>: KẾT LUẬN VÀ ĐỊNH HƯỚNG ĐỀ TÀI</w:t>
      </w:r>
      <w:bookmarkEnd w:id="276"/>
    </w:p>
    <w:p w14:paraId="3997BD55" w14:textId="77777777" w:rsidR="00D97366" w:rsidRPr="00830F8C" w:rsidRDefault="00D97366" w:rsidP="00D97366">
      <w:pPr>
        <w:rPr>
          <w:rFonts w:cs="Times New Roman"/>
          <w:sz w:val="12"/>
          <w:szCs w:val="12"/>
        </w:rPr>
      </w:pPr>
    </w:p>
    <w:p w14:paraId="0D472605" w14:textId="77777777" w:rsidR="00C6107A" w:rsidRPr="00830F8C" w:rsidRDefault="00E11FD6" w:rsidP="00CF5A31">
      <w:pPr>
        <w:pStyle w:val="Heading2"/>
        <w:rPr>
          <w:rFonts w:cs="Times New Roman"/>
        </w:rPr>
      </w:pPr>
      <w:bookmarkStart w:id="277" w:name="_Toc82683929"/>
      <w:r w:rsidRPr="00830F8C">
        <w:rPr>
          <w:rFonts w:cs="Times New Roman"/>
        </w:rPr>
        <w:t>5</w:t>
      </w:r>
      <w:r w:rsidR="00CF5A31" w:rsidRPr="00830F8C">
        <w:rPr>
          <w:rFonts w:cs="Times New Roman"/>
        </w:rPr>
        <w:t>.1   Kết quả đạt được</w:t>
      </w:r>
      <w:bookmarkEnd w:id="277"/>
    </w:p>
    <w:p w14:paraId="7D8A53DF" w14:textId="27E14284" w:rsidR="00D97366" w:rsidRDefault="00AF14FC" w:rsidP="00AF14FC">
      <w:r>
        <w:t>Bộ điều khiển nhiệt độ cho ra được nhiệt độ mong muốn khá phù hợp, độ vọt lố không vượt quá 2%</w:t>
      </w:r>
      <w:r w:rsidR="00B42BFA">
        <w:t xml:space="preserve">,  thời gian xác lập tương đối </w:t>
      </w:r>
    </w:p>
    <w:p w14:paraId="07C17D86" w14:textId="209F1291" w:rsidR="0048375D" w:rsidRDefault="0048375D" w:rsidP="00AF14FC">
      <w:r>
        <w:t>Tìm hiểu được cách kết hợp, sử dụng linh kiện điện tử để cho ra kết quả tốt nhất</w:t>
      </w:r>
    </w:p>
    <w:p w14:paraId="1197FE13" w14:textId="16A2A591" w:rsidR="0048375D" w:rsidRDefault="0048375D" w:rsidP="00AF14FC">
      <w:r>
        <w:t xml:space="preserve">Học được cách làm mạch điện tử </w:t>
      </w:r>
    </w:p>
    <w:p w14:paraId="78B659C1" w14:textId="2F27A8E8" w:rsidR="0048375D" w:rsidRDefault="0048375D" w:rsidP="00AF14FC">
      <w:r>
        <w:t>Hiểu rõ hơn về bộ điều khiển PID số, cụ thể lạ bộ điều khiển PID rời rạc</w:t>
      </w:r>
    </w:p>
    <w:p w14:paraId="1F878F58" w14:textId="6326F083" w:rsidR="0048375D" w:rsidRPr="00830F8C" w:rsidRDefault="0048375D" w:rsidP="00AF14FC">
      <w:r>
        <w:t xml:space="preserve">Biết cách làm tăng độ phân giải các cảm biến để </w:t>
      </w:r>
      <w:r w:rsidR="00F85B2D">
        <w:t>vi điều khiển</w:t>
      </w:r>
      <w:r>
        <w:t xml:space="preserve"> có thể nhận được </w:t>
      </w:r>
      <w:r w:rsidR="00F85B2D">
        <w:t>giá trị mà xử lý đem lại kết quả tốt nhất cho hệ thống.</w:t>
      </w:r>
    </w:p>
    <w:p w14:paraId="3EC08BD8" w14:textId="47006968" w:rsidR="00D97366" w:rsidRDefault="00E11FD6" w:rsidP="00D97366">
      <w:pPr>
        <w:pStyle w:val="Heading2"/>
        <w:rPr>
          <w:rFonts w:cs="Times New Roman"/>
        </w:rPr>
      </w:pPr>
      <w:bookmarkStart w:id="278" w:name="_Toc82683930"/>
      <w:r w:rsidRPr="00830F8C">
        <w:rPr>
          <w:rFonts w:cs="Times New Roman"/>
        </w:rPr>
        <w:t>5</w:t>
      </w:r>
      <w:r w:rsidR="00D97366" w:rsidRPr="00830F8C">
        <w:rPr>
          <w:rFonts w:cs="Times New Roman"/>
        </w:rPr>
        <w:t>.2   Hạn chế</w:t>
      </w:r>
      <w:bookmarkEnd w:id="278"/>
    </w:p>
    <w:p w14:paraId="7BC1C4CB" w14:textId="1AAD6552" w:rsidR="001E23B8" w:rsidRDefault="006F5AD9" w:rsidP="006F5AD9">
      <w:r>
        <w:t>Do đặt tính của hệ thống nên các thông số PID không được phù hợp với nhiều nhiệt độ đặt ban đầu, yếu tố môi trường và nhiễu từ cảm biển làm ảnh hưởng đển độ chính xác của hệ thống.  Vì vậy cần phải thay đổi các thông số PID liên tục với mọi nhiệt độ chệch lênh</w:t>
      </w:r>
      <w:r w:rsidR="00CF0E71">
        <w:t xml:space="preserve"> tương ứng với các thông số Kp Ki Kd ban đầu</w:t>
      </w:r>
      <w:r>
        <w:t xml:space="preserve"> trong khoảng </w:t>
      </w:r>
      <w:r w:rsidRPr="00802713">
        <w:rPr>
          <w:position w:val="-6"/>
        </w:rPr>
        <w:object w:dxaOrig="580" w:dyaOrig="320" w14:anchorId="393D12ED">
          <v:shape id="_x0000_i1081" type="#_x0000_t75" style="width:28.8pt;height:16.2pt" o:ole="">
            <v:imagedata r:id="rId204" o:title=""/>
          </v:shape>
          <o:OLEObject Type="Embed" ProgID="Equation.DSMT4" ShapeID="_x0000_i1081" DrawAspect="Content" ObjectID="_1693297359" r:id="rId205"/>
        </w:object>
      </w:r>
      <w:r>
        <w:t xml:space="preserve"> để hệ thống có thể cho ra được đồ thị như mình mong muốn, mà độ vọt lố không cao.</w:t>
      </w:r>
    </w:p>
    <w:p w14:paraId="0982362C" w14:textId="54F99D01" w:rsidR="00C40D6B" w:rsidRPr="006F5AD9" w:rsidRDefault="00C40D6B" w:rsidP="006F5AD9">
      <w:r>
        <w:t xml:space="preserve">Nhiễu từ cảm biến nhiều lúc không ổn định, làm hệ thống nhảy vọt lên với các thông số không mong muốn </w:t>
      </w:r>
    </w:p>
    <w:p w14:paraId="53A78C17" w14:textId="02EB9A60" w:rsidR="00D97366" w:rsidRDefault="00E11FD6" w:rsidP="00144B84">
      <w:pPr>
        <w:pStyle w:val="Heading2"/>
        <w:rPr>
          <w:rFonts w:cs="Times New Roman"/>
        </w:rPr>
      </w:pPr>
      <w:bookmarkStart w:id="279" w:name="_Toc82683931"/>
      <w:r w:rsidRPr="00830F8C">
        <w:rPr>
          <w:rFonts w:cs="Times New Roman"/>
        </w:rPr>
        <w:t>5</w:t>
      </w:r>
      <w:r w:rsidR="00144B84" w:rsidRPr="00830F8C">
        <w:rPr>
          <w:rFonts w:cs="Times New Roman"/>
        </w:rPr>
        <w:t>.3   Hướng phát triển của đề tài</w:t>
      </w:r>
      <w:bookmarkEnd w:id="279"/>
    </w:p>
    <w:p w14:paraId="0758394D" w14:textId="53BFE33E" w:rsidR="00D8265E" w:rsidRDefault="00D8265E" w:rsidP="00D8265E">
      <w:r>
        <w:t xml:space="preserve">Vì các thông số PID cần phải được tinh chỉnh liên tục nên có thể định hướng sang đề tài PID </w:t>
      </w:r>
      <w:r w:rsidR="00680EB0">
        <w:t>Auto T</w:t>
      </w:r>
      <w:r>
        <w:t xml:space="preserve">uning, để hệ thống có thể tự động tính toán ra các thông số PID phù hợp mà người thiết lập không cần phải tinh chỉnh nhiều.  </w:t>
      </w:r>
    </w:p>
    <w:p w14:paraId="01B595ED" w14:textId="07EC0463" w:rsidR="00C40D6B" w:rsidRDefault="00C40D6B" w:rsidP="00D8265E">
      <w:r>
        <w:t>Có thể sử dụng thêm PWM cung cấp cho quạt</w:t>
      </w:r>
      <w:r w:rsidR="002A0028">
        <w:t xml:space="preserve"> làm mát</w:t>
      </w:r>
      <w:r>
        <w:t xml:space="preserve"> để hệ thống ít bị sai số xác lập khi hệ thống có đột vọt lố cao.  </w:t>
      </w:r>
    </w:p>
    <w:p w14:paraId="1D7C8B81" w14:textId="77777777" w:rsidR="00C40D6B" w:rsidRDefault="00C40D6B" w:rsidP="00D8265E"/>
    <w:p w14:paraId="5DB6415E" w14:textId="77777777" w:rsidR="00A15888" w:rsidRPr="00830F8C" w:rsidRDefault="00A15888" w:rsidP="0020223B">
      <w:pPr>
        <w:pStyle w:val="Heading1"/>
      </w:pPr>
      <w:r w:rsidRPr="00830F8C">
        <w:br w:type="page"/>
      </w:r>
      <w:bookmarkStart w:id="280" w:name="_Toc82683932"/>
      <w:r w:rsidRPr="00830F8C">
        <w:lastRenderedPageBreak/>
        <w:t>PHỤ LỤC</w:t>
      </w:r>
      <w:bookmarkEnd w:id="280"/>
    </w:p>
    <w:p w14:paraId="33F6AC62" w14:textId="18360526" w:rsidR="00A15888" w:rsidRDefault="00A15888" w:rsidP="00A15888">
      <w:pPr>
        <w:pStyle w:val="Heading2"/>
        <w:rPr>
          <w:rFonts w:cs="Times New Roman"/>
        </w:rPr>
      </w:pPr>
      <w:bookmarkStart w:id="281" w:name="_Toc82683933"/>
      <w:r w:rsidRPr="00830F8C">
        <w:rPr>
          <w:rFonts w:cs="Times New Roman"/>
        </w:rPr>
        <w:t>Code chương trình</w:t>
      </w:r>
      <w:bookmarkEnd w:id="281"/>
    </w:p>
    <w:p w14:paraId="705358AA" w14:textId="77777777" w:rsidR="009C73C6" w:rsidRDefault="009C73C6" w:rsidP="009C73C6">
      <w:r>
        <w:t>#include &lt;TimerOne.h&gt;</w:t>
      </w:r>
    </w:p>
    <w:p w14:paraId="487D673F" w14:textId="77777777" w:rsidR="009C73C6" w:rsidRDefault="009C73C6" w:rsidP="009C73C6">
      <w:r>
        <w:t>// LCD</w:t>
      </w:r>
    </w:p>
    <w:p w14:paraId="0DEEBA13" w14:textId="77777777" w:rsidR="009C73C6" w:rsidRDefault="009C73C6" w:rsidP="009C73C6">
      <w:r>
        <w:t xml:space="preserve">#include &lt;Wire.h&gt; </w:t>
      </w:r>
    </w:p>
    <w:p w14:paraId="1A652ABE" w14:textId="77777777" w:rsidR="009C73C6" w:rsidRDefault="009C73C6" w:rsidP="009C73C6">
      <w:r>
        <w:t>#include &lt;LiquidCrystal_I2C.h&gt;    //If you don't have the LiquidCrystal_I2C library, download it and install it</w:t>
      </w:r>
    </w:p>
    <w:p w14:paraId="596843FE" w14:textId="7EB2F45F" w:rsidR="009C73C6" w:rsidRDefault="009C73C6" w:rsidP="009C73C6">
      <w:r>
        <w:t>LiquidCrystal_I2C lcd(0x27,16,2);  //sometimes the adress is not 0x3f. Change to 0x27 if it dosn't work.</w:t>
      </w:r>
    </w:p>
    <w:p w14:paraId="10054CF4" w14:textId="77777777" w:rsidR="009C73C6" w:rsidRDefault="009C73C6" w:rsidP="009C73C6">
      <w:r>
        <w:t>#define Relay 3</w:t>
      </w:r>
    </w:p>
    <w:p w14:paraId="3665F2C6" w14:textId="77777777" w:rsidR="009C73C6" w:rsidRDefault="009C73C6" w:rsidP="009C73C6">
      <w:r>
        <w:t>#define LM35_PIN A0</w:t>
      </w:r>
    </w:p>
    <w:p w14:paraId="5126A934" w14:textId="3255D82C" w:rsidR="009C73C6" w:rsidRDefault="009C73C6" w:rsidP="009C73C6">
      <w:r>
        <w:t>#define TRIAC_PIN 7</w:t>
      </w:r>
    </w:p>
    <w:p w14:paraId="53360EAD" w14:textId="77777777" w:rsidR="009C73C6" w:rsidRDefault="009C73C6" w:rsidP="009C73C6">
      <w:r>
        <w:t>#define Kp 0.885</w:t>
      </w:r>
    </w:p>
    <w:p w14:paraId="5BDDE274" w14:textId="77777777" w:rsidR="009C73C6" w:rsidRDefault="009C73C6" w:rsidP="009C73C6">
      <w:r>
        <w:t>#define Kd 0.001</w:t>
      </w:r>
    </w:p>
    <w:p w14:paraId="6A4573A6" w14:textId="77777777" w:rsidR="009C73C6" w:rsidRDefault="009C73C6" w:rsidP="009C73C6">
      <w:r>
        <w:t>#define Ki 0.003</w:t>
      </w:r>
    </w:p>
    <w:p w14:paraId="18F02AA7" w14:textId="2252ECF9" w:rsidR="009C73C6" w:rsidRDefault="009C73C6" w:rsidP="009C73C6">
      <w:r>
        <w:t xml:space="preserve">float nhietdodat=50;  </w:t>
      </w:r>
    </w:p>
    <w:p w14:paraId="50A111CC" w14:textId="77777777" w:rsidR="009C73C6" w:rsidRDefault="009C73C6" w:rsidP="009C73C6">
      <w:r>
        <w:t>float nhietdo;</w:t>
      </w:r>
    </w:p>
    <w:p w14:paraId="547A6153" w14:textId="69065B7D" w:rsidR="009C73C6" w:rsidRDefault="009C73C6" w:rsidP="009C73C6">
      <w:r>
        <w:t>double t;</w:t>
      </w:r>
    </w:p>
    <w:p w14:paraId="75F49AEB" w14:textId="77777777" w:rsidR="009C73C6" w:rsidRDefault="009C73C6" w:rsidP="009C73C6">
      <w:r>
        <w:t>float E,E1,E2,alpha,gamma,beta;</w:t>
      </w:r>
    </w:p>
    <w:p w14:paraId="43E82D8B" w14:textId="77777777" w:rsidR="009C73C6" w:rsidRDefault="009C73C6" w:rsidP="009C73C6">
      <w:r>
        <w:t>float Output=0;</w:t>
      </w:r>
    </w:p>
    <w:p w14:paraId="3D281738" w14:textId="77777777" w:rsidR="009C73C6" w:rsidRDefault="009C73C6" w:rsidP="009C73C6">
      <w:r>
        <w:t>float LastOutput=0;</w:t>
      </w:r>
    </w:p>
    <w:p w14:paraId="460FA47F" w14:textId="77777777" w:rsidR="009C73C6" w:rsidRDefault="009C73C6" w:rsidP="009C73C6">
      <w:r>
        <w:t>float thoigian=0;</w:t>
      </w:r>
    </w:p>
    <w:p w14:paraId="61267E37" w14:textId="77777777" w:rsidR="009C73C6" w:rsidRDefault="009C73C6" w:rsidP="009C73C6">
      <w:r>
        <w:t>int flag=0;</w:t>
      </w:r>
    </w:p>
    <w:p w14:paraId="1CC4FB45" w14:textId="77777777" w:rsidR="009C73C6" w:rsidRDefault="009C73C6" w:rsidP="009C73C6">
      <w:r>
        <w:t>float T=1.5; //thoi gian lay mau 1.5s</w:t>
      </w:r>
    </w:p>
    <w:p w14:paraId="27F14FCA" w14:textId="33F0B436" w:rsidR="009C73C6" w:rsidRDefault="009C73C6" w:rsidP="009C73C6">
      <w:r>
        <w:lastRenderedPageBreak/>
        <w:t>float timerloop;</w:t>
      </w:r>
    </w:p>
    <w:p w14:paraId="6F8EC063" w14:textId="77777777" w:rsidR="009C73C6" w:rsidRDefault="009C73C6" w:rsidP="009C73C6">
      <w:r>
        <w:t>float tam=0;</w:t>
      </w:r>
    </w:p>
    <w:p w14:paraId="52778528" w14:textId="77777777" w:rsidR="009C73C6" w:rsidRDefault="009C73C6" w:rsidP="009C73C6">
      <w:r>
        <w:t>///////////</w:t>
      </w:r>
    </w:p>
    <w:p w14:paraId="4E3C3EA6" w14:textId="77777777" w:rsidR="009C73C6" w:rsidRDefault="009C73C6" w:rsidP="009C73C6">
      <w:r>
        <w:t>int i;</w:t>
      </w:r>
    </w:p>
    <w:p w14:paraId="783C4E74" w14:textId="77777777" w:rsidR="009C73C6" w:rsidRDefault="009C73C6" w:rsidP="009C73C6">
      <w:r>
        <w:t>int enB = 8;</w:t>
      </w:r>
    </w:p>
    <w:p w14:paraId="3C9AA46A" w14:textId="77777777" w:rsidR="009C73C6" w:rsidRDefault="009C73C6" w:rsidP="009C73C6">
      <w:r>
        <w:t>int in3 = 22;</w:t>
      </w:r>
    </w:p>
    <w:p w14:paraId="13A23C1F" w14:textId="77777777" w:rsidR="009C73C6" w:rsidRDefault="009C73C6" w:rsidP="009C73C6">
      <w:r>
        <w:t>int in4 = 23;</w:t>
      </w:r>
    </w:p>
    <w:p w14:paraId="51E91AEC" w14:textId="77777777" w:rsidR="009C73C6" w:rsidRDefault="009C73C6" w:rsidP="009C73C6">
      <w:r>
        <w:t>float F;</w:t>
      </w:r>
    </w:p>
    <w:p w14:paraId="76BAA945" w14:textId="77777777" w:rsidR="009C73C6" w:rsidRDefault="009C73C6" w:rsidP="009C73C6">
      <w:r>
        <w:t>/*HAM DOC NHIET DO*/</w:t>
      </w:r>
    </w:p>
    <w:p w14:paraId="71FCBE97" w14:textId="77777777" w:rsidR="009C73C6" w:rsidRDefault="009C73C6" w:rsidP="009C73C6">
      <w:r>
        <w:t>void Temperature()</w:t>
      </w:r>
    </w:p>
    <w:p w14:paraId="082890E2" w14:textId="77777777" w:rsidR="009C73C6" w:rsidRDefault="009C73C6" w:rsidP="009C73C6">
      <w:r>
        <w:t>{</w:t>
      </w:r>
    </w:p>
    <w:p w14:paraId="174AE27B" w14:textId="77777777" w:rsidR="009C73C6" w:rsidRDefault="009C73C6" w:rsidP="009C73C6">
      <w:r>
        <w:t xml:space="preserve">  double read_ADC;</w:t>
      </w:r>
    </w:p>
    <w:p w14:paraId="2EDF3AE3" w14:textId="77777777" w:rsidR="009C73C6" w:rsidRDefault="009C73C6" w:rsidP="009C73C6">
      <w:r>
        <w:t xml:space="preserve">  //analogReference(DEFAULT);</w:t>
      </w:r>
    </w:p>
    <w:p w14:paraId="44E2E4C4" w14:textId="77777777" w:rsidR="009C73C6" w:rsidRDefault="009C73C6" w:rsidP="009C73C6">
      <w:r>
        <w:t xml:space="preserve">  read_ADC=analogRead(LM35_PIN);</w:t>
      </w:r>
    </w:p>
    <w:p w14:paraId="4F6F05EC" w14:textId="77777777" w:rsidR="009C73C6" w:rsidRDefault="009C73C6" w:rsidP="009C73C6">
      <w:r>
        <w:t xml:space="preserve">  t = read_ADC*5/1023;</w:t>
      </w:r>
    </w:p>
    <w:p w14:paraId="71431CF4" w14:textId="77777777" w:rsidR="009C73C6" w:rsidRDefault="009C73C6" w:rsidP="009C73C6">
      <w:r>
        <w:t xml:space="preserve">  F = nhietdo - nhietdodat;</w:t>
      </w:r>
    </w:p>
    <w:p w14:paraId="36BA9DE6" w14:textId="77777777" w:rsidR="009C73C6" w:rsidRDefault="009C73C6" w:rsidP="009C73C6">
      <w:r>
        <w:t xml:space="preserve">  nhietdo=((t/2.6)+0.2)*100.0;  //1000/10</w:t>
      </w:r>
    </w:p>
    <w:p w14:paraId="304851B4" w14:textId="77777777" w:rsidR="009C73C6" w:rsidRDefault="009C73C6" w:rsidP="009C73C6">
      <w:r>
        <w:t xml:space="preserve">  //Serial.print(read_ADC); Serial.print(" ");</w:t>
      </w:r>
    </w:p>
    <w:p w14:paraId="6173355D" w14:textId="77777777" w:rsidR="009C73C6" w:rsidRDefault="009C73C6" w:rsidP="009C73C6">
      <w:r>
        <w:t xml:space="preserve">  //Serial.print(t); Serial.print(" ");</w:t>
      </w:r>
    </w:p>
    <w:p w14:paraId="1BD31BDC" w14:textId="77777777" w:rsidR="009C73C6" w:rsidRDefault="009C73C6" w:rsidP="009C73C6">
      <w:r>
        <w:t xml:space="preserve">  Serial.print(nhietdodat); Serial.print(" ");</w:t>
      </w:r>
    </w:p>
    <w:p w14:paraId="0CE0900E" w14:textId="77777777" w:rsidR="009C73C6" w:rsidRDefault="009C73C6" w:rsidP="009C73C6">
      <w:r>
        <w:t xml:space="preserve">  Serial.print(" nhiet do: "); Serial.println(nhietdo);</w:t>
      </w:r>
    </w:p>
    <w:p w14:paraId="1E03275B" w14:textId="77777777" w:rsidR="009C73C6" w:rsidRDefault="009C73C6" w:rsidP="009C73C6">
      <w:r>
        <w:t xml:space="preserve">  //Serial.print("hieunhietdo"); Serial.println(F);</w:t>
      </w:r>
    </w:p>
    <w:p w14:paraId="7A097F5C" w14:textId="77777777" w:rsidR="009C73C6" w:rsidRDefault="009C73C6" w:rsidP="009C73C6">
      <w:r>
        <w:t>}</w:t>
      </w:r>
    </w:p>
    <w:p w14:paraId="5967DA31" w14:textId="77777777" w:rsidR="009C73C6" w:rsidRDefault="009C73C6" w:rsidP="009C73C6"/>
    <w:p w14:paraId="002A67B1" w14:textId="77777777" w:rsidR="009C73C6" w:rsidRDefault="009C73C6" w:rsidP="009C73C6">
      <w:r>
        <w:lastRenderedPageBreak/>
        <w:t>/*HAM DIEU KHIEN TRIAC*/</w:t>
      </w:r>
    </w:p>
    <w:p w14:paraId="75D89543" w14:textId="77777777" w:rsidR="009C73C6" w:rsidRDefault="009C73C6" w:rsidP="009C73C6">
      <w:r>
        <w:t>void TriacControl()</w:t>
      </w:r>
    </w:p>
    <w:p w14:paraId="10E332BD" w14:textId="77777777" w:rsidR="009C73C6" w:rsidRDefault="009C73C6" w:rsidP="009C73C6">
      <w:r>
        <w:t>{</w:t>
      </w:r>
    </w:p>
    <w:p w14:paraId="771E4736" w14:textId="77777777" w:rsidR="009C73C6" w:rsidRDefault="009C73C6" w:rsidP="009C73C6">
      <w:r>
        <w:t xml:space="preserve">   delayMicroseconds(thoigian*1000); </w:t>
      </w:r>
    </w:p>
    <w:p w14:paraId="5F9ED88D" w14:textId="77777777" w:rsidR="009C73C6" w:rsidRDefault="009C73C6" w:rsidP="009C73C6">
      <w:r>
        <w:t xml:space="preserve">   digitalWrite(TRIAC_PIN,HIGH);</w:t>
      </w:r>
    </w:p>
    <w:p w14:paraId="6BE695D3" w14:textId="77777777" w:rsidR="009C73C6" w:rsidRDefault="009C73C6" w:rsidP="009C73C6">
      <w:r>
        <w:t xml:space="preserve">   delay(1);</w:t>
      </w:r>
    </w:p>
    <w:p w14:paraId="080EC27B" w14:textId="77777777" w:rsidR="009C73C6" w:rsidRDefault="009C73C6" w:rsidP="009C73C6">
      <w:r>
        <w:t xml:space="preserve">   digitalWrite(TRIAC_PIN,LOW);</w:t>
      </w:r>
    </w:p>
    <w:p w14:paraId="3947A1DB" w14:textId="77777777" w:rsidR="009C73C6" w:rsidRDefault="009C73C6" w:rsidP="009C73C6">
      <w:r>
        <w:t>}</w:t>
      </w:r>
    </w:p>
    <w:p w14:paraId="0C1918BE" w14:textId="77777777" w:rsidR="009C73C6" w:rsidRDefault="009C73C6" w:rsidP="009C73C6"/>
    <w:p w14:paraId="39D6DDC2" w14:textId="77777777" w:rsidR="009C73C6" w:rsidRDefault="009C73C6" w:rsidP="009C73C6">
      <w:r>
        <w:t>void PID()</w:t>
      </w:r>
    </w:p>
    <w:p w14:paraId="03061FD1" w14:textId="77777777" w:rsidR="009C73C6" w:rsidRDefault="009C73C6" w:rsidP="009C73C6">
      <w:r>
        <w:t>{</w:t>
      </w:r>
    </w:p>
    <w:p w14:paraId="1CFF3B37" w14:textId="77777777" w:rsidR="009C73C6" w:rsidRDefault="009C73C6" w:rsidP="009C73C6">
      <w:r>
        <w:t xml:space="preserve">  for (int i=0; i&lt;10;i++)</w:t>
      </w:r>
    </w:p>
    <w:p w14:paraId="068F7FDB" w14:textId="77777777" w:rsidR="009C73C6" w:rsidRDefault="009C73C6" w:rsidP="009C73C6">
      <w:r>
        <w:t xml:space="preserve">  {Temperature();</w:t>
      </w:r>
    </w:p>
    <w:p w14:paraId="4A28BAFE" w14:textId="77777777" w:rsidR="009C73C6" w:rsidRDefault="009C73C6" w:rsidP="009C73C6">
      <w:r>
        <w:t xml:space="preserve">  tam+=nhietdo;</w:t>
      </w:r>
    </w:p>
    <w:p w14:paraId="179A723A" w14:textId="77777777" w:rsidR="009C73C6" w:rsidRDefault="009C73C6" w:rsidP="009C73C6">
      <w:r>
        <w:t xml:space="preserve">  }</w:t>
      </w:r>
    </w:p>
    <w:p w14:paraId="1B1CC748" w14:textId="77777777" w:rsidR="009C73C6" w:rsidRDefault="009C73C6" w:rsidP="009C73C6">
      <w:r>
        <w:t xml:space="preserve">  nhietdo=tam/10.0;</w:t>
      </w:r>
    </w:p>
    <w:p w14:paraId="3A15CF14" w14:textId="77777777" w:rsidR="009C73C6" w:rsidRDefault="009C73C6" w:rsidP="009C73C6">
      <w:r>
        <w:t xml:space="preserve">  tam=0;</w:t>
      </w:r>
    </w:p>
    <w:p w14:paraId="71B5F566" w14:textId="77777777" w:rsidR="009C73C6" w:rsidRDefault="009C73C6" w:rsidP="009C73C6">
      <w:r>
        <w:t xml:space="preserve">  E=nhietdodat-nhietdo;</w:t>
      </w:r>
    </w:p>
    <w:p w14:paraId="6C9440AA" w14:textId="77777777" w:rsidR="009C73C6" w:rsidRDefault="009C73C6" w:rsidP="009C73C6">
      <w:r>
        <w:t xml:space="preserve">  alpha = 2*T*Kp + Ki*T*T + 2*Kd;</w:t>
      </w:r>
    </w:p>
    <w:p w14:paraId="0E81A848" w14:textId="77777777" w:rsidR="009C73C6" w:rsidRDefault="009C73C6" w:rsidP="009C73C6">
      <w:r>
        <w:t xml:space="preserve">  beta = T*T*Ki - 4*Kd -2*T*Kp;</w:t>
      </w:r>
    </w:p>
    <w:p w14:paraId="1F2182A3" w14:textId="77777777" w:rsidR="009C73C6" w:rsidRDefault="009C73C6" w:rsidP="009C73C6">
      <w:r>
        <w:t xml:space="preserve">  gamma = 2*Kd;</w:t>
      </w:r>
    </w:p>
    <w:p w14:paraId="639D6EB2" w14:textId="77777777" w:rsidR="009C73C6" w:rsidRDefault="009C73C6" w:rsidP="009C73C6">
      <w:r>
        <w:t xml:space="preserve">  Output = (alpha*E + beta*E1 + gamma*E2 + 2*T*LastOutput)/(2*T);</w:t>
      </w:r>
    </w:p>
    <w:p w14:paraId="29AC8772" w14:textId="77777777" w:rsidR="009C73C6" w:rsidRDefault="009C73C6" w:rsidP="009C73C6">
      <w:r>
        <w:t xml:space="preserve"> </w:t>
      </w:r>
    </w:p>
    <w:p w14:paraId="5AD4DFA7" w14:textId="77777777" w:rsidR="009C73C6" w:rsidRDefault="009C73C6" w:rsidP="009C73C6">
      <w:r>
        <w:t xml:space="preserve">  LastOutput=Output;</w:t>
      </w:r>
    </w:p>
    <w:p w14:paraId="3394EF32" w14:textId="77777777" w:rsidR="009C73C6" w:rsidRDefault="009C73C6" w:rsidP="009C73C6">
      <w:r>
        <w:lastRenderedPageBreak/>
        <w:t xml:space="preserve">  E2=E1;</w:t>
      </w:r>
    </w:p>
    <w:p w14:paraId="73A92FB9" w14:textId="77777777" w:rsidR="009C73C6" w:rsidRDefault="009C73C6" w:rsidP="009C73C6">
      <w:r>
        <w:t xml:space="preserve">  E1=E;</w:t>
      </w:r>
    </w:p>
    <w:p w14:paraId="3C98AEE3" w14:textId="77777777" w:rsidR="009C73C6" w:rsidRDefault="009C73C6" w:rsidP="009C73C6">
      <w:r>
        <w:t xml:space="preserve">  if (Output&gt;9)</w:t>
      </w:r>
    </w:p>
    <w:p w14:paraId="487A1CD8" w14:textId="77777777" w:rsidR="009C73C6" w:rsidRDefault="009C73C6" w:rsidP="009C73C6">
      <w:r>
        <w:t xml:space="preserve">    Output=9;</w:t>
      </w:r>
    </w:p>
    <w:p w14:paraId="0FB17745" w14:textId="77777777" w:rsidR="009C73C6" w:rsidRDefault="009C73C6" w:rsidP="009C73C6">
      <w:r>
        <w:t xml:space="preserve">    else if (Output&lt;=1)</w:t>
      </w:r>
    </w:p>
    <w:p w14:paraId="26393BA7" w14:textId="77777777" w:rsidR="009C73C6" w:rsidRDefault="009C73C6" w:rsidP="009C73C6">
      <w:r>
        <w:t xml:space="preserve">      Output=1;</w:t>
      </w:r>
    </w:p>
    <w:p w14:paraId="7CB2483C" w14:textId="77777777" w:rsidR="009C73C6" w:rsidRDefault="009C73C6" w:rsidP="009C73C6">
      <w:r>
        <w:t xml:space="preserve">  thoigian = 10-Output; /***************/</w:t>
      </w:r>
    </w:p>
    <w:p w14:paraId="5E8A2C71" w14:textId="77777777" w:rsidR="009C73C6" w:rsidRDefault="009C73C6" w:rsidP="009C73C6">
      <w:r>
        <w:t xml:space="preserve">    //Serial.print(Output); Serial.print(" ");</w:t>
      </w:r>
    </w:p>
    <w:p w14:paraId="75D7D49F" w14:textId="77777777" w:rsidR="009C73C6" w:rsidRDefault="009C73C6" w:rsidP="009C73C6">
      <w:r>
        <w:t xml:space="preserve">    //Serial.print(thoigian); Serial.print(" ");</w:t>
      </w:r>
    </w:p>
    <w:p w14:paraId="7404D557" w14:textId="77777777" w:rsidR="009C73C6" w:rsidRDefault="009C73C6" w:rsidP="009C73C6">
      <w:r>
        <w:t xml:space="preserve">    //Serial.print(nhietdo);</w:t>
      </w:r>
    </w:p>
    <w:p w14:paraId="787954ED" w14:textId="77777777" w:rsidR="009C73C6" w:rsidRDefault="009C73C6" w:rsidP="009C73C6">
      <w:r>
        <w:t xml:space="preserve">    //Serial.print(";");Serial.println(" ");</w:t>
      </w:r>
    </w:p>
    <w:p w14:paraId="61BBFEB5" w14:textId="77777777" w:rsidR="009C73C6" w:rsidRDefault="009C73C6" w:rsidP="009C73C6">
      <w:r>
        <w:t>}</w:t>
      </w:r>
    </w:p>
    <w:p w14:paraId="04275447" w14:textId="77777777" w:rsidR="009C73C6" w:rsidRDefault="009C73C6" w:rsidP="009C73C6"/>
    <w:p w14:paraId="73D8D832" w14:textId="77777777" w:rsidR="009C73C6" w:rsidRDefault="009C73C6" w:rsidP="009C73C6">
      <w:r>
        <w:t>void setup() {</w:t>
      </w:r>
    </w:p>
    <w:p w14:paraId="60EADD0A" w14:textId="77777777" w:rsidR="009C73C6" w:rsidRDefault="009C73C6" w:rsidP="009C73C6">
      <w:r>
        <w:t xml:space="preserve">  ////////////////////////</w:t>
      </w:r>
    </w:p>
    <w:p w14:paraId="2D2EB19C" w14:textId="77777777" w:rsidR="009C73C6" w:rsidRDefault="009C73C6" w:rsidP="009C73C6">
      <w:r>
        <w:t xml:space="preserve">  //lcd.init();</w:t>
      </w:r>
    </w:p>
    <w:p w14:paraId="73607381" w14:textId="77777777" w:rsidR="009C73C6" w:rsidRDefault="009C73C6" w:rsidP="009C73C6">
      <w:r>
        <w:t xml:space="preserve">  //lcd.backlight()</w:t>
      </w:r>
    </w:p>
    <w:p w14:paraId="563C00CA" w14:textId="77777777" w:rsidR="009C73C6" w:rsidRDefault="009C73C6" w:rsidP="009C73C6">
      <w:r>
        <w:t xml:space="preserve">  //lcd.setCursor(0,0);</w:t>
      </w:r>
    </w:p>
    <w:p w14:paraId="56F738FF" w14:textId="77777777" w:rsidR="009C73C6" w:rsidRDefault="009C73C6" w:rsidP="009C73C6">
      <w:r>
        <w:t xml:space="preserve">  //lcd.print("PID Temperature");</w:t>
      </w:r>
    </w:p>
    <w:p w14:paraId="655272E4" w14:textId="77777777" w:rsidR="009C73C6" w:rsidRDefault="009C73C6" w:rsidP="009C73C6">
      <w:r>
        <w:t xml:space="preserve">  //lcd.setCursor(0,1);</w:t>
      </w:r>
    </w:p>
    <w:p w14:paraId="270E7005" w14:textId="77777777" w:rsidR="009C73C6" w:rsidRDefault="009C73C6" w:rsidP="009C73C6">
      <w:r>
        <w:t xml:space="preserve">  //lcd.print("    Control    ");</w:t>
      </w:r>
    </w:p>
    <w:p w14:paraId="6FEC2576" w14:textId="77777777" w:rsidR="009C73C6" w:rsidRDefault="009C73C6" w:rsidP="009C73C6">
      <w:r>
        <w:t xml:space="preserve">  //delay(25);  </w:t>
      </w:r>
    </w:p>
    <w:p w14:paraId="5166222B" w14:textId="77777777" w:rsidR="009C73C6" w:rsidRDefault="009C73C6" w:rsidP="009C73C6">
      <w:r>
        <w:t xml:space="preserve">  ///////////</w:t>
      </w:r>
    </w:p>
    <w:p w14:paraId="5639A0AA" w14:textId="77777777" w:rsidR="009C73C6" w:rsidRDefault="009C73C6" w:rsidP="009C73C6">
      <w:r>
        <w:t xml:space="preserve">  //////////</w:t>
      </w:r>
    </w:p>
    <w:p w14:paraId="7BD579D0" w14:textId="77777777" w:rsidR="009C73C6" w:rsidRDefault="009C73C6" w:rsidP="009C73C6">
      <w:r>
        <w:lastRenderedPageBreak/>
        <w:t xml:space="preserve">  </w:t>
      </w:r>
    </w:p>
    <w:p w14:paraId="47AF1B85" w14:textId="77777777" w:rsidR="009C73C6" w:rsidRDefault="009C73C6" w:rsidP="009C73C6">
      <w:r>
        <w:t xml:space="preserve">  pinMode(enB, OUTPUT);</w:t>
      </w:r>
    </w:p>
    <w:p w14:paraId="23BF9A01" w14:textId="77777777" w:rsidR="009C73C6" w:rsidRDefault="009C73C6" w:rsidP="009C73C6">
      <w:r>
        <w:t xml:space="preserve">  pinMode(in3, OUTPUT);</w:t>
      </w:r>
    </w:p>
    <w:p w14:paraId="0883E64B" w14:textId="77777777" w:rsidR="009C73C6" w:rsidRDefault="009C73C6" w:rsidP="009C73C6">
      <w:r>
        <w:t xml:space="preserve">  pinMode(in4, OUTPUT);</w:t>
      </w:r>
    </w:p>
    <w:p w14:paraId="47267B20" w14:textId="77777777" w:rsidR="009C73C6" w:rsidRDefault="009C73C6" w:rsidP="009C73C6">
      <w:r>
        <w:t xml:space="preserve">  pinMode(Relay,OUTPUT);</w:t>
      </w:r>
    </w:p>
    <w:p w14:paraId="2A4E5717" w14:textId="77777777" w:rsidR="009C73C6" w:rsidRDefault="009C73C6" w:rsidP="009C73C6">
      <w:r>
        <w:t xml:space="preserve">  digitalWrite(Relay,LOW);</w:t>
      </w:r>
    </w:p>
    <w:p w14:paraId="1A6FC661" w14:textId="77777777" w:rsidR="009C73C6" w:rsidRDefault="009C73C6" w:rsidP="009C73C6">
      <w:r>
        <w:t xml:space="preserve">  delay(1);</w:t>
      </w:r>
    </w:p>
    <w:p w14:paraId="4D1A337B" w14:textId="77777777" w:rsidR="009C73C6" w:rsidRDefault="009C73C6" w:rsidP="009C73C6">
      <w:r>
        <w:t xml:space="preserve">  digitalWrite(Relay,HIGH);</w:t>
      </w:r>
    </w:p>
    <w:p w14:paraId="0135D106" w14:textId="77777777" w:rsidR="009C73C6" w:rsidRDefault="009C73C6" w:rsidP="009C73C6">
      <w:r>
        <w:t xml:space="preserve">  Serial.begin(9600);</w:t>
      </w:r>
    </w:p>
    <w:p w14:paraId="08A096C5" w14:textId="77777777" w:rsidR="009C73C6" w:rsidRDefault="009C73C6" w:rsidP="009C73C6">
      <w:r>
        <w:t xml:space="preserve">  pinMode(LM35_PIN,INPUT);</w:t>
      </w:r>
    </w:p>
    <w:p w14:paraId="13C4B0E7" w14:textId="77777777" w:rsidR="009C73C6" w:rsidRDefault="009C73C6" w:rsidP="009C73C6">
      <w:r>
        <w:t xml:space="preserve">  pinMode(TRIAC_PIN,OUTPUT);</w:t>
      </w:r>
    </w:p>
    <w:p w14:paraId="7BC348C5" w14:textId="77777777" w:rsidR="009C73C6" w:rsidRDefault="009C73C6" w:rsidP="009C73C6">
      <w:r>
        <w:t xml:space="preserve">  E=0;E1=0;E2=0;</w:t>
      </w:r>
    </w:p>
    <w:p w14:paraId="0DCBB4A1" w14:textId="77777777" w:rsidR="009C73C6" w:rsidRDefault="009C73C6" w:rsidP="009C73C6">
      <w:r>
        <w:t xml:space="preserve">  attachInterrupt(0, TriacControl, RISING);</w:t>
      </w:r>
    </w:p>
    <w:p w14:paraId="5ADD3484" w14:textId="77777777" w:rsidR="009C73C6" w:rsidRDefault="009C73C6" w:rsidP="009C73C6">
      <w:r>
        <w:t xml:space="preserve">  Timer1.initialize(1500000); //don vi us</w:t>
      </w:r>
    </w:p>
    <w:p w14:paraId="73349659" w14:textId="77777777" w:rsidR="009C73C6" w:rsidRDefault="009C73C6" w:rsidP="009C73C6">
      <w:r>
        <w:t xml:space="preserve">  Timer1.attachInterrupt(PID);</w:t>
      </w:r>
    </w:p>
    <w:p w14:paraId="4378D1D6" w14:textId="77777777" w:rsidR="009C73C6" w:rsidRDefault="009C73C6" w:rsidP="009C73C6">
      <w:r>
        <w:t>}</w:t>
      </w:r>
    </w:p>
    <w:p w14:paraId="0D16E22D" w14:textId="77777777" w:rsidR="009C73C6" w:rsidRDefault="009C73C6" w:rsidP="009C73C6">
      <w:r>
        <w:t>///////</w:t>
      </w:r>
    </w:p>
    <w:p w14:paraId="41EF8D3F" w14:textId="77777777" w:rsidR="009C73C6" w:rsidRDefault="009C73C6" w:rsidP="009C73C6">
      <w:r>
        <w:t>/////////</w:t>
      </w:r>
    </w:p>
    <w:p w14:paraId="1E0A8CDF" w14:textId="77777777" w:rsidR="009C73C6" w:rsidRDefault="009C73C6" w:rsidP="009C73C6">
      <w:r>
        <w:t xml:space="preserve">void loop() </w:t>
      </w:r>
    </w:p>
    <w:p w14:paraId="15CAF878" w14:textId="77777777" w:rsidR="009C73C6" w:rsidRDefault="009C73C6" w:rsidP="009C73C6">
      <w:r>
        <w:t xml:space="preserve">{ </w:t>
      </w:r>
    </w:p>
    <w:p w14:paraId="26AAC293" w14:textId="77777777" w:rsidR="009C73C6" w:rsidRDefault="009C73C6" w:rsidP="009C73C6">
      <w:r>
        <w:t xml:space="preserve">  //////////////////  </w:t>
      </w:r>
    </w:p>
    <w:p w14:paraId="7FF756F8" w14:textId="77777777" w:rsidR="009C73C6" w:rsidRDefault="009C73C6" w:rsidP="009C73C6">
      <w:r>
        <w:t xml:space="preserve">  lcd.init();</w:t>
      </w:r>
    </w:p>
    <w:p w14:paraId="4ED05291" w14:textId="77777777" w:rsidR="009C73C6" w:rsidRDefault="009C73C6" w:rsidP="009C73C6">
      <w:r>
        <w:t xml:space="preserve">  lcd.backlight();</w:t>
      </w:r>
    </w:p>
    <w:p w14:paraId="28FC62DD" w14:textId="77777777" w:rsidR="009C73C6" w:rsidRDefault="009C73C6" w:rsidP="009C73C6">
      <w:r>
        <w:t xml:space="preserve">  lcd.setCursor(0,0);</w:t>
      </w:r>
    </w:p>
    <w:p w14:paraId="7569781F" w14:textId="77777777" w:rsidR="009C73C6" w:rsidRDefault="009C73C6" w:rsidP="009C73C6">
      <w:r>
        <w:lastRenderedPageBreak/>
        <w:t xml:space="preserve">  lcd.print("Nhiet do dat: ");</w:t>
      </w:r>
    </w:p>
    <w:p w14:paraId="6A32342C" w14:textId="77777777" w:rsidR="009C73C6" w:rsidRDefault="009C73C6" w:rsidP="009C73C6">
      <w:r>
        <w:t xml:space="preserve">  lcd.setCursor(14,0);</w:t>
      </w:r>
    </w:p>
    <w:p w14:paraId="23086004" w14:textId="77777777" w:rsidR="009C73C6" w:rsidRDefault="009C73C6" w:rsidP="009C73C6">
      <w:r>
        <w:t xml:space="preserve">  lcd.print(nhietdodat);</w:t>
      </w:r>
    </w:p>
    <w:p w14:paraId="13583FBD" w14:textId="77777777" w:rsidR="009C73C6" w:rsidRDefault="009C73C6" w:rsidP="009C73C6">
      <w:r>
        <w:t xml:space="preserve">  lcd.setCursor(0,1);</w:t>
      </w:r>
    </w:p>
    <w:p w14:paraId="3B91F7AC" w14:textId="77777777" w:rsidR="009C73C6" w:rsidRDefault="009C73C6" w:rsidP="009C73C6">
      <w:r>
        <w:t xml:space="preserve">  lcd.print("Nhiet do: ");</w:t>
      </w:r>
    </w:p>
    <w:p w14:paraId="69D75C4C" w14:textId="77777777" w:rsidR="009C73C6" w:rsidRDefault="009C73C6" w:rsidP="009C73C6">
      <w:r>
        <w:t xml:space="preserve">  lcd.setCursor(10,1);</w:t>
      </w:r>
    </w:p>
    <w:p w14:paraId="05FCAF26" w14:textId="77777777" w:rsidR="009C73C6" w:rsidRDefault="009C73C6" w:rsidP="009C73C6">
      <w:r>
        <w:t xml:space="preserve">  lcd.print(nhietdo); </w:t>
      </w:r>
    </w:p>
    <w:p w14:paraId="49D7E89F" w14:textId="77777777" w:rsidR="009C73C6" w:rsidRDefault="009C73C6" w:rsidP="009C73C6">
      <w:r>
        <w:t xml:space="preserve">  //////////////////////  </w:t>
      </w:r>
    </w:p>
    <w:p w14:paraId="7B03EEDB" w14:textId="77777777" w:rsidR="009C73C6" w:rsidRDefault="009C73C6" w:rsidP="009C73C6">
      <w:r>
        <w:t xml:space="preserve">  if ( F &gt;= 0.3 ) {</w:t>
      </w:r>
    </w:p>
    <w:p w14:paraId="60EF3241" w14:textId="77777777" w:rsidR="009C73C6" w:rsidRDefault="009C73C6" w:rsidP="009C73C6">
      <w:r>
        <w:t xml:space="preserve">    digitalWrite(in3, HIGH);</w:t>
      </w:r>
    </w:p>
    <w:p w14:paraId="5367DAA1" w14:textId="77777777" w:rsidR="009C73C6" w:rsidRDefault="009C73C6" w:rsidP="009C73C6">
      <w:r>
        <w:t xml:space="preserve">    digitalWrite(in4, LOW);</w:t>
      </w:r>
    </w:p>
    <w:p w14:paraId="523B255C" w14:textId="77777777" w:rsidR="009C73C6" w:rsidRDefault="009C73C6" w:rsidP="009C73C6">
      <w:r>
        <w:t xml:space="preserve">    analogWrite(enB,255);</w:t>
      </w:r>
    </w:p>
    <w:p w14:paraId="42151037" w14:textId="77777777" w:rsidR="009C73C6" w:rsidRDefault="009C73C6" w:rsidP="009C73C6">
      <w:r>
        <w:t xml:space="preserve">    lcd.setCursor(15,1);</w:t>
      </w:r>
    </w:p>
    <w:p w14:paraId="3D1BE6FF" w14:textId="77777777" w:rsidR="009C73C6" w:rsidRDefault="009C73C6" w:rsidP="009C73C6">
      <w:r>
        <w:t xml:space="preserve">    lcd.print("*");</w:t>
      </w:r>
    </w:p>
    <w:p w14:paraId="72799661" w14:textId="77777777" w:rsidR="009C73C6" w:rsidRDefault="009C73C6" w:rsidP="009C73C6">
      <w:r>
        <w:t xml:space="preserve">  }</w:t>
      </w:r>
    </w:p>
    <w:p w14:paraId="3D8B0DF6" w14:textId="77777777" w:rsidR="009C73C6" w:rsidRDefault="009C73C6" w:rsidP="009C73C6">
      <w:r>
        <w:t xml:space="preserve">  else if ( F &lt; 0 ) {</w:t>
      </w:r>
    </w:p>
    <w:p w14:paraId="1AA360A0" w14:textId="77777777" w:rsidR="009C73C6" w:rsidRDefault="009C73C6" w:rsidP="009C73C6">
      <w:r>
        <w:t xml:space="preserve">    digitalWrite(in3, LOW);</w:t>
      </w:r>
    </w:p>
    <w:p w14:paraId="08BE8DD4" w14:textId="77777777" w:rsidR="009C73C6" w:rsidRDefault="009C73C6" w:rsidP="009C73C6">
      <w:r>
        <w:t xml:space="preserve">    digitalWrite(in4, LOW);</w:t>
      </w:r>
    </w:p>
    <w:p w14:paraId="1153BE3B" w14:textId="77777777" w:rsidR="009C73C6" w:rsidRDefault="009C73C6" w:rsidP="009C73C6">
      <w:r>
        <w:t xml:space="preserve">    analogWrite(enB,0);</w:t>
      </w:r>
    </w:p>
    <w:p w14:paraId="54B5AA75" w14:textId="77777777" w:rsidR="009C73C6" w:rsidRDefault="009C73C6" w:rsidP="009C73C6">
      <w:r>
        <w:t xml:space="preserve">  }</w:t>
      </w:r>
    </w:p>
    <w:p w14:paraId="58594037" w14:textId="77777777" w:rsidR="009C73C6" w:rsidRDefault="009C73C6" w:rsidP="009C73C6">
      <w:r>
        <w:t xml:space="preserve">  else if ( 0.1 &lt; F &lt; 0.3){</w:t>
      </w:r>
    </w:p>
    <w:p w14:paraId="73016587" w14:textId="77777777" w:rsidR="009C73C6" w:rsidRDefault="009C73C6" w:rsidP="009C73C6">
      <w:r>
        <w:t xml:space="preserve">    digitalWrite(in3, HIGH);</w:t>
      </w:r>
    </w:p>
    <w:p w14:paraId="17A0ED4C" w14:textId="77777777" w:rsidR="009C73C6" w:rsidRDefault="009C73C6" w:rsidP="009C73C6">
      <w:r>
        <w:t xml:space="preserve">    digitalWrite(in4, LOW);</w:t>
      </w:r>
    </w:p>
    <w:p w14:paraId="13BC3CD3" w14:textId="77777777" w:rsidR="009C73C6" w:rsidRDefault="009C73C6" w:rsidP="009C73C6">
      <w:r>
        <w:t xml:space="preserve">    analogWrite(enB,240);</w:t>
      </w:r>
    </w:p>
    <w:p w14:paraId="377637AE" w14:textId="77777777" w:rsidR="009C73C6" w:rsidRDefault="009C73C6" w:rsidP="009C73C6">
      <w:r>
        <w:lastRenderedPageBreak/>
        <w:t xml:space="preserve">    lcd.setCursor(15,1);</w:t>
      </w:r>
    </w:p>
    <w:p w14:paraId="4D42DD8F" w14:textId="77777777" w:rsidR="009C73C6" w:rsidRDefault="009C73C6" w:rsidP="009C73C6">
      <w:r>
        <w:t xml:space="preserve">    lcd.print("*");</w:t>
      </w:r>
    </w:p>
    <w:p w14:paraId="193A9E81" w14:textId="77777777" w:rsidR="009C73C6" w:rsidRDefault="009C73C6" w:rsidP="009C73C6">
      <w:r>
        <w:t xml:space="preserve">  }</w:t>
      </w:r>
    </w:p>
    <w:p w14:paraId="6EB7B3DB" w14:textId="32EC3897" w:rsidR="00A15888" w:rsidRPr="008D6F87" w:rsidRDefault="009C73C6" w:rsidP="008D6F87">
      <w:r>
        <w:t>}</w:t>
      </w:r>
      <w:r w:rsidR="00A15888" w:rsidRPr="00830F8C">
        <w:rPr>
          <w:rFonts w:cs="Times New Roman"/>
        </w:rPr>
        <w:br w:type="page"/>
      </w:r>
    </w:p>
    <w:p w14:paraId="187BC92E" w14:textId="77777777" w:rsidR="00A15888" w:rsidRPr="00830F8C" w:rsidRDefault="00A15888" w:rsidP="00A15888">
      <w:pPr>
        <w:jc w:val="center"/>
        <w:rPr>
          <w:rFonts w:cs="Times New Roman"/>
          <w:b/>
          <w:sz w:val="36"/>
          <w:szCs w:val="36"/>
        </w:rPr>
      </w:pPr>
      <w:r w:rsidRPr="00830F8C">
        <w:rPr>
          <w:rFonts w:cs="Times New Roman"/>
          <w:b/>
          <w:sz w:val="36"/>
          <w:szCs w:val="36"/>
        </w:rPr>
        <w:lastRenderedPageBreak/>
        <w:t>TÀI LIỆU THAM KHẢO</w:t>
      </w:r>
    </w:p>
    <w:p w14:paraId="5FE19D7C" w14:textId="77777777" w:rsidR="00A15888" w:rsidRPr="00830F8C" w:rsidRDefault="00A15888" w:rsidP="00A15888">
      <w:pPr>
        <w:tabs>
          <w:tab w:val="left" w:pos="567"/>
        </w:tabs>
        <w:rPr>
          <w:rFonts w:cs="Times New Roman"/>
          <w:sz w:val="12"/>
          <w:szCs w:val="12"/>
        </w:rPr>
      </w:pPr>
    </w:p>
    <w:p w14:paraId="6D638B97" w14:textId="665C5FF1" w:rsidR="00A15888" w:rsidRPr="00830F8C" w:rsidRDefault="00A15888" w:rsidP="00A15888">
      <w:pPr>
        <w:tabs>
          <w:tab w:val="left" w:pos="567"/>
        </w:tabs>
        <w:rPr>
          <w:rFonts w:cs="Times New Roman"/>
          <w:szCs w:val="26"/>
        </w:rPr>
      </w:pPr>
      <w:r w:rsidRPr="00830F8C">
        <w:rPr>
          <w:rFonts w:cs="Times New Roman"/>
          <w:szCs w:val="26"/>
        </w:rPr>
        <w:t xml:space="preserve">[1] </w:t>
      </w:r>
      <w:hyperlink r:id="rId206" w:history="1">
        <w:r w:rsidR="00E61831" w:rsidRPr="00D1514F">
          <w:rPr>
            <w:rStyle w:val="Hyperlink"/>
            <w:rFonts w:cs="Times New Roman"/>
            <w:color w:val="auto"/>
            <w:szCs w:val="26"/>
            <w:u w:val="none"/>
          </w:rPr>
          <w:t>https://www.youtube.com/watch?v=ZxaUoptuuMQ&amp;list=PLOTKVdGkFUunBxIkg9EgpGK_XEcb0fNYM</w:t>
        </w:r>
      </w:hyperlink>
      <w:r w:rsidR="00E61831" w:rsidRPr="00D1514F">
        <w:rPr>
          <w:rFonts w:cs="Times New Roman"/>
          <w:szCs w:val="26"/>
        </w:rPr>
        <w:t xml:space="preserve"> </w:t>
      </w:r>
    </w:p>
    <w:p w14:paraId="1EEF0F20" w14:textId="3CDE1024" w:rsidR="00A15888" w:rsidRPr="00830F8C" w:rsidRDefault="00A15888" w:rsidP="00A15888">
      <w:pPr>
        <w:tabs>
          <w:tab w:val="left" w:pos="567"/>
        </w:tabs>
        <w:rPr>
          <w:rFonts w:cs="Times New Roman"/>
        </w:rPr>
      </w:pPr>
      <w:r w:rsidRPr="00830F8C">
        <w:rPr>
          <w:rFonts w:cs="Times New Roman"/>
          <w:szCs w:val="26"/>
        </w:rPr>
        <w:t xml:space="preserve">[2] </w:t>
      </w:r>
      <w:r w:rsidR="00E61831" w:rsidRPr="00E61831">
        <w:rPr>
          <w:rFonts w:cs="Times New Roman"/>
          <w:szCs w:val="26"/>
        </w:rPr>
        <w:t>Giáo trình</w:t>
      </w:r>
      <w:r w:rsidR="00E61831">
        <w:rPr>
          <w:rFonts w:cs="Times New Roman"/>
          <w:szCs w:val="26"/>
        </w:rPr>
        <w:t xml:space="preserve"> l</w:t>
      </w:r>
      <w:r w:rsidR="00E61831" w:rsidRPr="00E61831">
        <w:rPr>
          <w:rFonts w:cs="Times New Roman"/>
          <w:szCs w:val="26"/>
        </w:rPr>
        <w:t>ý thuyết điều khiển tự động - TS. Huỳnh Thái Hoàng</w:t>
      </w:r>
    </w:p>
    <w:p w14:paraId="54240E6C" w14:textId="46B1BC19" w:rsidR="00A15888" w:rsidRPr="00830F8C" w:rsidRDefault="00A15888" w:rsidP="00A15888">
      <w:pPr>
        <w:tabs>
          <w:tab w:val="left" w:pos="567"/>
        </w:tabs>
        <w:rPr>
          <w:rFonts w:cs="Times New Roman"/>
        </w:rPr>
      </w:pPr>
      <w:r w:rsidRPr="00830F8C">
        <w:rPr>
          <w:rFonts w:cs="Times New Roman"/>
          <w:szCs w:val="26"/>
        </w:rPr>
        <w:t xml:space="preserve">[3] </w:t>
      </w:r>
      <w:r w:rsidR="00E61831" w:rsidRPr="00E61831">
        <w:rPr>
          <w:rFonts w:cs="Times New Roman"/>
          <w:szCs w:val="26"/>
        </w:rPr>
        <w:t>dieukhienPIDlonhiet_SPKT_tapchiDOngThap_8_11_2018</w:t>
      </w:r>
    </w:p>
    <w:p w14:paraId="064A303C" w14:textId="7EA955A5" w:rsidR="006928E7" w:rsidRPr="00830F8C" w:rsidRDefault="00A15888" w:rsidP="00020769">
      <w:pPr>
        <w:tabs>
          <w:tab w:val="left" w:pos="567"/>
        </w:tabs>
        <w:rPr>
          <w:rFonts w:cs="Times New Roman"/>
        </w:rPr>
      </w:pPr>
      <w:r w:rsidRPr="00830F8C">
        <w:rPr>
          <w:rFonts w:cs="Times New Roman"/>
          <w:szCs w:val="26"/>
        </w:rPr>
        <w:t xml:space="preserve"> </w:t>
      </w:r>
    </w:p>
    <w:sectPr w:rsidR="006928E7" w:rsidRPr="00830F8C" w:rsidSect="00AB79F8">
      <w:headerReference w:type="default" r:id="rId207"/>
      <w:footerReference w:type="default" r:id="rId208"/>
      <w:pgSz w:w="11907" w:h="16840" w:code="9"/>
      <w:pgMar w:top="1701" w:right="1134" w:bottom="1701" w:left="1985"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0BDB26B" w14:textId="77777777" w:rsidR="009168E6" w:rsidRDefault="009168E6" w:rsidP="00CD5697">
      <w:pPr>
        <w:spacing w:after="0" w:line="240" w:lineRule="auto"/>
      </w:pPr>
      <w:r>
        <w:separator/>
      </w:r>
    </w:p>
    <w:p w14:paraId="28726706" w14:textId="77777777" w:rsidR="009168E6" w:rsidRDefault="009168E6"/>
    <w:p w14:paraId="47E714D7" w14:textId="77777777" w:rsidR="009168E6" w:rsidRDefault="009168E6"/>
  </w:endnote>
  <w:endnote w:type="continuationSeparator" w:id="0">
    <w:p w14:paraId="2568952A" w14:textId="77777777" w:rsidR="009168E6" w:rsidRDefault="009168E6" w:rsidP="00CD5697">
      <w:pPr>
        <w:spacing w:after="0" w:line="240" w:lineRule="auto"/>
      </w:pPr>
      <w:r>
        <w:continuationSeparator/>
      </w:r>
    </w:p>
    <w:p w14:paraId="382F3EAE" w14:textId="77777777" w:rsidR="009168E6" w:rsidRDefault="009168E6"/>
    <w:p w14:paraId="07846B90" w14:textId="77777777" w:rsidR="009168E6" w:rsidRDefault="009168E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rdia New">
    <w:altName w:val="Leelawadee UI"/>
    <w:panose1 w:val="020B0304020202020204"/>
    <w:charset w:val="00"/>
    <w:family w:val="swiss"/>
    <w:pitch w:val="variable"/>
    <w:sig w:usb0="81000003" w:usb1="00000000" w:usb2="00000000" w:usb3="00000000" w:csb0="00010001"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Angsana New">
    <w:altName w:val="Leelawadee UI"/>
    <w:panose1 w:val="02020603050405020304"/>
    <w:charset w:val="00"/>
    <w:family w:val="roman"/>
    <w:pitch w:val="variable"/>
    <w:sig w:usb0="81000003" w:usb1="00000000" w:usb2="00000000" w:usb3="00000000" w:csb0="00010001"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5B" w:usb2="00000009" w:usb3="00000000" w:csb0="000001FF" w:csb1="00000000"/>
  </w:font>
  <w:font w:name="Roboto">
    <w:panose1 w:val="02000000000000000000"/>
    <w:charset w:val="00"/>
    <w:family w:val="auto"/>
    <w:pitch w:val="variable"/>
    <w:sig w:usb0="E00002FF" w:usb1="5000205B" w:usb2="0000002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134A16" w14:textId="77777777" w:rsidR="000F4931" w:rsidRDefault="000F4931">
    <w:pPr>
      <w:pStyle w:val="Footer"/>
      <w:jc w:val="right"/>
    </w:pPr>
  </w:p>
  <w:p w14:paraId="640DE3A4" w14:textId="77777777" w:rsidR="000F4931" w:rsidRDefault="000F4931" w:rsidP="0034474D">
    <w:pPr>
      <w:pStyle w:val="Footer"/>
      <w:tabs>
        <w:tab w:val="clear" w:pos="9360"/>
      </w:tabs>
      <w:jc w:val="righ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b/>
        <w:sz w:val="22"/>
      </w:rPr>
      <w:id w:val="-1878081419"/>
      <w:docPartObj>
        <w:docPartGallery w:val="Page Numbers (Bottom of Page)"/>
        <w:docPartUnique/>
      </w:docPartObj>
    </w:sdtPr>
    <w:sdtEndPr/>
    <w:sdtContent>
      <w:p w14:paraId="50990F5E" w14:textId="7D082643" w:rsidR="000F4931" w:rsidRPr="00B624B5" w:rsidRDefault="000F4931" w:rsidP="00AF0D31">
        <w:pPr>
          <w:pStyle w:val="Footer"/>
          <w:pBdr>
            <w:top w:val="thinThickSmallGap" w:sz="24" w:space="1" w:color="auto"/>
          </w:pBdr>
          <w:tabs>
            <w:tab w:val="clear" w:pos="9360"/>
            <w:tab w:val="right" w:pos="8788"/>
          </w:tabs>
          <w:rPr>
            <w:b/>
            <w:sz w:val="22"/>
          </w:rPr>
        </w:pPr>
        <w:r w:rsidRPr="00B624B5">
          <w:rPr>
            <w:b/>
            <w:sz w:val="22"/>
          </w:rPr>
          <w:t xml:space="preserve">SVTH: </w:t>
        </w:r>
        <w:r w:rsidR="003C7430">
          <w:rPr>
            <w:b/>
            <w:sz w:val="22"/>
          </w:rPr>
          <w:t>NGUYỄN HOÀNG MINH</w:t>
        </w:r>
        <w:r w:rsidR="003C7430">
          <w:rPr>
            <w:b/>
            <w:sz w:val="22"/>
          </w:rPr>
          <w:tab/>
        </w:r>
        <w:r w:rsidRPr="00B624B5">
          <w:rPr>
            <w:b/>
            <w:sz w:val="22"/>
          </w:rPr>
          <w:tab/>
        </w:r>
        <w:r w:rsidRPr="00B624B5">
          <w:rPr>
            <w:b/>
            <w:noProof w:val="0"/>
            <w:sz w:val="22"/>
          </w:rPr>
          <w:fldChar w:fldCharType="begin"/>
        </w:r>
        <w:r w:rsidRPr="00B624B5">
          <w:rPr>
            <w:b/>
            <w:sz w:val="22"/>
          </w:rPr>
          <w:instrText xml:space="preserve"> PAGE   \* MERGEFORMAT </w:instrText>
        </w:r>
        <w:r w:rsidRPr="00B624B5">
          <w:rPr>
            <w:b/>
            <w:noProof w:val="0"/>
            <w:sz w:val="22"/>
          </w:rPr>
          <w:fldChar w:fldCharType="separate"/>
        </w:r>
        <w:r w:rsidR="000C1FD2">
          <w:rPr>
            <w:b/>
            <w:sz w:val="22"/>
          </w:rPr>
          <w:t>v</w:t>
        </w:r>
        <w:r w:rsidRPr="00B624B5">
          <w:rPr>
            <w:b/>
            <w:sz w:val="22"/>
          </w:rPr>
          <w:fldChar w:fldCharType="end"/>
        </w:r>
      </w:p>
    </w:sdtContent>
  </w:sdt>
  <w:p w14:paraId="1AEF6563" w14:textId="77777777" w:rsidR="000F4931" w:rsidRPr="00B624B5" w:rsidRDefault="000F4931" w:rsidP="0034474D">
    <w:pPr>
      <w:pStyle w:val="Footer"/>
      <w:tabs>
        <w:tab w:val="clear" w:pos="9360"/>
      </w:tabs>
      <w:jc w:val="right"/>
      <w:rPr>
        <w:sz w:val="22"/>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b/>
        <w:sz w:val="22"/>
      </w:rPr>
      <w:id w:val="2098676745"/>
      <w:docPartObj>
        <w:docPartGallery w:val="Page Numbers (Bottom of Page)"/>
        <w:docPartUnique/>
      </w:docPartObj>
    </w:sdtPr>
    <w:sdtEndPr/>
    <w:sdtContent>
      <w:p w14:paraId="19B12C20" w14:textId="428915B1" w:rsidR="00020769" w:rsidRPr="00DE0AF1" w:rsidRDefault="00020769" w:rsidP="00AF0D31">
        <w:pPr>
          <w:pStyle w:val="Footer"/>
          <w:pBdr>
            <w:top w:val="thinThickSmallGap" w:sz="24" w:space="1" w:color="auto"/>
          </w:pBdr>
          <w:tabs>
            <w:tab w:val="clear" w:pos="9360"/>
            <w:tab w:val="right" w:pos="8788"/>
          </w:tabs>
          <w:rPr>
            <w:b/>
            <w:sz w:val="22"/>
          </w:rPr>
        </w:pPr>
        <w:r w:rsidRPr="00DE0AF1">
          <w:rPr>
            <w:b/>
            <w:sz w:val="22"/>
          </w:rPr>
          <w:t xml:space="preserve">SVTH: </w:t>
        </w:r>
        <w:r w:rsidR="00A12094">
          <w:rPr>
            <w:b/>
            <w:sz w:val="22"/>
          </w:rPr>
          <w:t xml:space="preserve">NGUYỄN HOÀNG MINH </w:t>
        </w:r>
        <w:r w:rsidRPr="00DE0AF1">
          <w:rPr>
            <w:b/>
            <w:sz w:val="22"/>
          </w:rPr>
          <w:tab/>
        </w:r>
        <w:r w:rsidRPr="00DE0AF1">
          <w:rPr>
            <w:b/>
            <w:sz w:val="22"/>
          </w:rPr>
          <w:tab/>
          <w:t xml:space="preserve">Trang </w:t>
        </w:r>
        <w:r w:rsidRPr="00DE0AF1">
          <w:rPr>
            <w:b/>
            <w:noProof w:val="0"/>
            <w:sz w:val="22"/>
          </w:rPr>
          <w:fldChar w:fldCharType="begin"/>
        </w:r>
        <w:r w:rsidRPr="00DE0AF1">
          <w:rPr>
            <w:b/>
            <w:sz w:val="22"/>
          </w:rPr>
          <w:instrText xml:space="preserve"> PAGE   \* MERGEFORMAT </w:instrText>
        </w:r>
        <w:r w:rsidRPr="00DE0AF1">
          <w:rPr>
            <w:b/>
            <w:noProof w:val="0"/>
            <w:sz w:val="22"/>
          </w:rPr>
          <w:fldChar w:fldCharType="separate"/>
        </w:r>
        <w:r w:rsidR="000C1FD2">
          <w:rPr>
            <w:b/>
            <w:sz w:val="22"/>
          </w:rPr>
          <w:t>1</w:t>
        </w:r>
        <w:r w:rsidRPr="00DE0AF1">
          <w:rPr>
            <w:b/>
            <w:sz w:val="22"/>
          </w:rPr>
          <w:fldChar w:fldCharType="end"/>
        </w:r>
      </w:p>
    </w:sdtContent>
  </w:sdt>
  <w:p w14:paraId="3CF69819" w14:textId="77777777" w:rsidR="000F4931" w:rsidRDefault="000F4931" w:rsidP="0034474D">
    <w:pPr>
      <w:pStyle w:val="Footer"/>
      <w:tabs>
        <w:tab w:val="clear" w:pos="9360"/>
      </w:tabs>
      <w:jc w:val="righ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21E9A72" w14:textId="77777777" w:rsidR="009168E6" w:rsidRDefault="009168E6" w:rsidP="00CD5697">
      <w:pPr>
        <w:spacing w:after="0" w:line="240" w:lineRule="auto"/>
      </w:pPr>
      <w:r>
        <w:separator/>
      </w:r>
    </w:p>
    <w:p w14:paraId="3B17B3C6" w14:textId="77777777" w:rsidR="009168E6" w:rsidRDefault="009168E6"/>
    <w:p w14:paraId="17587ACA" w14:textId="77777777" w:rsidR="009168E6" w:rsidRDefault="009168E6"/>
  </w:footnote>
  <w:footnote w:type="continuationSeparator" w:id="0">
    <w:p w14:paraId="08403ECB" w14:textId="77777777" w:rsidR="009168E6" w:rsidRDefault="009168E6" w:rsidP="00CD5697">
      <w:pPr>
        <w:spacing w:after="0" w:line="240" w:lineRule="auto"/>
      </w:pPr>
      <w:r>
        <w:continuationSeparator/>
      </w:r>
    </w:p>
    <w:p w14:paraId="23B5B2C9" w14:textId="77777777" w:rsidR="009168E6" w:rsidRDefault="009168E6"/>
    <w:p w14:paraId="0C9895F9" w14:textId="77777777" w:rsidR="009168E6" w:rsidRDefault="009168E6"/>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B22AEC" w14:textId="47D111AC" w:rsidR="000F4931" w:rsidRPr="00B624B5" w:rsidRDefault="000F4931" w:rsidP="005A267C">
    <w:pPr>
      <w:pStyle w:val="Header"/>
      <w:pBdr>
        <w:bottom w:val="thickThinSmallGap" w:sz="24" w:space="1" w:color="auto"/>
      </w:pBdr>
      <w:tabs>
        <w:tab w:val="clear" w:pos="4680"/>
        <w:tab w:val="right" w:pos="8788"/>
      </w:tabs>
      <w:rPr>
        <w:b/>
        <w:sz w:val="22"/>
      </w:rPr>
    </w:pPr>
    <w:r>
      <w:rPr>
        <w:b/>
        <w:sz w:val="22"/>
      </w:rPr>
      <w:t xml:space="preserve">ĐỒ ÁN </w:t>
    </w:r>
    <w:r w:rsidR="000A45AD">
      <w:rPr>
        <w:b/>
        <w:sz w:val="22"/>
      </w:rPr>
      <w:t>CHUYÊN NGÀNH</w:t>
    </w:r>
    <w:r w:rsidRPr="00B624B5">
      <w:rPr>
        <w:b/>
        <w:sz w:val="22"/>
      </w:rPr>
      <w:tab/>
      <w:t xml:space="preserve">GVHD: </w:t>
    </w:r>
    <w:r w:rsidR="000A45AD">
      <w:rPr>
        <w:b/>
        <w:sz w:val="22"/>
      </w:rPr>
      <w:t>ThS. TRẦN HOÀN</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6E4B05" w14:textId="76AED40E" w:rsidR="00020769" w:rsidRPr="00B624B5" w:rsidRDefault="000A45AD" w:rsidP="00020769">
    <w:pPr>
      <w:pStyle w:val="Header"/>
      <w:pBdr>
        <w:bottom w:val="thickThinSmallGap" w:sz="24" w:space="1" w:color="auto"/>
      </w:pBdr>
      <w:tabs>
        <w:tab w:val="clear" w:pos="4680"/>
        <w:tab w:val="right" w:pos="8788"/>
      </w:tabs>
      <w:rPr>
        <w:b/>
        <w:sz w:val="22"/>
      </w:rPr>
    </w:pPr>
    <w:r>
      <w:rPr>
        <w:b/>
        <w:sz w:val="22"/>
      </w:rPr>
      <w:t>ĐỒ ÁN CHUYÊN NGÀNH</w:t>
    </w:r>
    <w:r w:rsidRPr="00B624B5">
      <w:rPr>
        <w:b/>
        <w:sz w:val="22"/>
      </w:rPr>
      <w:tab/>
      <w:t xml:space="preserve">GVHD: </w:t>
    </w:r>
    <w:r>
      <w:rPr>
        <w:b/>
        <w:sz w:val="22"/>
      </w:rPr>
      <w:t>ThS. TRẦN HOÀN</w:t>
    </w:r>
  </w:p>
  <w:p w14:paraId="3E40D91B" w14:textId="77777777" w:rsidR="000F4931" w:rsidRPr="001F2272" w:rsidRDefault="000F4931" w:rsidP="001F227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7B6EF7"/>
    <w:multiLevelType w:val="hybridMultilevel"/>
    <w:tmpl w:val="AF32C752"/>
    <w:lvl w:ilvl="0" w:tplc="CBE46BB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AA51DE3"/>
    <w:multiLevelType w:val="hybridMultilevel"/>
    <w:tmpl w:val="19B0B4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233525F"/>
    <w:multiLevelType w:val="hybridMultilevel"/>
    <w:tmpl w:val="918C0B30"/>
    <w:lvl w:ilvl="0" w:tplc="0409000F">
      <w:start w:val="1"/>
      <w:numFmt w:val="decimal"/>
      <w:lvlText w:val="%1."/>
      <w:lvlJc w:val="left"/>
      <w:pPr>
        <w:tabs>
          <w:tab w:val="num" w:pos="360"/>
        </w:tabs>
        <w:ind w:left="360" w:hanging="360"/>
      </w:pPr>
    </w:lvl>
    <w:lvl w:ilvl="1" w:tplc="04090003">
      <w:start w:val="1"/>
      <w:numFmt w:val="bullet"/>
      <w:lvlText w:val="o"/>
      <w:lvlJc w:val="left"/>
      <w:pPr>
        <w:tabs>
          <w:tab w:val="num" w:pos="720"/>
        </w:tabs>
        <w:ind w:left="720" w:hanging="360"/>
      </w:pPr>
      <w:rPr>
        <w:rFonts w:ascii="Courier New" w:hAnsi="Courier New" w:cs="Courier New" w:hint="default"/>
      </w:rPr>
    </w:lvl>
    <w:lvl w:ilvl="2" w:tplc="04090005">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3" w15:restartNumberingAfterBreak="0">
    <w:nsid w:val="19853158"/>
    <w:multiLevelType w:val="multilevel"/>
    <w:tmpl w:val="85C0BA20"/>
    <w:lvl w:ilvl="0">
      <w:start w:val="1"/>
      <w:numFmt w:val="decimal"/>
      <w:lvlText w:val="%1"/>
      <w:lvlJc w:val="left"/>
      <w:pPr>
        <w:ind w:left="720" w:hanging="7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268C71F2"/>
    <w:multiLevelType w:val="hybridMultilevel"/>
    <w:tmpl w:val="B13255BA"/>
    <w:lvl w:ilvl="0" w:tplc="A6F0D534">
      <w:start w:val="3"/>
      <w:numFmt w:val="bullet"/>
      <w:lvlText w:val=""/>
      <w:lvlJc w:val="left"/>
      <w:pPr>
        <w:ind w:left="720" w:hanging="360"/>
      </w:pPr>
      <w:rPr>
        <w:rFonts w:ascii="Wingdings" w:eastAsiaTheme="minorHAnsi"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6C4654D"/>
    <w:multiLevelType w:val="hybridMultilevel"/>
    <w:tmpl w:val="F68E702C"/>
    <w:lvl w:ilvl="0" w:tplc="04090001">
      <w:start w:val="1"/>
      <w:numFmt w:val="bullet"/>
      <w:lvlText w:val=""/>
      <w:lvlJc w:val="left"/>
      <w:pPr>
        <w:ind w:left="3600" w:hanging="360"/>
      </w:pPr>
      <w:rPr>
        <w:rFonts w:ascii="Symbol" w:hAnsi="Symbol" w:hint="default"/>
      </w:rPr>
    </w:lvl>
    <w:lvl w:ilvl="1" w:tplc="04090003" w:tentative="1">
      <w:start w:val="1"/>
      <w:numFmt w:val="bullet"/>
      <w:lvlText w:val="o"/>
      <w:lvlJc w:val="left"/>
      <w:pPr>
        <w:ind w:left="4320" w:hanging="360"/>
      </w:pPr>
      <w:rPr>
        <w:rFonts w:ascii="Courier New" w:hAnsi="Courier New" w:cs="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cs="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cs="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6" w15:restartNumberingAfterBreak="0">
    <w:nsid w:val="38CF2EBA"/>
    <w:multiLevelType w:val="hybridMultilevel"/>
    <w:tmpl w:val="989E4CAE"/>
    <w:lvl w:ilvl="0" w:tplc="2E9A5190">
      <w:start w:val="3"/>
      <w:numFmt w:val="bullet"/>
      <w:lvlText w:val=""/>
      <w:lvlJc w:val="left"/>
      <w:pPr>
        <w:ind w:left="720" w:hanging="360"/>
      </w:pPr>
      <w:rPr>
        <w:rFonts w:ascii="Wingdings" w:eastAsiaTheme="minorHAnsi"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B085C62"/>
    <w:multiLevelType w:val="hybridMultilevel"/>
    <w:tmpl w:val="BA303CBE"/>
    <w:lvl w:ilvl="0" w:tplc="144E61D0">
      <w:numFmt w:val="bullet"/>
      <w:lvlText w:val="-"/>
      <w:lvlJc w:val="left"/>
      <w:pPr>
        <w:ind w:left="1080" w:hanging="720"/>
      </w:pPr>
      <w:rPr>
        <w:rFonts w:ascii="Cambria" w:eastAsiaTheme="minorHAnsi" w:hAnsi="Cambria" w:cstheme="majorHAns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1120BB9"/>
    <w:multiLevelType w:val="hybridMultilevel"/>
    <w:tmpl w:val="EFE25610"/>
    <w:lvl w:ilvl="0" w:tplc="D7FEC060">
      <w:start w:val="2"/>
      <w:numFmt w:val="bullet"/>
      <w:lvlText w:val="-"/>
      <w:lvlJc w:val="left"/>
      <w:pPr>
        <w:ind w:left="720" w:hanging="360"/>
      </w:pPr>
      <w:rPr>
        <w:rFonts w:ascii="Times New Roman" w:eastAsiaTheme="minorHAnsi" w:hAnsi="Times New Roman" w:cs="Times New Roman" w:hint="default"/>
        <w:sz w:val="2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4AD60F4"/>
    <w:multiLevelType w:val="hybridMultilevel"/>
    <w:tmpl w:val="F2CAE29C"/>
    <w:lvl w:ilvl="0" w:tplc="EA2C4024">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5E176406"/>
    <w:multiLevelType w:val="multilevel"/>
    <w:tmpl w:val="16449A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1" w15:restartNumberingAfterBreak="0">
    <w:nsid w:val="629116AF"/>
    <w:multiLevelType w:val="hybridMultilevel"/>
    <w:tmpl w:val="CADCEC26"/>
    <w:lvl w:ilvl="0" w:tplc="D7FEC060">
      <w:start w:val="2"/>
      <w:numFmt w:val="bullet"/>
      <w:lvlText w:val="-"/>
      <w:lvlJc w:val="left"/>
      <w:pPr>
        <w:ind w:left="720" w:hanging="360"/>
      </w:pPr>
      <w:rPr>
        <w:rFonts w:ascii="Times New Roman" w:eastAsiaTheme="minorHAnsi" w:hAnsi="Times New Roman" w:cs="Times New Roman" w:hint="default"/>
        <w:sz w:val="2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71563895"/>
    <w:multiLevelType w:val="hybridMultilevel"/>
    <w:tmpl w:val="F044F6EA"/>
    <w:lvl w:ilvl="0" w:tplc="4CC81752">
      <w:start w:val="3"/>
      <w:numFmt w:val="bullet"/>
      <w:lvlText w:val=""/>
      <w:lvlJc w:val="left"/>
      <w:pPr>
        <w:ind w:left="720" w:hanging="360"/>
      </w:pPr>
      <w:rPr>
        <w:rFonts w:ascii="Wingdings" w:eastAsiaTheme="minorHAnsi"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0"/>
  </w:num>
  <w:num w:numId="3">
    <w:abstractNumId w:val="7"/>
  </w:num>
  <w:num w:numId="4">
    <w:abstractNumId w:val="5"/>
  </w:num>
  <w:num w:numId="5">
    <w:abstractNumId w:val="3"/>
  </w:num>
  <w:num w:numId="6">
    <w:abstractNumId w:val="11"/>
  </w:num>
  <w:num w:numId="7">
    <w:abstractNumId w:val="1"/>
  </w:num>
  <w:num w:numId="8">
    <w:abstractNumId w:val="8"/>
  </w:num>
  <w:num w:numId="9">
    <w:abstractNumId w:val="12"/>
  </w:num>
  <w:num w:numId="10">
    <w:abstractNumId w:val="6"/>
  </w:num>
  <w:num w:numId="11">
    <w:abstractNumId w:val="4"/>
  </w:num>
  <w:num w:numId="12">
    <w:abstractNumId w:val="10"/>
  </w:num>
  <w:num w:numId="13">
    <w:abstractNumId w:val="9"/>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5"/>
  <w:activeWritingStyle w:appName="MSWord" w:lang="fr-FR" w:vendorID="64" w:dllVersion="6" w:nlCheck="1" w:checkStyle="0"/>
  <w:activeWritingStyle w:appName="MSWord" w:lang="en-US" w:vendorID="64" w:dllVersion="6" w:nlCheck="1" w:checkStyle="0"/>
  <w:activeWritingStyle w:appName="MSWord" w:lang="en-US" w:vendorID="64" w:dllVersion="4096" w:nlCheck="1" w:checkStyle="0"/>
  <w:defaultTabStop w:val="720"/>
  <w:drawingGridHorizontalSpacing w:val="13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52B7B"/>
    <w:rsid w:val="000031C7"/>
    <w:rsid w:val="00004456"/>
    <w:rsid w:val="00010B05"/>
    <w:rsid w:val="00012CDF"/>
    <w:rsid w:val="0001493D"/>
    <w:rsid w:val="00014F8C"/>
    <w:rsid w:val="00015EA4"/>
    <w:rsid w:val="00020769"/>
    <w:rsid w:val="000231AB"/>
    <w:rsid w:val="00024128"/>
    <w:rsid w:val="00025CC3"/>
    <w:rsid w:val="00026637"/>
    <w:rsid w:val="000269DD"/>
    <w:rsid w:val="0002737E"/>
    <w:rsid w:val="00030405"/>
    <w:rsid w:val="000318EF"/>
    <w:rsid w:val="00032B15"/>
    <w:rsid w:val="0003421C"/>
    <w:rsid w:val="00034E07"/>
    <w:rsid w:val="00035ADD"/>
    <w:rsid w:val="00037CBC"/>
    <w:rsid w:val="0004095E"/>
    <w:rsid w:val="00040C49"/>
    <w:rsid w:val="000415E5"/>
    <w:rsid w:val="00042558"/>
    <w:rsid w:val="00044CE2"/>
    <w:rsid w:val="000505D8"/>
    <w:rsid w:val="00050E49"/>
    <w:rsid w:val="0005121F"/>
    <w:rsid w:val="0005178B"/>
    <w:rsid w:val="00051D7A"/>
    <w:rsid w:val="0005246C"/>
    <w:rsid w:val="0005526F"/>
    <w:rsid w:val="00055F3F"/>
    <w:rsid w:val="00060E1D"/>
    <w:rsid w:val="00061D16"/>
    <w:rsid w:val="0006345D"/>
    <w:rsid w:val="00063CED"/>
    <w:rsid w:val="0006514C"/>
    <w:rsid w:val="000677D9"/>
    <w:rsid w:val="000726CC"/>
    <w:rsid w:val="00072DEC"/>
    <w:rsid w:val="00073DE5"/>
    <w:rsid w:val="0007413D"/>
    <w:rsid w:val="000750F1"/>
    <w:rsid w:val="00076CEA"/>
    <w:rsid w:val="00080903"/>
    <w:rsid w:val="00082B71"/>
    <w:rsid w:val="0008322D"/>
    <w:rsid w:val="00086CF8"/>
    <w:rsid w:val="000874A8"/>
    <w:rsid w:val="00090BD4"/>
    <w:rsid w:val="00091B68"/>
    <w:rsid w:val="000A1488"/>
    <w:rsid w:val="000A2E56"/>
    <w:rsid w:val="000A3222"/>
    <w:rsid w:val="000A45AD"/>
    <w:rsid w:val="000A6733"/>
    <w:rsid w:val="000A7F37"/>
    <w:rsid w:val="000B15F0"/>
    <w:rsid w:val="000B1B0A"/>
    <w:rsid w:val="000B22FA"/>
    <w:rsid w:val="000B259E"/>
    <w:rsid w:val="000B2A97"/>
    <w:rsid w:val="000B3C69"/>
    <w:rsid w:val="000B3EAF"/>
    <w:rsid w:val="000B5123"/>
    <w:rsid w:val="000B6B71"/>
    <w:rsid w:val="000C1FD2"/>
    <w:rsid w:val="000C2037"/>
    <w:rsid w:val="000C224A"/>
    <w:rsid w:val="000C2D21"/>
    <w:rsid w:val="000C477C"/>
    <w:rsid w:val="000C4A0C"/>
    <w:rsid w:val="000C5409"/>
    <w:rsid w:val="000C5800"/>
    <w:rsid w:val="000D0872"/>
    <w:rsid w:val="000D320B"/>
    <w:rsid w:val="000D43C6"/>
    <w:rsid w:val="000D4F42"/>
    <w:rsid w:val="000D7762"/>
    <w:rsid w:val="000E0C48"/>
    <w:rsid w:val="000E0E30"/>
    <w:rsid w:val="000E1829"/>
    <w:rsid w:val="000E1DB3"/>
    <w:rsid w:val="000E4203"/>
    <w:rsid w:val="000E4717"/>
    <w:rsid w:val="000E6124"/>
    <w:rsid w:val="000E6E6B"/>
    <w:rsid w:val="000E6EB2"/>
    <w:rsid w:val="000F0C70"/>
    <w:rsid w:val="000F1426"/>
    <w:rsid w:val="000F3C71"/>
    <w:rsid w:val="000F4931"/>
    <w:rsid w:val="000F4DE5"/>
    <w:rsid w:val="000F5429"/>
    <w:rsid w:val="000F5EFD"/>
    <w:rsid w:val="000F61E2"/>
    <w:rsid w:val="000F676B"/>
    <w:rsid w:val="000F6986"/>
    <w:rsid w:val="001021E0"/>
    <w:rsid w:val="001031DB"/>
    <w:rsid w:val="00107E96"/>
    <w:rsid w:val="00111683"/>
    <w:rsid w:val="00116971"/>
    <w:rsid w:val="0011722A"/>
    <w:rsid w:val="00117D69"/>
    <w:rsid w:val="001218DE"/>
    <w:rsid w:val="00122250"/>
    <w:rsid w:val="00124DA3"/>
    <w:rsid w:val="00126340"/>
    <w:rsid w:val="001317F7"/>
    <w:rsid w:val="00132DD2"/>
    <w:rsid w:val="0013403E"/>
    <w:rsid w:val="001360EB"/>
    <w:rsid w:val="0013642D"/>
    <w:rsid w:val="00136A8E"/>
    <w:rsid w:val="00136E89"/>
    <w:rsid w:val="0013727F"/>
    <w:rsid w:val="00137DB7"/>
    <w:rsid w:val="00140109"/>
    <w:rsid w:val="00141429"/>
    <w:rsid w:val="0014210F"/>
    <w:rsid w:val="00143C5A"/>
    <w:rsid w:val="00144B84"/>
    <w:rsid w:val="0014764A"/>
    <w:rsid w:val="00151135"/>
    <w:rsid w:val="00152DD7"/>
    <w:rsid w:val="001536B6"/>
    <w:rsid w:val="001574EB"/>
    <w:rsid w:val="001631B3"/>
    <w:rsid w:val="0016408B"/>
    <w:rsid w:val="00172373"/>
    <w:rsid w:val="0017690F"/>
    <w:rsid w:val="001772D6"/>
    <w:rsid w:val="0018307C"/>
    <w:rsid w:val="00186825"/>
    <w:rsid w:val="00187E87"/>
    <w:rsid w:val="0019065D"/>
    <w:rsid w:val="00191FCF"/>
    <w:rsid w:val="00192254"/>
    <w:rsid w:val="00193214"/>
    <w:rsid w:val="001933DF"/>
    <w:rsid w:val="00194488"/>
    <w:rsid w:val="001954ED"/>
    <w:rsid w:val="00196F82"/>
    <w:rsid w:val="00197949"/>
    <w:rsid w:val="001A05A8"/>
    <w:rsid w:val="001A13BA"/>
    <w:rsid w:val="001A1D8D"/>
    <w:rsid w:val="001A25DD"/>
    <w:rsid w:val="001A55B2"/>
    <w:rsid w:val="001B1F34"/>
    <w:rsid w:val="001B36D1"/>
    <w:rsid w:val="001B3FE9"/>
    <w:rsid w:val="001B5996"/>
    <w:rsid w:val="001B6356"/>
    <w:rsid w:val="001B6AC0"/>
    <w:rsid w:val="001B751F"/>
    <w:rsid w:val="001C12D2"/>
    <w:rsid w:val="001C1F25"/>
    <w:rsid w:val="001C2A96"/>
    <w:rsid w:val="001C31E9"/>
    <w:rsid w:val="001C3D65"/>
    <w:rsid w:val="001C4CF1"/>
    <w:rsid w:val="001C50DB"/>
    <w:rsid w:val="001C713B"/>
    <w:rsid w:val="001C7F24"/>
    <w:rsid w:val="001D0423"/>
    <w:rsid w:val="001D0910"/>
    <w:rsid w:val="001D14FD"/>
    <w:rsid w:val="001D1694"/>
    <w:rsid w:val="001D4B1C"/>
    <w:rsid w:val="001D58D4"/>
    <w:rsid w:val="001E23B8"/>
    <w:rsid w:val="001E4B10"/>
    <w:rsid w:val="001E6BBB"/>
    <w:rsid w:val="001F0A9A"/>
    <w:rsid w:val="001F13EA"/>
    <w:rsid w:val="001F1D12"/>
    <w:rsid w:val="001F2272"/>
    <w:rsid w:val="001F48BA"/>
    <w:rsid w:val="001F5A1A"/>
    <w:rsid w:val="0020223B"/>
    <w:rsid w:val="00203311"/>
    <w:rsid w:val="00203C14"/>
    <w:rsid w:val="00203E8D"/>
    <w:rsid w:val="00213CFB"/>
    <w:rsid w:val="00213D41"/>
    <w:rsid w:val="00214203"/>
    <w:rsid w:val="00215753"/>
    <w:rsid w:val="002173B0"/>
    <w:rsid w:val="00217E9E"/>
    <w:rsid w:val="0022033D"/>
    <w:rsid w:val="00221218"/>
    <w:rsid w:val="00223FDB"/>
    <w:rsid w:val="00225F02"/>
    <w:rsid w:val="002270B5"/>
    <w:rsid w:val="002302C9"/>
    <w:rsid w:val="00235850"/>
    <w:rsid w:val="00240745"/>
    <w:rsid w:val="002426DB"/>
    <w:rsid w:val="002451C7"/>
    <w:rsid w:val="00245FD0"/>
    <w:rsid w:val="00247580"/>
    <w:rsid w:val="0025178E"/>
    <w:rsid w:val="0025214F"/>
    <w:rsid w:val="002542DC"/>
    <w:rsid w:val="00255553"/>
    <w:rsid w:val="002600D3"/>
    <w:rsid w:val="0026089F"/>
    <w:rsid w:val="00260D2B"/>
    <w:rsid w:val="00262568"/>
    <w:rsid w:val="00267822"/>
    <w:rsid w:val="00267B6B"/>
    <w:rsid w:val="00272C06"/>
    <w:rsid w:val="00273CE1"/>
    <w:rsid w:val="00276C20"/>
    <w:rsid w:val="00280C56"/>
    <w:rsid w:val="002838C8"/>
    <w:rsid w:val="00283EA8"/>
    <w:rsid w:val="0028568E"/>
    <w:rsid w:val="0028696B"/>
    <w:rsid w:val="002910C9"/>
    <w:rsid w:val="00291936"/>
    <w:rsid w:val="00291AB6"/>
    <w:rsid w:val="00292110"/>
    <w:rsid w:val="00292A0B"/>
    <w:rsid w:val="00293418"/>
    <w:rsid w:val="00294E35"/>
    <w:rsid w:val="00297AA6"/>
    <w:rsid w:val="002A0028"/>
    <w:rsid w:val="002A1DF0"/>
    <w:rsid w:val="002A2783"/>
    <w:rsid w:val="002A28E1"/>
    <w:rsid w:val="002A428F"/>
    <w:rsid w:val="002A4CEF"/>
    <w:rsid w:val="002A55CA"/>
    <w:rsid w:val="002A6449"/>
    <w:rsid w:val="002A6E70"/>
    <w:rsid w:val="002B0EBC"/>
    <w:rsid w:val="002B1F5D"/>
    <w:rsid w:val="002B1FDB"/>
    <w:rsid w:val="002B24AE"/>
    <w:rsid w:val="002B4B6A"/>
    <w:rsid w:val="002B5CA7"/>
    <w:rsid w:val="002B7851"/>
    <w:rsid w:val="002C06CB"/>
    <w:rsid w:val="002C0D7D"/>
    <w:rsid w:val="002C250C"/>
    <w:rsid w:val="002C28BC"/>
    <w:rsid w:val="002C5BAB"/>
    <w:rsid w:val="002D3206"/>
    <w:rsid w:val="002D413B"/>
    <w:rsid w:val="002D4771"/>
    <w:rsid w:val="002D5373"/>
    <w:rsid w:val="002D66CF"/>
    <w:rsid w:val="002D7A4F"/>
    <w:rsid w:val="002E1285"/>
    <w:rsid w:val="002E1EA5"/>
    <w:rsid w:val="002E5D81"/>
    <w:rsid w:val="002F0768"/>
    <w:rsid w:val="002F0859"/>
    <w:rsid w:val="002F194F"/>
    <w:rsid w:val="002F1EF2"/>
    <w:rsid w:val="002F2EAE"/>
    <w:rsid w:val="002F4392"/>
    <w:rsid w:val="002F43A1"/>
    <w:rsid w:val="0030181C"/>
    <w:rsid w:val="00304480"/>
    <w:rsid w:val="0030766E"/>
    <w:rsid w:val="003104DD"/>
    <w:rsid w:val="00311517"/>
    <w:rsid w:val="00311576"/>
    <w:rsid w:val="00311B0E"/>
    <w:rsid w:val="003128F7"/>
    <w:rsid w:val="00312C49"/>
    <w:rsid w:val="00312CE2"/>
    <w:rsid w:val="0031345A"/>
    <w:rsid w:val="00314606"/>
    <w:rsid w:val="0031687B"/>
    <w:rsid w:val="0031699C"/>
    <w:rsid w:val="00320058"/>
    <w:rsid w:val="00320212"/>
    <w:rsid w:val="00321EA7"/>
    <w:rsid w:val="00324456"/>
    <w:rsid w:val="0032649D"/>
    <w:rsid w:val="0032700A"/>
    <w:rsid w:val="00327786"/>
    <w:rsid w:val="00330905"/>
    <w:rsid w:val="00334722"/>
    <w:rsid w:val="00337077"/>
    <w:rsid w:val="003411A0"/>
    <w:rsid w:val="0034474D"/>
    <w:rsid w:val="00345F87"/>
    <w:rsid w:val="00351577"/>
    <w:rsid w:val="00356166"/>
    <w:rsid w:val="00356699"/>
    <w:rsid w:val="00360F71"/>
    <w:rsid w:val="00365C3C"/>
    <w:rsid w:val="0036778F"/>
    <w:rsid w:val="00367C04"/>
    <w:rsid w:val="00367E4D"/>
    <w:rsid w:val="0037002D"/>
    <w:rsid w:val="00372A9B"/>
    <w:rsid w:val="0037339D"/>
    <w:rsid w:val="00373591"/>
    <w:rsid w:val="00373B44"/>
    <w:rsid w:val="00383E97"/>
    <w:rsid w:val="00385F27"/>
    <w:rsid w:val="0038757F"/>
    <w:rsid w:val="00390B5D"/>
    <w:rsid w:val="00392164"/>
    <w:rsid w:val="00397735"/>
    <w:rsid w:val="003A0C5F"/>
    <w:rsid w:val="003A4AEB"/>
    <w:rsid w:val="003A5FAB"/>
    <w:rsid w:val="003B10D5"/>
    <w:rsid w:val="003B184C"/>
    <w:rsid w:val="003B3CD5"/>
    <w:rsid w:val="003B3FAB"/>
    <w:rsid w:val="003B42BB"/>
    <w:rsid w:val="003B6A28"/>
    <w:rsid w:val="003B7976"/>
    <w:rsid w:val="003B7E56"/>
    <w:rsid w:val="003C00CA"/>
    <w:rsid w:val="003C0AAF"/>
    <w:rsid w:val="003C47E3"/>
    <w:rsid w:val="003C5438"/>
    <w:rsid w:val="003C5DE2"/>
    <w:rsid w:val="003C7430"/>
    <w:rsid w:val="003D0931"/>
    <w:rsid w:val="003D0AEF"/>
    <w:rsid w:val="003D32BD"/>
    <w:rsid w:val="003D32DB"/>
    <w:rsid w:val="003D6C6D"/>
    <w:rsid w:val="003E0908"/>
    <w:rsid w:val="003E1565"/>
    <w:rsid w:val="003E2297"/>
    <w:rsid w:val="003E2727"/>
    <w:rsid w:val="003E2A4A"/>
    <w:rsid w:val="003E2CAC"/>
    <w:rsid w:val="003E2E96"/>
    <w:rsid w:val="003E2FD9"/>
    <w:rsid w:val="003E6829"/>
    <w:rsid w:val="003F03F6"/>
    <w:rsid w:val="003F0ACC"/>
    <w:rsid w:val="003F13D5"/>
    <w:rsid w:val="003F1CF2"/>
    <w:rsid w:val="003F298C"/>
    <w:rsid w:val="003F328D"/>
    <w:rsid w:val="003F3636"/>
    <w:rsid w:val="003F393F"/>
    <w:rsid w:val="003F5920"/>
    <w:rsid w:val="00400283"/>
    <w:rsid w:val="00400889"/>
    <w:rsid w:val="00400EA8"/>
    <w:rsid w:val="00403033"/>
    <w:rsid w:val="00403906"/>
    <w:rsid w:val="00412D16"/>
    <w:rsid w:val="00417F0D"/>
    <w:rsid w:val="00420D6E"/>
    <w:rsid w:val="004212FD"/>
    <w:rsid w:val="0042233A"/>
    <w:rsid w:val="00424B32"/>
    <w:rsid w:val="00427B26"/>
    <w:rsid w:val="00431443"/>
    <w:rsid w:val="0043172A"/>
    <w:rsid w:val="00433437"/>
    <w:rsid w:val="004334B3"/>
    <w:rsid w:val="0043364B"/>
    <w:rsid w:val="00440687"/>
    <w:rsid w:val="004418FF"/>
    <w:rsid w:val="00444927"/>
    <w:rsid w:val="004460CA"/>
    <w:rsid w:val="00452A0F"/>
    <w:rsid w:val="00454B2E"/>
    <w:rsid w:val="00455CD7"/>
    <w:rsid w:val="0045755F"/>
    <w:rsid w:val="00460420"/>
    <w:rsid w:val="00461FB8"/>
    <w:rsid w:val="004629B4"/>
    <w:rsid w:val="00463184"/>
    <w:rsid w:val="00464CC6"/>
    <w:rsid w:val="00465252"/>
    <w:rsid w:val="004739F9"/>
    <w:rsid w:val="00474EEA"/>
    <w:rsid w:val="00475734"/>
    <w:rsid w:val="00481631"/>
    <w:rsid w:val="00482E7D"/>
    <w:rsid w:val="0048375D"/>
    <w:rsid w:val="00483AC8"/>
    <w:rsid w:val="00484A86"/>
    <w:rsid w:val="004861B4"/>
    <w:rsid w:val="00486CFC"/>
    <w:rsid w:val="00486D1D"/>
    <w:rsid w:val="00492E2B"/>
    <w:rsid w:val="00494B09"/>
    <w:rsid w:val="00494D1A"/>
    <w:rsid w:val="004954C2"/>
    <w:rsid w:val="004A2057"/>
    <w:rsid w:val="004A2CD1"/>
    <w:rsid w:val="004A34E8"/>
    <w:rsid w:val="004A4907"/>
    <w:rsid w:val="004A6046"/>
    <w:rsid w:val="004A6921"/>
    <w:rsid w:val="004B2EB1"/>
    <w:rsid w:val="004B4E30"/>
    <w:rsid w:val="004B664F"/>
    <w:rsid w:val="004C20A8"/>
    <w:rsid w:val="004C235D"/>
    <w:rsid w:val="004C5AF9"/>
    <w:rsid w:val="004C68F7"/>
    <w:rsid w:val="004C6F88"/>
    <w:rsid w:val="004C710D"/>
    <w:rsid w:val="004C7146"/>
    <w:rsid w:val="004D0284"/>
    <w:rsid w:val="004D0A4F"/>
    <w:rsid w:val="004D0C66"/>
    <w:rsid w:val="004D2948"/>
    <w:rsid w:val="004D4331"/>
    <w:rsid w:val="004D601B"/>
    <w:rsid w:val="004E18C1"/>
    <w:rsid w:val="004E5420"/>
    <w:rsid w:val="004E5FE9"/>
    <w:rsid w:val="004E742D"/>
    <w:rsid w:val="004E76BB"/>
    <w:rsid w:val="004E7A5A"/>
    <w:rsid w:val="004F2AC1"/>
    <w:rsid w:val="004F33E6"/>
    <w:rsid w:val="004F4623"/>
    <w:rsid w:val="004F5277"/>
    <w:rsid w:val="004F6A8F"/>
    <w:rsid w:val="004F6BF9"/>
    <w:rsid w:val="004F7ED6"/>
    <w:rsid w:val="0050173C"/>
    <w:rsid w:val="00503264"/>
    <w:rsid w:val="0050400A"/>
    <w:rsid w:val="005055AC"/>
    <w:rsid w:val="00506710"/>
    <w:rsid w:val="00506ED7"/>
    <w:rsid w:val="00507370"/>
    <w:rsid w:val="00511D0C"/>
    <w:rsid w:val="005122B6"/>
    <w:rsid w:val="005139B3"/>
    <w:rsid w:val="00515BA4"/>
    <w:rsid w:val="0052046F"/>
    <w:rsid w:val="00525851"/>
    <w:rsid w:val="00525AB0"/>
    <w:rsid w:val="005303D7"/>
    <w:rsid w:val="0053046C"/>
    <w:rsid w:val="00531F55"/>
    <w:rsid w:val="0053292A"/>
    <w:rsid w:val="00533536"/>
    <w:rsid w:val="00533557"/>
    <w:rsid w:val="00533BE7"/>
    <w:rsid w:val="0053478D"/>
    <w:rsid w:val="00535F76"/>
    <w:rsid w:val="0053653A"/>
    <w:rsid w:val="0053784A"/>
    <w:rsid w:val="00537A13"/>
    <w:rsid w:val="005409A7"/>
    <w:rsid w:val="00540E70"/>
    <w:rsid w:val="0054211F"/>
    <w:rsid w:val="005430E9"/>
    <w:rsid w:val="00544F1E"/>
    <w:rsid w:val="005469FD"/>
    <w:rsid w:val="00547025"/>
    <w:rsid w:val="00551865"/>
    <w:rsid w:val="005537A8"/>
    <w:rsid w:val="00555928"/>
    <w:rsid w:val="00557060"/>
    <w:rsid w:val="005573FD"/>
    <w:rsid w:val="00560294"/>
    <w:rsid w:val="00561116"/>
    <w:rsid w:val="00563405"/>
    <w:rsid w:val="005634A3"/>
    <w:rsid w:val="005643DC"/>
    <w:rsid w:val="00564CBD"/>
    <w:rsid w:val="0056790F"/>
    <w:rsid w:val="0057265E"/>
    <w:rsid w:val="00573756"/>
    <w:rsid w:val="00575243"/>
    <w:rsid w:val="00576A4F"/>
    <w:rsid w:val="005850EB"/>
    <w:rsid w:val="005879D0"/>
    <w:rsid w:val="00587FCB"/>
    <w:rsid w:val="00590822"/>
    <w:rsid w:val="00590CEA"/>
    <w:rsid w:val="005913FF"/>
    <w:rsid w:val="0059323B"/>
    <w:rsid w:val="00593930"/>
    <w:rsid w:val="00594EA2"/>
    <w:rsid w:val="0059643F"/>
    <w:rsid w:val="005A052C"/>
    <w:rsid w:val="005A09E1"/>
    <w:rsid w:val="005A0FB3"/>
    <w:rsid w:val="005A267C"/>
    <w:rsid w:val="005A653C"/>
    <w:rsid w:val="005A6B98"/>
    <w:rsid w:val="005B09F8"/>
    <w:rsid w:val="005B275A"/>
    <w:rsid w:val="005B27FE"/>
    <w:rsid w:val="005B3E89"/>
    <w:rsid w:val="005B5675"/>
    <w:rsid w:val="005B5EB0"/>
    <w:rsid w:val="005B6C0F"/>
    <w:rsid w:val="005B7C47"/>
    <w:rsid w:val="005C065A"/>
    <w:rsid w:val="005C17BF"/>
    <w:rsid w:val="005C1E38"/>
    <w:rsid w:val="005C7F07"/>
    <w:rsid w:val="005D0027"/>
    <w:rsid w:val="005D0D3A"/>
    <w:rsid w:val="005D3EC6"/>
    <w:rsid w:val="005D7067"/>
    <w:rsid w:val="005D707D"/>
    <w:rsid w:val="005D7087"/>
    <w:rsid w:val="005E1FCF"/>
    <w:rsid w:val="005E2122"/>
    <w:rsid w:val="005E27DD"/>
    <w:rsid w:val="005E313E"/>
    <w:rsid w:val="005E648F"/>
    <w:rsid w:val="005F1825"/>
    <w:rsid w:val="005F20F3"/>
    <w:rsid w:val="005F2929"/>
    <w:rsid w:val="005F2FE8"/>
    <w:rsid w:val="005F34E7"/>
    <w:rsid w:val="006014FA"/>
    <w:rsid w:val="00602C26"/>
    <w:rsid w:val="006039D9"/>
    <w:rsid w:val="00605AD3"/>
    <w:rsid w:val="006062B9"/>
    <w:rsid w:val="006067F6"/>
    <w:rsid w:val="00606E38"/>
    <w:rsid w:val="006114B8"/>
    <w:rsid w:val="00612482"/>
    <w:rsid w:val="006142B7"/>
    <w:rsid w:val="00615200"/>
    <w:rsid w:val="00615295"/>
    <w:rsid w:val="00622843"/>
    <w:rsid w:val="00623418"/>
    <w:rsid w:val="00623538"/>
    <w:rsid w:val="00623EB3"/>
    <w:rsid w:val="006245B5"/>
    <w:rsid w:val="00626523"/>
    <w:rsid w:val="00627323"/>
    <w:rsid w:val="00630C15"/>
    <w:rsid w:val="00633334"/>
    <w:rsid w:val="00634980"/>
    <w:rsid w:val="006349DD"/>
    <w:rsid w:val="00636DE9"/>
    <w:rsid w:val="00637122"/>
    <w:rsid w:val="00637138"/>
    <w:rsid w:val="00637CE3"/>
    <w:rsid w:val="006404F5"/>
    <w:rsid w:val="00642EEB"/>
    <w:rsid w:val="00643147"/>
    <w:rsid w:val="006521E4"/>
    <w:rsid w:val="006528E2"/>
    <w:rsid w:val="006553B2"/>
    <w:rsid w:val="00657948"/>
    <w:rsid w:val="0065796E"/>
    <w:rsid w:val="00657DCC"/>
    <w:rsid w:val="006605FB"/>
    <w:rsid w:val="00660C3D"/>
    <w:rsid w:val="006619CD"/>
    <w:rsid w:val="00661F19"/>
    <w:rsid w:val="00662C46"/>
    <w:rsid w:val="00664D61"/>
    <w:rsid w:val="00666966"/>
    <w:rsid w:val="00666E06"/>
    <w:rsid w:val="0067111D"/>
    <w:rsid w:val="00672ACB"/>
    <w:rsid w:val="00675661"/>
    <w:rsid w:val="00680EB0"/>
    <w:rsid w:val="006900DC"/>
    <w:rsid w:val="00690549"/>
    <w:rsid w:val="00691507"/>
    <w:rsid w:val="00691BA3"/>
    <w:rsid w:val="006928E7"/>
    <w:rsid w:val="00693EDB"/>
    <w:rsid w:val="00694E85"/>
    <w:rsid w:val="006955F3"/>
    <w:rsid w:val="0069656A"/>
    <w:rsid w:val="006A1E79"/>
    <w:rsid w:val="006A1FE9"/>
    <w:rsid w:val="006A328A"/>
    <w:rsid w:val="006A349F"/>
    <w:rsid w:val="006A6541"/>
    <w:rsid w:val="006A6E42"/>
    <w:rsid w:val="006A7138"/>
    <w:rsid w:val="006B02EF"/>
    <w:rsid w:val="006B3BD3"/>
    <w:rsid w:val="006B4CFC"/>
    <w:rsid w:val="006C102C"/>
    <w:rsid w:val="006C66E4"/>
    <w:rsid w:val="006C736E"/>
    <w:rsid w:val="006C7A04"/>
    <w:rsid w:val="006C7D88"/>
    <w:rsid w:val="006D17DE"/>
    <w:rsid w:val="006D2969"/>
    <w:rsid w:val="006D4FDE"/>
    <w:rsid w:val="006D59DF"/>
    <w:rsid w:val="006D642B"/>
    <w:rsid w:val="006D6D13"/>
    <w:rsid w:val="006D6F98"/>
    <w:rsid w:val="006D7929"/>
    <w:rsid w:val="006E511B"/>
    <w:rsid w:val="006F0FC4"/>
    <w:rsid w:val="006F2EF1"/>
    <w:rsid w:val="006F33DE"/>
    <w:rsid w:val="006F4862"/>
    <w:rsid w:val="006F5AD9"/>
    <w:rsid w:val="006F5C7D"/>
    <w:rsid w:val="006F654F"/>
    <w:rsid w:val="006F7A44"/>
    <w:rsid w:val="00704663"/>
    <w:rsid w:val="00704EA8"/>
    <w:rsid w:val="00705BB4"/>
    <w:rsid w:val="00707915"/>
    <w:rsid w:val="0071381F"/>
    <w:rsid w:val="00716683"/>
    <w:rsid w:val="00720A9C"/>
    <w:rsid w:val="007212AD"/>
    <w:rsid w:val="007217C8"/>
    <w:rsid w:val="00723030"/>
    <w:rsid w:val="00723E3D"/>
    <w:rsid w:val="007246F7"/>
    <w:rsid w:val="00724DAC"/>
    <w:rsid w:val="00725799"/>
    <w:rsid w:val="00732DF7"/>
    <w:rsid w:val="007349E7"/>
    <w:rsid w:val="00734A21"/>
    <w:rsid w:val="007360C4"/>
    <w:rsid w:val="00736B9B"/>
    <w:rsid w:val="007431B2"/>
    <w:rsid w:val="007449AE"/>
    <w:rsid w:val="0074767B"/>
    <w:rsid w:val="00747CBA"/>
    <w:rsid w:val="00753DAD"/>
    <w:rsid w:val="00754A34"/>
    <w:rsid w:val="007557A8"/>
    <w:rsid w:val="00756032"/>
    <w:rsid w:val="00756ECB"/>
    <w:rsid w:val="00757A16"/>
    <w:rsid w:val="00760EB0"/>
    <w:rsid w:val="00763056"/>
    <w:rsid w:val="00763E42"/>
    <w:rsid w:val="00766350"/>
    <w:rsid w:val="007679F4"/>
    <w:rsid w:val="00771021"/>
    <w:rsid w:val="007726CF"/>
    <w:rsid w:val="00773668"/>
    <w:rsid w:val="007736B1"/>
    <w:rsid w:val="0077438D"/>
    <w:rsid w:val="00774C64"/>
    <w:rsid w:val="00776297"/>
    <w:rsid w:val="007764A1"/>
    <w:rsid w:val="00777F5D"/>
    <w:rsid w:val="0078064B"/>
    <w:rsid w:val="00780CA0"/>
    <w:rsid w:val="00784067"/>
    <w:rsid w:val="00787415"/>
    <w:rsid w:val="007874B7"/>
    <w:rsid w:val="0079017A"/>
    <w:rsid w:val="007910AC"/>
    <w:rsid w:val="00791496"/>
    <w:rsid w:val="00796CFC"/>
    <w:rsid w:val="00796ED2"/>
    <w:rsid w:val="007A4BD8"/>
    <w:rsid w:val="007B0334"/>
    <w:rsid w:val="007B0CD0"/>
    <w:rsid w:val="007B1913"/>
    <w:rsid w:val="007B1F5C"/>
    <w:rsid w:val="007B53F9"/>
    <w:rsid w:val="007B582F"/>
    <w:rsid w:val="007B6D03"/>
    <w:rsid w:val="007C0A5D"/>
    <w:rsid w:val="007C2241"/>
    <w:rsid w:val="007C517A"/>
    <w:rsid w:val="007D264F"/>
    <w:rsid w:val="007D4D63"/>
    <w:rsid w:val="007D4FB1"/>
    <w:rsid w:val="007D703E"/>
    <w:rsid w:val="007D70BD"/>
    <w:rsid w:val="007D768E"/>
    <w:rsid w:val="007E1DFB"/>
    <w:rsid w:val="007E4047"/>
    <w:rsid w:val="007E4BD7"/>
    <w:rsid w:val="007E7C3A"/>
    <w:rsid w:val="007F11D6"/>
    <w:rsid w:val="007F439E"/>
    <w:rsid w:val="007F6313"/>
    <w:rsid w:val="007F69B1"/>
    <w:rsid w:val="007F7164"/>
    <w:rsid w:val="007F7D77"/>
    <w:rsid w:val="008007CD"/>
    <w:rsid w:val="00802FF5"/>
    <w:rsid w:val="008044E5"/>
    <w:rsid w:val="008048EF"/>
    <w:rsid w:val="008060F8"/>
    <w:rsid w:val="008072D8"/>
    <w:rsid w:val="008106BE"/>
    <w:rsid w:val="00811B52"/>
    <w:rsid w:val="008121CA"/>
    <w:rsid w:val="0081246B"/>
    <w:rsid w:val="00813577"/>
    <w:rsid w:val="0081369F"/>
    <w:rsid w:val="00814E51"/>
    <w:rsid w:val="0081584B"/>
    <w:rsid w:val="00815C36"/>
    <w:rsid w:val="00817379"/>
    <w:rsid w:val="0081748A"/>
    <w:rsid w:val="00817513"/>
    <w:rsid w:val="00820F6C"/>
    <w:rsid w:val="008233B7"/>
    <w:rsid w:val="0082458E"/>
    <w:rsid w:val="00824B1D"/>
    <w:rsid w:val="00827176"/>
    <w:rsid w:val="0082776B"/>
    <w:rsid w:val="00830F8C"/>
    <w:rsid w:val="008333C8"/>
    <w:rsid w:val="0083449F"/>
    <w:rsid w:val="008352A1"/>
    <w:rsid w:val="00837539"/>
    <w:rsid w:val="008443E0"/>
    <w:rsid w:val="008450DB"/>
    <w:rsid w:val="0084525F"/>
    <w:rsid w:val="008453DB"/>
    <w:rsid w:val="00847BC2"/>
    <w:rsid w:val="00847F84"/>
    <w:rsid w:val="00850D24"/>
    <w:rsid w:val="00851F35"/>
    <w:rsid w:val="008525C0"/>
    <w:rsid w:val="00852798"/>
    <w:rsid w:val="00852CDA"/>
    <w:rsid w:val="00854158"/>
    <w:rsid w:val="00866BDC"/>
    <w:rsid w:val="00866E2B"/>
    <w:rsid w:val="0087074F"/>
    <w:rsid w:val="008719E4"/>
    <w:rsid w:val="00872856"/>
    <w:rsid w:val="00872B4F"/>
    <w:rsid w:val="00873A11"/>
    <w:rsid w:val="0087415C"/>
    <w:rsid w:val="00874823"/>
    <w:rsid w:val="00876DED"/>
    <w:rsid w:val="008815B3"/>
    <w:rsid w:val="008820A4"/>
    <w:rsid w:val="00883AA5"/>
    <w:rsid w:val="008842BF"/>
    <w:rsid w:val="0088541F"/>
    <w:rsid w:val="00885A2A"/>
    <w:rsid w:val="00890334"/>
    <w:rsid w:val="00890FFC"/>
    <w:rsid w:val="00894376"/>
    <w:rsid w:val="00894743"/>
    <w:rsid w:val="008951F2"/>
    <w:rsid w:val="00897263"/>
    <w:rsid w:val="008A032D"/>
    <w:rsid w:val="008A03BC"/>
    <w:rsid w:val="008A0F92"/>
    <w:rsid w:val="008A1935"/>
    <w:rsid w:val="008A4218"/>
    <w:rsid w:val="008A4F40"/>
    <w:rsid w:val="008A5023"/>
    <w:rsid w:val="008A6238"/>
    <w:rsid w:val="008A6754"/>
    <w:rsid w:val="008A7D71"/>
    <w:rsid w:val="008B0A67"/>
    <w:rsid w:val="008B36C7"/>
    <w:rsid w:val="008B3EC7"/>
    <w:rsid w:val="008B47F1"/>
    <w:rsid w:val="008B664B"/>
    <w:rsid w:val="008C037A"/>
    <w:rsid w:val="008C41D0"/>
    <w:rsid w:val="008C4BE3"/>
    <w:rsid w:val="008C51ED"/>
    <w:rsid w:val="008C5A71"/>
    <w:rsid w:val="008D0DA6"/>
    <w:rsid w:val="008D1885"/>
    <w:rsid w:val="008D2771"/>
    <w:rsid w:val="008D35ED"/>
    <w:rsid w:val="008D374A"/>
    <w:rsid w:val="008D6F87"/>
    <w:rsid w:val="008D7F89"/>
    <w:rsid w:val="008E0C51"/>
    <w:rsid w:val="008E49EF"/>
    <w:rsid w:val="008E4C0B"/>
    <w:rsid w:val="008E5BE7"/>
    <w:rsid w:val="008E7E56"/>
    <w:rsid w:val="008F0990"/>
    <w:rsid w:val="008F5561"/>
    <w:rsid w:val="008F6792"/>
    <w:rsid w:val="008F7579"/>
    <w:rsid w:val="00903923"/>
    <w:rsid w:val="009063CE"/>
    <w:rsid w:val="009074EE"/>
    <w:rsid w:val="00907707"/>
    <w:rsid w:val="009115EA"/>
    <w:rsid w:val="00911820"/>
    <w:rsid w:val="00914113"/>
    <w:rsid w:val="00914F07"/>
    <w:rsid w:val="009168E6"/>
    <w:rsid w:val="00920560"/>
    <w:rsid w:val="00920E92"/>
    <w:rsid w:val="009212D3"/>
    <w:rsid w:val="00922F49"/>
    <w:rsid w:val="00922FD1"/>
    <w:rsid w:val="009247B1"/>
    <w:rsid w:val="009261CE"/>
    <w:rsid w:val="00932AFE"/>
    <w:rsid w:val="00933B8F"/>
    <w:rsid w:val="00933DE3"/>
    <w:rsid w:val="009341D6"/>
    <w:rsid w:val="009343B0"/>
    <w:rsid w:val="00936749"/>
    <w:rsid w:val="00942B7B"/>
    <w:rsid w:val="00943B26"/>
    <w:rsid w:val="00945101"/>
    <w:rsid w:val="00952F41"/>
    <w:rsid w:val="00953E82"/>
    <w:rsid w:val="0095444F"/>
    <w:rsid w:val="0095554C"/>
    <w:rsid w:val="00955EC4"/>
    <w:rsid w:val="009600C1"/>
    <w:rsid w:val="00963B83"/>
    <w:rsid w:val="00966469"/>
    <w:rsid w:val="009676FB"/>
    <w:rsid w:val="0097092C"/>
    <w:rsid w:val="00971B61"/>
    <w:rsid w:val="0097297D"/>
    <w:rsid w:val="00972ED6"/>
    <w:rsid w:val="00974088"/>
    <w:rsid w:val="00974AC5"/>
    <w:rsid w:val="0097574E"/>
    <w:rsid w:val="0097701C"/>
    <w:rsid w:val="00980C61"/>
    <w:rsid w:val="00981C4E"/>
    <w:rsid w:val="009833EB"/>
    <w:rsid w:val="009864F2"/>
    <w:rsid w:val="0099155F"/>
    <w:rsid w:val="009916B2"/>
    <w:rsid w:val="00991824"/>
    <w:rsid w:val="00992120"/>
    <w:rsid w:val="009922F5"/>
    <w:rsid w:val="00992B00"/>
    <w:rsid w:val="00992B32"/>
    <w:rsid w:val="00994048"/>
    <w:rsid w:val="00995D50"/>
    <w:rsid w:val="009964E7"/>
    <w:rsid w:val="009A19A3"/>
    <w:rsid w:val="009A3D13"/>
    <w:rsid w:val="009A5A71"/>
    <w:rsid w:val="009A68F7"/>
    <w:rsid w:val="009A70A3"/>
    <w:rsid w:val="009B239F"/>
    <w:rsid w:val="009B2F7F"/>
    <w:rsid w:val="009B330A"/>
    <w:rsid w:val="009B4D22"/>
    <w:rsid w:val="009B6F38"/>
    <w:rsid w:val="009B7D3A"/>
    <w:rsid w:val="009B7E0B"/>
    <w:rsid w:val="009C08DA"/>
    <w:rsid w:val="009C1C79"/>
    <w:rsid w:val="009C29D8"/>
    <w:rsid w:val="009C605F"/>
    <w:rsid w:val="009C70AA"/>
    <w:rsid w:val="009C73C6"/>
    <w:rsid w:val="009D3CBC"/>
    <w:rsid w:val="009D3E86"/>
    <w:rsid w:val="009D5413"/>
    <w:rsid w:val="009D59D0"/>
    <w:rsid w:val="009E3587"/>
    <w:rsid w:val="009E40CA"/>
    <w:rsid w:val="009E4121"/>
    <w:rsid w:val="009E7406"/>
    <w:rsid w:val="009E7552"/>
    <w:rsid w:val="009E78E2"/>
    <w:rsid w:val="009F0069"/>
    <w:rsid w:val="009F2023"/>
    <w:rsid w:val="009F2078"/>
    <w:rsid w:val="009F20EA"/>
    <w:rsid w:val="009F246B"/>
    <w:rsid w:val="009F391D"/>
    <w:rsid w:val="009F5A31"/>
    <w:rsid w:val="009F6BBB"/>
    <w:rsid w:val="009F6F81"/>
    <w:rsid w:val="00A02506"/>
    <w:rsid w:val="00A10CEB"/>
    <w:rsid w:val="00A1126B"/>
    <w:rsid w:val="00A1156B"/>
    <w:rsid w:val="00A119AA"/>
    <w:rsid w:val="00A11ABD"/>
    <w:rsid w:val="00A11C3A"/>
    <w:rsid w:val="00A11DA3"/>
    <w:rsid w:val="00A12094"/>
    <w:rsid w:val="00A1361E"/>
    <w:rsid w:val="00A13A5F"/>
    <w:rsid w:val="00A13BD3"/>
    <w:rsid w:val="00A14B21"/>
    <w:rsid w:val="00A15888"/>
    <w:rsid w:val="00A15958"/>
    <w:rsid w:val="00A212BF"/>
    <w:rsid w:val="00A243A7"/>
    <w:rsid w:val="00A25ADE"/>
    <w:rsid w:val="00A27DCA"/>
    <w:rsid w:val="00A32A68"/>
    <w:rsid w:val="00A32B6C"/>
    <w:rsid w:val="00A33841"/>
    <w:rsid w:val="00A33F5C"/>
    <w:rsid w:val="00A350BE"/>
    <w:rsid w:val="00A354C8"/>
    <w:rsid w:val="00A36075"/>
    <w:rsid w:val="00A370D3"/>
    <w:rsid w:val="00A375E5"/>
    <w:rsid w:val="00A3779F"/>
    <w:rsid w:val="00A377F6"/>
    <w:rsid w:val="00A408A8"/>
    <w:rsid w:val="00A462EC"/>
    <w:rsid w:val="00A52446"/>
    <w:rsid w:val="00A52578"/>
    <w:rsid w:val="00A527B8"/>
    <w:rsid w:val="00A53E79"/>
    <w:rsid w:val="00A53FF0"/>
    <w:rsid w:val="00A568CF"/>
    <w:rsid w:val="00A57769"/>
    <w:rsid w:val="00A57CEB"/>
    <w:rsid w:val="00A61B9E"/>
    <w:rsid w:val="00A649CD"/>
    <w:rsid w:val="00A66FAB"/>
    <w:rsid w:val="00A74115"/>
    <w:rsid w:val="00A74C93"/>
    <w:rsid w:val="00A75018"/>
    <w:rsid w:val="00A804EF"/>
    <w:rsid w:val="00A806F0"/>
    <w:rsid w:val="00A80D0B"/>
    <w:rsid w:val="00A824DE"/>
    <w:rsid w:val="00A84A92"/>
    <w:rsid w:val="00A8697A"/>
    <w:rsid w:val="00A90C44"/>
    <w:rsid w:val="00A91452"/>
    <w:rsid w:val="00A91B0E"/>
    <w:rsid w:val="00A92BF0"/>
    <w:rsid w:val="00A96EAB"/>
    <w:rsid w:val="00AA19AA"/>
    <w:rsid w:val="00AA4A9D"/>
    <w:rsid w:val="00AA6552"/>
    <w:rsid w:val="00AA6D2D"/>
    <w:rsid w:val="00AA7A5E"/>
    <w:rsid w:val="00AB0C32"/>
    <w:rsid w:val="00AB3BFA"/>
    <w:rsid w:val="00AB6DF4"/>
    <w:rsid w:val="00AB79F8"/>
    <w:rsid w:val="00AC2972"/>
    <w:rsid w:val="00AD1A0D"/>
    <w:rsid w:val="00AD2194"/>
    <w:rsid w:val="00AD29D3"/>
    <w:rsid w:val="00AD4FE1"/>
    <w:rsid w:val="00AD695F"/>
    <w:rsid w:val="00AD6D80"/>
    <w:rsid w:val="00AD7413"/>
    <w:rsid w:val="00AE004D"/>
    <w:rsid w:val="00AE09B0"/>
    <w:rsid w:val="00AE0FDC"/>
    <w:rsid w:val="00AE1560"/>
    <w:rsid w:val="00AE1A36"/>
    <w:rsid w:val="00AE3A98"/>
    <w:rsid w:val="00AE7B79"/>
    <w:rsid w:val="00AE7D26"/>
    <w:rsid w:val="00AF08B0"/>
    <w:rsid w:val="00AF0D31"/>
    <w:rsid w:val="00AF13E8"/>
    <w:rsid w:val="00AF14FC"/>
    <w:rsid w:val="00B00442"/>
    <w:rsid w:val="00B00B3D"/>
    <w:rsid w:val="00B01AEE"/>
    <w:rsid w:val="00B0298A"/>
    <w:rsid w:val="00B07C28"/>
    <w:rsid w:val="00B109B7"/>
    <w:rsid w:val="00B10D7C"/>
    <w:rsid w:val="00B10FA9"/>
    <w:rsid w:val="00B13758"/>
    <w:rsid w:val="00B14FB1"/>
    <w:rsid w:val="00B16463"/>
    <w:rsid w:val="00B16CDE"/>
    <w:rsid w:val="00B20E29"/>
    <w:rsid w:val="00B23856"/>
    <w:rsid w:val="00B23DF6"/>
    <w:rsid w:val="00B23E01"/>
    <w:rsid w:val="00B24CBE"/>
    <w:rsid w:val="00B24F63"/>
    <w:rsid w:val="00B25797"/>
    <w:rsid w:val="00B26750"/>
    <w:rsid w:val="00B26B19"/>
    <w:rsid w:val="00B27EC5"/>
    <w:rsid w:val="00B3330B"/>
    <w:rsid w:val="00B347A7"/>
    <w:rsid w:val="00B348BD"/>
    <w:rsid w:val="00B35A63"/>
    <w:rsid w:val="00B360FA"/>
    <w:rsid w:val="00B369CD"/>
    <w:rsid w:val="00B36B22"/>
    <w:rsid w:val="00B37E3F"/>
    <w:rsid w:val="00B405D2"/>
    <w:rsid w:val="00B42BFA"/>
    <w:rsid w:val="00B52B7B"/>
    <w:rsid w:val="00B52E3B"/>
    <w:rsid w:val="00B54464"/>
    <w:rsid w:val="00B54891"/>
    <w:rsid w:val="00B56AE7"/>
    <w:rsid w:val="00B60086"/>
    <w:rsid w:val="00B60DE7"/>
    <w:rsid w:val="00B6238B"/>
    <w:rsid w:val="00B624B5"/>
    <w:rsid w:val="00B62C75"/>
    <w:rsid w:val="00B6464D"/>
    <w:rsid w:val="00B65889"/>
    <w:rsid w:val="00B66274"/>
    <w:rsid w:val="00B67B3F"/>
    <w:rsid w:val="00B71EBE"/>
    <w:rsid w:val="00B72635"/>
    <w:rsid w:val="00B75842"/>
    <w:rsid w:val="00B775E7"/>
    <w:rsid w:val="00B77F0F"/>
    <w:rsid w:val="00B800DE"/>
    <w:rsid w:val="00B80381"/>
    <w:rsid w:val="00B81DD2"/>
    <w:rsid w:val="00B81DDE"/>
    <w:rsid w:val="00B81EAF"/>
    <w:rsid w:val="00B82B5C"/>
    <w:rsid w:val="00B82D6B"/>
    <w:rsid w:val="00B83875"/>
    <w:rsid w:val="00B838AC"/>
    <w:rsid w:val="00B845FA"/>
    <w:rsid w:val="00B8465D"/>
    <w:rsid w:val="00B867D4"/>
    <w:rsid w:val="00B87DA9"/>
    <w:rsid w:val="00B90031"/>
    <w:rsid w:val="00B90EAE"/>
    <w:rsid w:val="00B91188"/>
    <w:rsid w:val="00B91756"/>
    <w:rsid w:val="00B92339"/>
    <w:rsid w:val="00B9478C"/>
    <w:rsid w:val="00B95A4F"/>
    <w:rsid w:val="00B97DD3"/>
    <w:rsid w:val="00BA1067"/>
    <w:rsid w:val="00BA5D94"/>
    <w:rsid w:val="00BA74E3"/>
    <w:rsid w:val="00BB0F77"/>
    <w:rsid w:val="00BB1455"/>
    <w:rsid w:val="00BB1506"/>
    <w:rsid w:val="00BB45B6"/>
    <w:rsid w:val="00BB47A1"/>
    <w:rsid w:val="00BB4E36"/>
    <w:rsid w:val="00BB5656"/>
    <w:rsid w:val="00BB5DB8"/>
    <w:rsid w:val="00BB77CA"/>
    <w:rsid w:val="00BC0BC5"/>
    <w:rsid w:val="00BC326C"/>
    <w:rsid w:val="00BC32E7"/>
    <w:rsid w:val="00BC454D"/>
    <w:rsid w:val="00BC4A88"/>
    <w:rsid w:val="00BC55D2"/>
    <w:rsid w:val="00BC5EB2"/>
    <w:rsid w:val="00BD2C0A"/>
    <w:rsid w:val="00BD4D91"/>
    <w:rsid w:val="00BE1301"/>
    <w:rsid w:val="00BE783D"/>
    <w:rsid w:val="00BF14DA"/>
    <w:rsid w:val="00BF30AD"/>
    <w:rsid w:val="00BF3ED4"/>
    <w:rsid w:val="00BF44A1"/>
    <w:rsid w:val="00BF44BE"/>
    <w:rsid w:val="00BF6CE1"/>
    <w:rsid w:val="00BF7163"/>
    <w:rsid w:val="00BF7BEE"/>
    <w:rsid w:val="00C0003A"/>
    <w:rsid w:val="00C02ED5"/>
    <w:rsid w:val="00C04291"/>
    <w:rsid w:val="00C13AA0"/>
    <w:rsid w:val="00C20282"/>
    <w:rsid w:val="00C20569"/>
    <w:rsid w:val="00C212D0"/>
    <w:rsid w:val="00C23ED7"/>
    <w:rsid w:val="00C2488F"/>
    <w:rsid w:val="00C24CD8"/>
    <w:rsid w:val="00C32329"/>
    <w:rsid w:val="00C3357E"/>
    <w:rsid w:val="00C33A4B"/>
    <w:rsid w:val="00C34E49"/>
    <w:rsid w:val="00C365CB"/>
    <w:rsid w:val="00C376C7"/>
    <w:rsid w:val="00C40285"/>
    <w:rsid w:val="00C40812"/>
    <w:rsid w:val="00C40D6B"/>
    <w:rsid w:val="00C4156D"/>
    <w:rsid w:val="00C42F37"/>
    <w:rsid w:val="00C4312C"/>
    <w:rsid w:val="00C43597"/>
    <w:rsid w:val="00C43E45"/>
    <w:rsid w:val="00C454A0"/>
    <w:rsid w:val="00C466C6"/>
    <w:rsid w:val="00C46E27"/>
    <w:rsid w:val="00C46E73"/>
    <w:rsid w:val="00C503CE"/>
    <w:rsid w:val="00C50CDE"/>
    <w:rsid w:val="00C513EC"/>
    <w:rsid w:val="00C5213D"/>
    <w:rsid w:val="00C56166"/>
    <w:rsid w:val="00C56829"/>
    <w:rsid w:val="00C602E7"/>
    <w:rsid w:val="00C60573"/>
    <w:rsid w:val="00C6107A"/>
    <w:rsid w:val="00C61784"/>
    <w:rsid w:val="00C6261E"/>
    <w:rsid w:val="00C630EF"/>
    <w:rsid w:val="00C63336"/>
    <w:rsid w:val="00C67863"/>
    <w:rsid w:val="00C72669"/>
    <w:rsid w:val="00C72BCC"/>
    <w:rsid w:val="00C73FDB"/>
    <w:rsid w:val="00C76019"/>
    <w:rsid w:val="00C77806"/>
    <w:rsid w:val="00C77C3F"/>
    <w:rsid w:val="00C77F22"/>
    <w:rsid w:val="00C80B91"/>
    <w:rsid w:val="00C818CE"/>
    <w:rsid w:val="00C84F3D"/>
    <w:rsid w:val="00C8645A"/>
    <w:rsid w:val="00C8692D"/>
    <w:rsid w:val="00C86BB2"/>
    <w:rsid w:val="00C86BF7"/>
    <w:rsid w:val="00C875F7"/>
    <w:rsid w:val="00C8779D"/>
    <w:rsid w:val="00C90F8C"/>
    <w:rsid w:val="00C92576"/>
    <w:rsid w:val="00C948AB"/>
    <w:rsid w:val="00C979B2"/>
    <w:rsid w:val="00C97C67"/>
    <w:rsid w:val="00CA0BB7"/>
    <w:rsid w:val="00CA2647"/>
    <w:rsid w:val="00CA3417"/>
    <w:rsid w:val="00CA6424"/>
    <w:rsid w:val="00CA7E99"/>
    <w:rsid w:val="00CB173C"/>
    <w:rsid w:val="00CB1FAA"/>
    <w:rsid w:val="00CB344E"/>
    <w:rsid w:val="00CB5594"/>
    <w:rsid w:val="00CB5CFC"/>
    <w:rsid w:val="00CB62B7"/>
    <w:rsid w:val="00CC1206"/>
    <w:rsid w:val="00CC667E"/>
    <w:rsid w:val="00CC6D3A"/>
    <w:rsid w:val="00CC7CE4"/>
    <w:rsid w:val="00CD00A5"/>
    <w:rsid w:val="00CD0FBF"/>
    <w:rsid w:val="00CD3010"/>
    <w:rsid w:val="00CD5697"/>
    <w:rsid w:val="00CD6B9C"/>
    <w:rsid w:val="00CD790E"/>
    <w:rsid w:val="00CE0921"/>
    <w:rsid w:val="00CE189C"/>
    <w:rsid w:val="00CE2A91"/>
    <w:rsid w:val="00CE4872"/>
    <w:rsid w:val="00CE5287"/>
    <w:rsid w:val="00CF0E71"/>
    <w:rsid w:val="00CF1DB3"/>
    <w:rsid w:val="00CF2C1B"/>
    <w:rsid w:val="00CF5354"/>
    <w:rsid w:val="00CF5A31"/>
    <w:rsid w:val="00CF62F8"/>
    <w:rsid w:val="00CF6F43"/>
    <w:rsid w:val="00D005C2"/>
    <w:rsid w:val="00D006FA"/>
    <w:rsid w:val="00D00A09"/>
    <w:rsid w:val="00D01D52"/>
    <w:rsid w:val="00D0227F"/>
    <w:rsid w:val="00D03A43"/>
    <w:rsid w:val="00D05357"/>
    <w:rsid w:val="00D05698"/>
    <w:rsid w:val="00D06CA7"/>
    <w:rsid w:val="00D1112A"/>
    <w:rsid w:val="00D12495"/>
    <w:rsid w:val="00D12EB6"/>
    <w:rsid w:val="00D1514F"/>
    <w:rsid w:val="00D151E9"/>
    <w:rsid w:val="00D15B89"/>
    <w:rsid w:val="00D23F6C"/>
    <w:rsid w:val="00D246FF"/>
    <w:rsid w:val="00D24A46"/>
    <w:rsid w:val="00D27F93"/>
    <w:rsid w:val="00D325FC"/>
    <w:rsid w:val="00D32DA5"/>
    <w:rsid w:val="00D412FF"/>
    <w:rsid w:val="00D414AA"/>
    <w:rsid w:val="00D41960"/>
    <w:rsid w:val="00D41F30"/>
    <w:rsid w:val="00D46151"/>
    <w:rsid w:val="00D47553"/>
    <w:rsid w:val="00D47596"/>
    <w:rsid w:val="00D50B05"/>
    <w:rsid w:val="00D536AB"/>
    <w:rsid w:val="00D5702F"/>
    <w:rsid w:val="00D57E15"/>
    <w:rsid w:val="00D61420"/>
    <w:rsid w:val="00D61E0C"/>
    <w:rsid w:val="00D62F25"/>
    <w:rsid w:val="00D673E8"/>
    <w:rsid w:val="00D6770F"/>
    <w:rsid w:val="00D70124"/>
    <w:rsid w:val="00D705B0"/>
    <w:rsid w:val="00D73B0F"/>
    <w:rsid w:val="00D74ECA"/>
    <w:rsid w:val="00D8229D"/>
    <w:rsid w:val="00D8265E"/>
    <w:rsid w:val="00D828CF"/>
    <w:rsid w:val="00D8450E"/>
    <w:rsid w:val="00D84CB0"/>
    <w:rsid w:val="00D8587E"/>
    <w:rsid w:val="00D8700E"/>
    <w:rsid w:val="00D87CC5"/>
    <w:rsid w:val="00D92848"/>
    <w:rsid w:val="00D93BC8"/>
    <w:rsid w:val="00D95338"/>
    <w:rsid w:val="00D96878"/>
    <w:rsid w:val="00D97366"/>
    <w:rsid w:val="00DA2E84"/>
    <w:rsid w:val="00DA6C9A"/>
    <w:rsid w:val="00DA6DBC"/>
    <w:rsid w:val="00DA7954"/>
    <w:rsid w:val="00DB029D"/>
    <w:rsid w:val="00DB158D"/>
    <w:rsid w:val="00DB4D03"/>
    <w:rsid w:val="00DB704B"/>
    <w:rsid w:val="00DB707E"/>
    <w:rsid w:val="00DB763B"/>
    <w:rsid w:val="00DB7C69"/>
    <w:rsid w:val="00DC019E"/>
    <w:rsid w:val="00DC205F"/>
    <w:rsid w:val="00DC4DFB"/>
    <w:rsid w:val="00DC70CD"/>
    <w:rsid w:val="00DC7310"/>
    <w:rsid w:val="00DC77AD"/>
    <w:rsid w:val="00DD12DF"/>
    <w:rsid w:val="00DD548D"/>
    <w:rsid w:val="00DD6FA7"/>
    <w:rsid w:val="00DE0A99"/>
    <w:rsid w:val="00DE0AF1"/>
    <w:rsid w:val="00DE2942"/>
    <w:rsid w:val="00DE5C03"/>
    <w:rsid w:val="00DE693A"/>
    <w:rsid w:val="00DE71DA"/>
    <w:rsid w:val="00DE7480"/>
    <w:rsid w:val="00DE7585"/>
    <w:rsid w:val="00DF005A"/>
    <w:rsid w:val="00DF1A59"/>
    <w:rsid w:val="00DF7127"/>
    <w:rsid w:val="00DF7C00"/>
    <w:rsid w:val="00E01953"/>
    <w:rsid w:val="00E01B4D"/>
    <w:rsid w:val="00E038D3"/>
    <w:rsid w:val="00E03D19"/>
    <w:rsid w:val="00E058E3"/>
    <w:rsid w:val="00E063FB"/>
    <w:rsid w:val="00E07801"/>
    <w:rsid w:val="00E07EA7"/>
    <w:rsid w:val="00E11ADA"/>
    <w:rsid w:val="00E11FD6"/>
    <w:rsid w:val="00E13249"/>
    <w:rsid w:val="00E13630"/>
    <w:rsid w:val="00E1489C"/>
    <w:rsid w:val="00E15B99"/>
    <w:rsid w:val="00E22236"/>
    <w:rsid w:val="00E24A2F"/>
    <w:rsid w:val="00E24F86"/>
    <w:rsid w:val="00E266FA"/>
    <w:rsid w:val="00E313AB"/>
    <w:rsid w:val="00E34368"/>
    <w:rsid w:val="00E35261"/>
    <w:rsid w:val="00E40F34"/>
    <w:rsid w:val="00E43CE8"/>
    <w:rsid w:val="00E448EB"/>
    <w:rsid w:val="00E44D3B"/>
    <w:rsid w:val="00E456AF"/>
    <w:rsid w:val="00E45D96"/>
    <w:rsid w:val="00E45E2E"/>
    <w:rsid w:val="00E465D6"/>
    <w:rsid w:val="00E4670F"/>
    <w:rsid w:val="00E46E8C"/>
    <w:rsid w:val="00E4793C"/>
    <w:rsid w:val="00E50723"/>
    <w:rsid w:val="00E50E55"/>
    <w:rsid w:val="00E5167D"/>
    <w:rsid w:val="00E5239A"/>
    <w:rsid w:val="00E53436"/>
    <w:rsid w:val="00E55233"/>
    <w:rsid w:val="00E5552B"/>
    <w:rsid w:val="00E56252"/>
    <w:rsid w:val="00E56262"/>
    <w:rsid w:val="00E568BC"/>
    <w:rsid w:val="00E60CF0"/>
    <w:rsid w:val="00E60F8C"/>
    <w:rsid w:val="00E6123D"/>
    <w:rsid w:val="00E61831"/>
    <w:rsid w:val="00E6216C"/>
    <w:rsid w:val="00E641E1"/>
    <w:rsid w:val="00E66138"/>
    <w:rsid w:val="00E6682B"/>
    <w:rsid w:val="00E704BA"/>
    <w:rsid w:val="00E74FA7"/>
    <w:rsid w:val="00E75C63"/>
    <w:rsid w:val="00E77D14"/>
    <w:rsid w:val="00E80D78"/>
    <w:rsid w:val="00E825BB"/>
    <w:rsid w:val="00E832C8"/>
    <w:rsid w:val="00E840EB"/>
    <w:rsid w:val="00E850CE"/>
    <w:rsid w:val="00E87673"/>
    <w:rsid w:val="00E87E44"/>
    <w:rsid w:val="00E905CE"/>
    <w:rsid w:val="00E9126D"/>
    <w:rsid w:val="00E94996"/>
    <w:rsid w:val="00E97631"/>
    <w:rsid w:val="00EA04DD"/>
    <w:rsid w:val="00EA1853"/>
    <w:rsid w:val="00EA224F"/>
    <w:rsid w:val="00EA3478"/>
    <w:rsid w:val="00EA4313"/>
    <w:rsid w:val="00EA6651"/>
    <w:rsid w:val="00EB0182"/>
    <w:rsid w:val="00EB081A"/>
    <w:rsid w:val="00EB215B"/>
    <w:rsid w:val="00EB3F37"/>
    <w:rsid w:val="00EB46ED"/>
    <w:rsid w:val="00EB4E9A"/>
    <w:rsid w:val="00EB5938"/>
    <w:rsid w:val="00EC0B0E"/>
    <w:rsid w:val="00EC1BC5"/>
    <w:rsid w:val="00EC408B"/>
    <w:rsid w:val="00EC5546"/>
    <w:rsid w:val="00EC6477"/>
    <w:rsid w:val="00ED0462"/>
    <w:rsid w:val="00ED1981"/>
    <w:rsid w:val="00ED7912"/>
    <w:rsid w:val="00EE1A2E"/>
    <w:rsid w:val="00EE50F4"/>
    <w:rsid w:val="00EF0545"/>
    <w:rsid w:val="00EF207E"/>
    <w:rsid w:val="00EF2AAA"/>
    <w:rsid w:val="00EF3A47"/>
    <w:rsid w:val="00EF3C02"/>
    <w:rsid w:val="00EF450A"/>
    <w:rsid w:val="00EF6178"/>
    <w:rsid w:val="00EF6A8F"/>
    <w:rsid w:val="00EF72C3"/>
    <w:rsid w:val="00F01ACC"/>
    <w:rsid w:val="00F01C6B"/>
    <w:rsid w:val="00F020BA"/>
    <w:rsid w:val="00F024CC"/>
    <w:rsid w:val="00F052BE"/>
    <w:rsid w:val="00F059C4"/>
    <w:rsid w:val="00F0711A"/>
    <w:rsid w:val="00F07884"/>
    <w:rsid w:val="00F11967"/>
    <w:rsid w:val="00F14C01"/>
    <w:rsid w:val="00F163A7"/>
    <w:rsid w:val="00F16CB3"/>
    <w:rsid w:val="00F1719F"/>
    <w:rsid w:val="00F2091B"/>
    <w:rsid w:val="00F20D54"/>
    <w:rsid w:val="00F21291"/>
    <w:rsid w:val="00F21D0B"/>
    <w:rsid w:val="00F233BF"/>
    <w:rsid w:val="00F23E17"/>
    <w:rsid w:val="00F255D4"/>
    <w:rsid w:val="00F2560D"/>
    <w:rsid w:val="00F27ABA"/>
    <w:rsid w:val="00F31CBA"/>
    <w:rsid w:val="00F325DA"/>
    <w:rsid w:val="00F41142"/>
    <w:rsid w:val="00F41994"/>
    <w:rsid w:val="00F4301C"/>
    <w:rsid w:val="00F44D03"/>
    <w:rsid w:val="00F47534"/>
    <w:rsid w:val="00F52EA4"/>
    <w:rsid w:val="00F536EB"/>
    <w:rsid w:val="00F53D03"/>
    <w:rsid w:val="00F54AC8"/>
    <w:rsid w:val="00F56ACE"/>
    <w:rsid w:val="00F57765"/>
    <w:rsid w:val="00F6065A"/>
    <w:rsid w:val="00F60869"/>
    <w:rsid w:val="00F62272"/>
    <w:rsid w:val="00F632F7"/>
    <w:rsid w:val="00F63963"/>
    <w:rsid w:val="00F65D83"/>
    <w:rsid w:val="00F662E2"/>
    <w:rsid w:val="00F664A3"/>
    <w:rsid w:val="00F66FDE"/>
    <w:rsid w:val="00F70C1E"/>
    <w:rsid w:val="00F71E37"/>
    <w:rsid w:val="00F7254B"/>
    <w:rsid w:val="00F72B8B"/>
    <w:rsid w:val="00F72CAB"/>
    <w:rsid w:val="00F744EC"/>
    <w:rsid w:val="00F75FFC"/>
    <w:rsid w:val="00F7682D"/>
    <w:rsid w:val="00F76D54"/>
    <w:rsid w:val="00F81B5C"/>
    <w:rsid w:val="00F8256A"/>
    <w:rsid w:val="00F83033"/>
    <w:rsid w:val="00F8327C"/>
    <w:rsid w:val="00F84BBD"/>
    <w:rsid w:val="00F8563B"/>
    <w:rsid w:val="00F85B2D"/>
    <w:rsid w:val="00F87557"/>
    <w:rsid w:val="00F875F0"/>
    <w:rsid w:val="00F90646"/>
    <w:rsid w:val="00F90F66"/>
    <w:rsid w:val="00F90F9E"/>
    <w:rsid w:val="00F9131C"/>
    <w:rsid w:val="00F91471"/>
    <w:rsid w:val="00F95FA5"/>
    <w:rsid w:val="00F96479"/>
    <w:rsid w:val="00F97B8A"/>
    <w:rsid w:val="00FA05CA"/>
    <w:rsid w:val="00FA1D45"/>
    <w:rsid w:val="00FA1F62"/>
    <w:rsid w:val="00FA233A"/>
    <w:rsid w:val="00FA3B54"/>
    <w:rsid w:val="00FA63E4"/>
    <w:rsid w:val="00FB2696"/>
    <w:rsid w:val="00FB2819"/>
    <w:rsid w:val="00FB50CB"/>
    <w:rsid w:val="00FB69BA"/>
    <w:rsid w:val="00FC00F7"/>
    <w:rsid w:val="00FC6C23"/>
    <w:rsid w:val="00FC72B7"/>
    <w:rsid w:val="00FD05D5"/>
    <w:rsid w:val="00FD30C1"/>
    <w:rsid w:val="00FD4284"/>
    <w:rsid w:val="00FD57E7"/>
    <w:rsid w:val="00FD68F1"/>
    <w:rsid w:val="00FD7B3E"/>
    <w:rsid w:val="00FE0280"/>
    <w:rsid w:val="00FE10CC"/>
    <w:rsid w:val="00FE269B"/>
    <w:rsid w:val="00FE4BCF"/>
    <w:rsid w:val="00FE5CF9"/>
    <w:rsid w:val="00FF13FE"/>
    <w:rsid w:val="00FF46C5"/>
    <w:rsid w:val="00FF5BA6"/>
    <w:rsid w:val="00FF61EE"/>
    <w:rsid w:val="00FF76C6"/>
  </w:rsids>
  <m:mathPr>
    <m:mathFont m:val="Cambria Math"/>
    <m:brkBin m:val="before"/>
    <m:brkBinSub m:val="--"/>
    <m:smallFrac m:val="0"/>
    <m:dispDef/>
    <m:lMargin m:val="0"/>
    <m:rMargin m:val="0"/>
    <m:defJc m:val="centerGroup"/>
    <m:wrapIndent m:val="1440"/>
    <m:intLim m:val="subSup"/>
    <m:naryLim m:val="undOvr"/>
  </m:mathPr>
  <w:themeFontLang w:val="en-US" w:bidi="th-TH"/>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1FE9C9D"/>
  <w15:docId w15:val="{BCDC9F9D-73B2-4288-9CB2-A36808D3A6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F0D31"/>
    <w:pPr>
      <w:spacing w:after="120" w:line="360" w:lineRule="auto"/>
      <w:jc w:val="both"/>
    </w:pPr>
    <w:rPr>
      <w:noProof/>
    </w:rPr>
  </w:style>
  <w:style w:type="paragraph" w:styleId="Heading1">
    <w:name w:val="heading 1"/>
    <w:basedOn w:val="Normal"/>
    <w:next w:val="Normal"/>
    <w:link w:val="Heading1Char"/>
    <w:uiPriority w:val="9"/>
    <w:qFormat/>
    <w:rsid w:val="003E2727"/>
    <w:pPr>
      <w:keepNext/>
      <w:keepLines/>
      <w:jc w:val="center"/>
      <w:outlineLvl w:val="0"/>
    </w:pPr>
    <w:rPr>
      <w:rFonts w:eastAsiaTheme="majorEastAsia" w:cstheme="majorBidi"/>
      <w:b/>
      <w:sz w:val="32"/>
      <w:szCs w:val="32"/>
    </w:rPr>
  </w:style>
  <w:style w:type="paragraph" w:styleId="Heading2">
    <w:name w:val="heading 2"/>
    <w:basedOn w:val="Normal"/>
    <w:next w:val="Normal"/>
    <w:link w:val="Heading2Char"/>
    <w:uiPriority w:val="9"/>
    <w:unhideWhenUsed/>
    <w:qFormat/>
    <w:rsid w:val="00666966"/>
    <w:pPr>
      <w:keepNext/>
      <w:keepLines/>
      <w:spacing w:before="120"/>
      <w:outlineLvl w:val="1"/>
    </w:pPr>
    <w:rPr>
      <w:rFonts w:eastAsiaTheme="majorEastAsia" w:cstheme="majorBidi"/>
      <w:b/>
      <w:sz w:val="30"/>
      <w:szCs w:val="26"/>
    </w:rPr>
  </w:style>
  <w:style w:type="paragraph" w:styleId="Heading3">
    <w:name w:val="heading 3"/>
    <w:basedOn w:val="Normal"/>
    <w:next w:val="Normal"/>
    <w:link w:val="Heading3Char"/>
    <w:uiPriority w:val="9"/>
    <w:unhideWhenUsed/>
    <w:qFormat/>
    <w:rsid w:val="006062B9"/>
    <w:pPr>
      <w:keepNext/>
      <w:keepLines/>
      <w:spacing w:before="120"/>
      <w:outlineLvl w:val="2"/>
    </w:pPr>
    <w:rPr>
      <w:rFonts w:eastAsiaTheme="majorEastAsia" w:cstheme="majorBidi"/>
      <w:b/>
      <w:sz w:val="28"/>
      <w:szCs w:val="24"/>
    </w:rPr>
  </w:style>
  <w:style w:type="paragraph" w:styleId="Heading4">
    <w:name w:val="heading 4"/>
    <w:basedOn w:val="Normal"/>
    <w:next w:val="Normal"/>
    <w:link w:val="Heading4Char"/>
    <w:uiPriority w:val="9"/>
    <w:unhideWhenUsed/>
    <w:qFormat/>
    <w:rsid w:val="00272C06"/>
    <w:pPr>
      <w:keepNext/>
      <w:keepLines/>
      <w:spacing w:before="120"/>
      <w:outlineLvl w:val="3"/>
    </w:pPr>
    <w:rPr>
      <w:rFonts w:eastAsiaTheme="majorEastAsia" w:cstheme="majorBidi"/>
      <w:b/>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9C1C79"/>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311B0E"/>
    <w:pPr>
      <w:ind w:left="720"/>
      <w:contextualSpacing/>
    </w:pPr>
  </w:style>
  <w:style w:type="character" w:customStyle="1" w:styleId="fontstyle01">
    <w:name w:val="fontstyle01"/>
    <w:basedOn w:val="DefaultParagraphFont"/>
    <w:rsid w:val="00E56262"/>
    <w:rPr>
      <w:rFonts w:ascii="Times New Roman" w:hAnsi="Times New Roman" w:cs="Times New Roman" w:hint="default"/>
      <w:b w:val="0"/>
      <w:bCs w:val="0"/>
      <w:i w:val="0"/>
      <w:iCs w:val="0"/>
      <w:color w:val="000000"/>
      <w:sz w:val="28"/>
      <w:szCs w:val="28"/>
    </w:rPr>
  </w:style>
  <w:style w:type="paragraph" w:styleId="Header">
    <w:name w:val="header"/>
    <w:basedOn w:val="Normal"/>
    <w:link w:val="HeaderChar"/>
    <w:uiPriority w:val="99"/>
    <w:unhideWhenUsed/>
    <w:rsid w:val="00CD5697"/>
    <w:pPr>
      <w:tabs>
        <w:tab w:val="center" w:pos="4680"/>
        <w:tab w:val="right" w:pos="9360"/>
      </w:tabs>
      <w:spacing w:after="0" w:line="240" w:lineRule="auto"/>
    </w:pPr>
  </w:style>
  <w:style w:type="character" w:customStyle="1" w:styleId="HeaderChar">
    <w:name w:val="Header Char"/>
    <w:basedOn w:val="DefaultParagraphFont"/>
    <w:link w:val="Header"/>
    <w:uiPriority w:val="99"/>
    <w:rsid w:val="00CD5697"/>
  </w:style>
  <w:style w:type="paragraph" w:styleId="Footer">
    <w:name w:val="footer"/>
    <w:basedOn w:val="Normal"/>
    <w:link w:val="FooterChar"/>
    <w:uiPriority w:val="99"/>
    <w:unhideWhenUsed/>
    <w:rsid w:val="00CD56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CD5697"/>
  </w:style>
  <w:style w:type="character" w:styleId="Hyperlink">
    <w:name w:val="Hyperlink"/>
    <w:basedOn w:val="DefaultParagraphFont"/>
    <w:uiPriority w:val="99"/>
    <w:unhideWhenUsed/>
    <w:rsid w:val="00815C36"/>
    <w:rPr>
      <w:color w:val="0563C1" w:themeColor="hyperlink"/>
      <w:u w:val="single"/>
    </w:rPr>
  </w:style>
  <w:style w:type="paragraph" w:customStyle="1" w:styleId="Header1">
    <w:name w:val="Header_1"/>
    <w:basedOn w:val="Normal"/>
    <w:next w:val="Normal"/>
    <w:link w:val="Header1Char"/>
    <w:rsid w:val="003E2727"/>
    <w:pPr>
      <w:jc w:val="center"/>
    </w:pPr>
    <w:rPr>
      <w:b/>
      <w:sz w:val="32"/>
    </w:rPr>
  </w:style>
  <w:style w:type="character" w:customStyle="1" w:styleId="Heading1Char">
    <w:name w:val="Heading 1 Char"/>
    <w:basedOn w:val="DefaultParagraphFont"/>
    <w:link w:val="Heading1"/>
    <w:uiPriority w:val="9"/>
    <w:rsid w:val="003E2727"/>
    <w:rPr>
      <w:rFonts w:eastAsiaTheme="majorEastAsia" w:cstheme="majorBidi"/>
      <w:b/>
      <w:sz w:val="32"/>
      <w:szCs w:val="32"/>
    </w:rPr>
  </w:style>
  <w:style w:type="character" w:customStyle="1" w:styleId="Header1Char">
    <w:name w:val="Header_1 Char"/>
    <w:basedOn w:val="DefaultParagraphFont"/>
    <w:link w:val="Header1"/>
    <w:rsid w:val="003E2727"/>
    <w:rPr>
      <w:b/>
      <w:sz w:val="32"/>
    </w:rPr>
  </w:style>
  <w:style w:type="character" w:customStyle="1" w:styleId="Heading2Char">
    <w:name w:val="Heading 2 Char"/>
    <w:basedOn w:val="DefaultParagraphFont"/>
    <w:link w:val="Heading2"/>
    <w:uiPriority w:val="9"/>
    <w:rsid w:val="00666966"/>
    <w:rPr>
      <w:rFonts w:eastAsiaTheme="majorEastAsia" w:cstheme="majorBidi"/>
      <w:b/>
      <w:sz w:val="30"/>
      <w:szCs w:val="26"/>
    </w:rPr>
  </w:style>
  <w:style w:type="character" w:customStyle="1" w:styleId="Heading3Char">
    <w:name w:val="Heading 3 Char"/>
    <w:basedOn w:val="DefaultParagraphFont"/>
    <w:link w:val="Heading3"/>
    <w:uiPriority w:val="9"/>
    <w:rsid w:val="006062B9"/>
    <w:rPr>
      <w:rFonts w:eastAsiaTheme="majorEastAsia" w:cstheme="majorBidi"/>
      <w:b/>
      <w:sz w:val="28"/>
      <w:szCs w:val="24"/>
    </w:rPr>
  </w:style>
  <w:style w:type="paragraph" w:styleId="TOCHeading">
    <w:name w:val="TOC Heading"/>
    <w:basedOn w:val="Heading1"/>
    <w:next w:val="Normal"/>
    <w:uiPriority w:val="39"/>
    <w:unhideWhenUsed/>
    <w:qFormat/>
    <w:rsid w:val="0006345D"/>
    <w:pPr>
      <w:spacing w:before="240" w:after="0" w:line="259" w:lineRule="auto"/>
      <w:jc w:val="left"/>
      <w:outlineLvl w:val="9"/>
    </w:pPr>
    <w:rPr>
      <w:b w:val="0"/>
      <w:color w:val="2E74B5" w:themeColor="accent1" w:themeShade="BF"/>
    </w:rPr>
  </w:style>
  <w:style w:type="paragraph" w:styleId="TOC2">
    <w:name w:val="toc 2"/>
    <w:basedOn w:val="Normal"/>
    <w:next w:val="Normal"/>
    <w:autoRedefine/>
    <w:uiPriority w:val="39"/>
    <w:unhideWhenUsed/>
    <w:rsid w:val="006F33DE"/>
    <w:pPr>
      <w:tabs>
        <w:tab w:val="left" w:pos="567"/>
        <w:tab w:val="right" w:leader="dot" w:pos="8778"/>
      </w:tabs>
      <w:spacing w:before="120" w:line="240" w:lineRule="auto"/>
      <w:ind w:left="142"/>
    </w:pPr>
    <w:rPr>
      <w:rFonts w:eastAsiaTheme="minorEastAsia" w:cs="Times New Roman"/>
      <w:sz w:val="24"/>
    </w:rPr>
  </w:style>
  <w:style w:type="paragraph" w:styleId="TOC1">
    <w:name w:val="toc 1"/>
    <w:basedOn w:val="Normal"/>
    <w:next w:val="Normal"/>
    <w:autoRedefine/>
    <w:uiPriority w:val="39"/>
    <w:unhideWhenUsed/>
    <w:rsid w:val="006F33DE"/>
    <w:pPr>
      <w:spacing w:before="240"/>
    </w:pPr>
    <w:rPr>
      <w:rFonts w:eastAsiaTheme="minorEastAsia" w:cs="Times New Roman"/>
    </w:rPr>
  </w:style>
  <w:style w:type="paragraph" w:styleId="TOC3">
    <w:name w:val="toc 3"/>
    <w:basedOn w:val="Normal"/>
    <w:next w:val="Normal"/>
    <w:autoRedefine/>
    <w:uiPriority w:val="39"/>
    <w:unhideWhenUsed/>
    <w:rsid w:val="006F33DE"/>
    <w:pPr>
      <w:spacing w:before="120" w:line="240" w:lineRule="auto"/>
      <w:ind w:left="284"/>
    </w:pPr>
    <w:rPr>
      <w:rFonts w:eastAsiaTheme="minorEastAsia" w:cs="Times New Roman"/>
      <w:sz w:val="24"/>
    </w:rPr>
  </w:style>
  <w:style w:type="paragraph" w:styleId="BodyText">
    <w:name w:val="Body Text"/>
    <w:basedOn w:val="Normal"/>
    <w:link w:val="BodyTextChar"/>
    <w:uiPriority w:val="1"/>
    <w:qFormat/>
    <w:rsid w:val="009B239F"/>
    <w:pPr>
      <w:widowControl w:val="0"/>
      <w:spacing w:after="0" w:line="240" w:lineRule="auto"/>
      <w:ind w:left="149"/>
    </w:pPr>
    <w:rPr>
      <w:rFonts w:eastAsia="Times New Roman"/>
      <w:sz w:val="24"/>
      <w:szCs w:val="24"/>
    </w:rPr>
  </w:style>
  <w:style w:type="character" w:customStyle="1" w:styleId="BodyTextChar">
    <w:name w:val="Body Text Char"/>
    <w:basedOn w:val="DefaultParagraphFont"/>
    <w:link w:val="BodyText"/>
    <w:uiPriority w:val="1"/>
    <w:rsid w:val="009B239F"/>
    <w:rPr>
      <w:rFonts w:eastAsia="Times New Roman"/>
      <w:sz w:val="24"/>
      <w:szCs w:val="24"/>
    </w:rPr>
  </w:style>
  <w:style w:type="paragraph" w:customStyle="1" w:styleId="Danhmuchinh">
    <w:name w:val="Danh muc hinh"/>
    <w:basedOn w:val="Normal"/>
    <w:link w:val="DanhmuchinhChar"/>
    <w:qFormat/>
    <w:rsid w:val="0028568E"/>
    <w:pPr>
      <w:spacing w:before="240" w:after="240" w:line="276" w:lineRule="auto"/>
      <w:jc w:val="center"/>
    </w:pPr>
    <w:rPr>
      <w:i/>
      <w:szCs w:val="24"/>
    </w:rPr>
  </w:style>
  <w:style w:type="character" w:customStyle="1" w:styleId="Heading4Char">
    <w:name w:val="Heading 4 Char"/>
    <w:basedOn w:val="DefaultParagraphFont"/>
    <w:link w:val="Heading4"/>
    <w:uiPriority w:val="9"/>
    <w:rsid w:val="00272C06"/>
    <w:rPr>
      <w:rFonts w:eastAsiaTheme="majorEastAsia" w:cstheme="majorBidi"/>
      <w:b/>
      <w:iCs/>
    </w:rPr>
  </w:style>
  <w:style w:type="character" w:styleId="PlaceholderText">
    <w:name w:val="Placeholder Text"/>
    <w:basedOn w:val="DefaultParagraphFont"/>
    <w:uiPriority w:val="99"/>
    <w:semiHidden/>
    <w:rsid w:val="005634A3"/>
    <w:rPr>
      <w:color w:val="808080"/>
    </w:rPr>
  </w:style>
  <w:style w:type="paragraph" w:styleId="TOC4">
    <w:name w:val="toc 4"/>
    <w:basedOn w:val="Normal"/>
    <w:next w:val="Normal"/>
    <w:autoRedefine/>
    <w:uiPriority w:val="39"/>
    <w:unhideWhenUsed/>
    <w:rsid w:val="006F33DE"/>
    <w:pPr>
      <w:spacing w:before="120" w:line="240" w:lineRule="auto"/>
      <w:ind w:left="425"/>
    </w:pPr>
    <w:rPr>
      <w:sz w:val="24"/>
    </w:rPr>
  </w:style>
  <w:style w:type="paragraph" w:styleId="TOC5">
    <w:name w:val="toc 5"/>
    <w:basedOn w:val="Normal"/>
    <w:next w:val="Normal"/>
    <w:autoRedefine/>
    <w:uiPriority w:val="39"/>
    <w:unhideWhenUsed/>
    <w:rsid w:val="006F33DE"/>
    <w:pPr>
      <w:spacing w:before="120" w:line="240" w:lineRule="auto"/>
      <w:ind w:left="425"/>
    </w:pPr>
    <w:rPr>
      <w:sz w:val="24"/>
    </w:rPr>
  </w:style>
  <w:style w:type="paragraph" w:customStyle="1" w:styleId="HanO">
    <w:name w:val="HanO"/>
    <w:basedOn w:val="ListParagraph"/>
    <w:link w:val="HanOChar"/>
    <w:qFormat/>
    <w:rsid w:val="00143C5A"/>
    <w:pPr>
      <w:spacing w:after="240" w:line="276" w:lineRule="auto"/>
      <w:ind w:left="0" w:firstLine="567"/>
    </w:pPr>
    <w:rPr>
      <w:szCs w:val="26"/>
    </w:rPr>
  </w:style>
  <w:style w:type="character" w:customStyle="1" w:styleId="HanOChar">
    <w:name w:val="HanO Char"/>
    <w:basedOn w:val="DefaultParagraphFont"/>
    <w:link w:val="HanO"/>
    <w:rsid w:val="00143C5A"/>
    <w:rPr>
      <w:szCs w:val="26"/>
    </w:rPr>
  </w:style>
  <w:style w:type="character" w:customStyle="1" w:styleId="fontstyle21">
    <w:name w:val="fontstyle21"/>
    <w:basedOn w:val="DefaultParagraphFont"/>
    <w:rsid w:val="000A7F37"/>
    <w:rPr>
      <w:rFonts w:ascii="Times New Roman" w:hAnsi="Times New Roman" w:cs="Times New Roman" w:hint="default"/>
      <w:b w:val="0"/>
      <w:bCs w:val="0"/>
      <w:i/>
      <w:iCs/>
      <w:color w:val="000000"/>
      <w:sz w:val="26"/>
      <w:szCs w:val="26"/>
    </w:rPr>
  </w:style>
  <w:style w:type="paragraph" w:styleId="NormalWeb">
    <w:name w:val="Normal (Web)"/>
    <w:basedOn w:val="Normal"/>
    <w:uiPriority w:val="99"/>
    <w:unhideWhenUsed/>
    <w:rsid w:val="002A4CEF"/>
    <w:pPr>
      <w:spacing w:before="100" w:beforeAutospacing="1" w:after="100" w:afterAutospacing="1" w:line="240" w:lineRule="auto"/>
      <w:jc w:val="left"/>
    </w:pPr>
    <w:rPr>
      <w:rFonts w:eastAsia="Times New Roman" w:cs="Times New Roman"/>
      <w:sz w:val="24"/>
      <w:szCs w:val="24"/>
    </w:rPr>
  </w:style>
  <w:style w:type="character" w:customStyle="1" w:styleId="apple-converted-space">
    <w:name w:val="apple-converted-space"/>
    <w:basedOn w:val="DefaultParagraphFont"/>
    <w:rsid w:val="002A4CEF"/>
  </w:style>
  <w:style w:type="character" w:styleId="Strong">
    <w:name w:val="Strong"/>
    <w:basedOn w:val="DefaultParagraphFont"/>
    <w:uiPriority w:val="22"/>
    <w:qFormat/>
    <w:rsid w:val="002A4CEF"/>
    <w:rPr>
      <w:b/>
      <w:bCs/>
    </w:rPr>
  </w:style>
  <w:style w:type="paragraph" w:styleId="HTMLPreformatted">
    <w:name w:val="HTML Preformatted"/>
    <w:basedOn w:val="Normal"/>
    <w:link w:val="HTMLPreformattedChar"/>
    <w:uiPriority w:val="99"/>
    <w:semiHidden/>
    <w:unhideWhenUsed/>
    <w:rsid w:val="002A4CE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2A4CEF"/>
    <w:rPr>
      <w:rFonts w:ascii="Courier New" w:eastAsia="Times New Roman" w:hAnsi="Courier New" w:cs="Courier New"/>
      <w:sz w:val="20"/>
      <w:szCs w:val="20"/>
    </w:rPr>
  </w:style>
  <w:style w:type="character" w:customStyle="1" w:styleId="pln">
    <w:name w:val="pln"/>
    <w:basedOn w:val="DefaultParagraphFont"/>
    <w:rsid w:val="002A4CEF"/>
  </w:style>
  <w:style w:type="character" w:customStyle="1" w:styleId="pun">
    <w:name w:val="pun"/>
    <w:basedOn w:val="DefaultParagraphFont"/>
    <w:rsid w:val="002A4CEF"/>
  </w:style>
  <w:style w:type="paragraph" w:customStyle="1" w:styleId="Danhmucbang">
    <w:name w:val="Danh muc bang"/>
    <w:basedOn w:val="Normal"/>
    <w:link w:val="DanhmucbangChar"/>
    <w:qFormat/>
    <w:rsid w:val="0028568E"/>
    <w:pPr>
      <w:spacing w:before="240" w:after="240" w:line="276" w:lineRule="auto"/>
      <w:jc w:val="center"/>
    </w:pPr>
    <w:rPr>
      <w:i/>
    </w:rPr>
  </w:style>
  <w:style w:type="character" w:customStyle="1" w:styleId="DanhmuchinhChar">
    <w:name w:val="Danh muc hinh Char"/>
    <w:basedOn w:val="DefaultParagraphFont"/>
    <w:link w:val="Danhmuchinh"/>
    <w:rsid w:val="0028568E"/>
    <w:rPr>
      <w:i/>
      <w:noProof/>
      <w:szCs w:val="24"/>
    </w:rPr>
  </w:style>
  <w:style w:type="character" w:customStyle="1" w:styleId="DanhmucbangChar">
    <w:name w:val="Danh muc bang Char"/>
    <w:basedOn w:val="DanhmuchinhChar"/>
    <w:link w:val="Danhmucbang"/>
    <w:rsid w:val="0028568E"/>
    <w:rPr>
      <w:i/>
      <w:noProof/>
      <w:szCs w:val="24"/>
    </w:rPr>
  </w:style>
  <w:style w:type="paragraph" w:styleId="TOC6">
    <w:name w:val="toc 6"/>
    <w:basedOn w:val="Normal"/>
    <w:next w:val="Normal"/>
    <w:autoRedefine/>
    <w:uiPriority w:val="39"/>
    <w:unhideWhenUsed/>
    <w:rsid w:val="001E23B8"/>
    <w:pPr>
      <w:spacing w:after="100" w:line="259" w:lineRule="auto"/>
      <w:ind w:left="1100"/>
      <w:jc w:val="left"/>
    </w:pPr>
    <w:rPr>
      <w:rFonts w:asciiTheme="minorHAnsi" w:eastAsiaTheme="minorEastAsia" w:hAnsiTheme="minorHAnsi"/>
      <w:sz w:val="22"/>
    </w:rPr>
  </w:style>
  <w:style w:type="paragraph" w:styleId="TOC7">
    <w:name w:val="toc 7"/>
    <w:basedOn w:val="Normal"/>
    <w:next w:val="Normal"/>
    <w:autoRedefine/>
    <w:uiPriority w:val="39"/>
    <w:unhideWhenUsed/>
    <w:rsid w:val="001E23B8"/>
    <w:pPr>
      <w:spacing w:after="100" w:line="259" w:lineRule="auto"/>
      <w:ind w:left="1320"/>
      <w:jc w:val="left"/>
    </w:pPr>
    <w:rPr>
      <w:rFonts w:asciiTheme="minorHAnsi" w:eastAsiaTheme="minorEastAsia" w:hAnsiTheme="minorHAnsi"/>
      <w:sz w:val="22"/>
    </w:rPr>
  </w:style>
  <w:style w:type="paragraph" w:styleId="TOC8">
    <w:name w:val="toc 8"/>
    <w:basedOn w:val="Normal"/>
    <w:next w:val="Normal"/>
    <w:autoRedefine/>
    <w:uiPriority w:val="39"/>
    <w:unhideWhenUsed/>
    <w:rsid w:val="001E23B8"/>
    <w:pPr>
      <w:spacing w:after="100" w:line="259" w:lineRule="auto"/>
      <w:ind w:left="1540"/>
      <w:jc w:val="left"/>
    </w:pPr>
    <w:rPr>
      <w:rFonts w:asciiTheme="minorHAnsi" w:eastAsiaTheme="minorEastAsia" w:hAnsiTheme="minorHAnsi"/>
      <w:sz w:val="22"/>
    </w:rPr>
  </w:style>
  <w:style w:type="paragraph" w:styleId="TOC9">
    <w:name w:val="toc 9"/>
    <w:basedOn w:val="Normal"/>
    <w:next w:val="Normal"/>
    <w:autoRedefine/>
    <w:uiPriority w:val="39"/>
    <w:unhideWhenUsed/>
    <w:rsid w:val="001E23B8"/>
    <w:pPr>
      <w:spacing w:after="100" w:line="259" w:lineRule="auto"/>
      <w:ind w:left="1760"/>
      <w:jc w:val="left"/>
    </w:pPr>
    <w:rPr>
      <w:rFonts w:asciiTheme="minorHAnsi" w:eastAsiaTheme="minorEastAsia" w:hAnsiTheme="minorHAnsi"/>
      <w:sz w:val="22"/>
    </w:rPr>
  </w:style>
  <w:style w:type="paragraph" w:styleId="Title">
    <w:name w:val="Title"/>
    <w:basedOn w:val="Normal"/>
    <w:next w:val="Normal"/>
    <w:link w:val="TitleChar"/>
    <w:uiPriority w:val="10"/>
    <w:qFormat/>
    <w:rsid w:val="004F7ED6"/>
    <w:pPr>
      <w:spacing w:after="240" w:line="240" w:lineRule="auto"/>
      <w:contextualSpacing/>
      <w:jc w:val="center"/>
    </w:pPr>
    <w:rPr>
      <w:rFonts w:asciiTheme="majorHAnsi" w:eastAsiaTheme="majorEastAsia" w:hAnsiTheme="majorHAnsi" w:cstheme="majorBidi"/>
      <w:b/>
      <w:noProof w:val="0"/>
      <w:spacing w:val="5"/>
      <w:kern w:val="28"/>
      <w:sz w:val="28"/>
      <w:szCs w:val="52"/>
      <w:lang w:val="vi-VN"/>
    </w:rPr>
  </w:style>
  <w:style w:type="character" w:customStyle="1" w:styleId="TitleChar">
    <w:name w:val="Title Char"/>
    <w:basedOn w:val="DefaultParagraphFont"/>
    <w:link w:val="Title"/>
    <w:uiPriority w:val="10"/>
    <w:rsid w:val="004F7ED6"/>
    <w:rPr>
      <w:rFonts w:asciiTheme="majorHAnsi" w:eastAsiaTheme="majorEastAsia" w:hAnsiTheme="majorHAnsi" w:cstheme="majorBidi"/>
      <w:b/>
      <w:spacing w:val="5"/>
      <w:kern w:val="28"/>
      <w:sz w:val="28"/>
      <w:szCs w:val="52"/>
      <w:lang w:val="vi-VN"/>
    </w:rPr>
  </w:style>
  <w:style w:type="paragraph" w:styleId="BalloonText">
    <w:name w:val="Balloon Text"/>
    <w:basedOn w:val="Normal"/>
    <w:link w:val="BalloonTextChar"/>
    <w:uiPriority w:val="99"/>
    <w:semiHidden/>
    <w:unhideWhenUsed/>
    <w:rsid w:val="000726C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726CC"/>
    <w:rPr>
      <w:rFonts w:ascii="Tahoma" w:hAnsi="Tahoma" w:cs="Tahoma"/>
      <w:noProof/>
      <w:sz w:val="16"/>
      <w:szCs w:val="16"/>
    </w:rPr>
  </w:style>
  <w:style w:type="character" w:styleId="Emphasis">
    <w:name w:val="Emphasis"/>
    <w:basedOn w:val="DefaultParagraphFont"/>
    <w:uiPriority w:val="20"/>
    <w:qFormat/>
    <w:rsid w:val="00883AA5"/>
    <w:rPr>
      <w:i/>
      <w:iCs/>
    </w:rPr>
  </w:style>
  <w:style w:type="character" w:styleId="UnresolvedMention">
    <w:name w:val="Unresolved Mention"/>
    <w:basedOn w:val="DefaultParagraphFont"/>
    <w:uiPriority w:val="99"/>
    <w:semiHidden/>
    <w:unhideWhenUsed/>
    <w:rsid w:val="00E6183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3715612">
      <w:bodyDiv w:val="1"/>
      <w:marLeft w:val="0"/>
      <w:marRight w:val="0"/>
      <w:marTop w:val="0"/>
      <w:marBottom w:val="0"/>
      <w:divBdr>
        <w:top w:val="none" w:sz="0" w:space="0" w:color="auto"/>
        <w:left w:val="none" w:sz="0" w:space="0" w:color="auto"/>
        <w:bottom w:val="none" w:sz="0" w:space="0" w:color="auto"/>
        <w:right w:val="none" w:sz="0" w:space="0" w:color="auto"/>
      </w:divBdr>
    </w:div>
    <w:div w:id="221403480">
      <w:bodyDiv w:val="1"/>
      <w:marLeft w:val="0"/>
      <w:marRight w:val="0"/>
      <w:marTop w:val="0"/>
      <w:marBottom w:val="0"/>
      <w:divBdr>
        <w:top w:val="none" w:sz="0" w:space="0" w:color="auto"/>
        <w:left w:val="none" w:sz="0" w:space="0" w:color="auto"/>
        <w:bottom w:val="none" w:sz="0" w:space="0" w:color="auto"/>
        <w:right w:val="none" w:sz="0" w:space="0" w:color="auto"/>
      </w:divBdr>
    </w:div>
    <w:div w:id="241138079">
      <w:bodyDiv w:val="1"/>
      <w:marLeft w:val="0"/>
      <w:marRight w:val="0"/>
      <w:marTop w:val="0"/>
      <w:marBottom w:val="0"/>
      <w:divBdr>
        <w:top w:val="none" w:sz="0" w:space="0" w:color="auto"/>
        <w:left w:val="none" w:sz="0" w:space="0" w:color="auto"/>
        <w:bottom w:val="none" w:sz="0" w:space="0" w:color="auto"/>
        <w:right w:val="none" w:sz="0" w:space="0" w:color="auto"/>
      </w:divBdr>
    </w:div>
    <w:div w:id="274100178">
      <w:bodyDiv w:val="1"/>
      <w:marLeft w:val="0"/>
      <w:marRight w:val="0"/>
      <w:marTop w:val="0"/>
      <w:marBottom w:val="0"/>
      <w:divBdr>
        <w:top w:val="none" w:sz="0" w:space="0" w:color="auto"/>
        <w:left w:val="none" w:sz="0" w:space="0" w:color="auto"/>
        <w:bottom w:val="none" w:sz="0" w:space="0" w:color="auto"/>
        <w:right w:val="none" w:sz="0" w:space="0" w:color="auto"/>
      </w:divBdr>
    </w:div>
    <w:div w:id="392197399">
      <w:bodyDiv w:val="1"/>
      <w:marLeft w:val="0"/>
      <w:marRight w:val="0"/>
      <w:marTop w:val="0"/>
      <w:marBottom w:val="0"/>
      <w:divBdr>
        <w:top w:val="none" w:sz="0" w:space="0" w:color="auto"/>
        <w:left w:val="none" w:sz="0" w:space="0" w:color="auto"/>
        <w:bottom w:val="none" w:sz="0" w:space="0" w:color="auto"/>
        <w:right w:val="none" w:sz="0" w:space="0" w:color="auto"/>
      </w:divBdr>
    </w:div>
    <w:div w:id="451168320">
      <w:bodyDiv w:val="1"/>
      <w:marLeft w:val="0"/>
      <w:marRight w:val="0"/>
      <w:marTop w:val="0"/>
      <w:marBottom w:val="0"/>
      <w:divBdr>
        <w:top w:val="none" w:sz="0" w:space="0" w:color="auto"/>
        <w:left w:val="none" w:sz="0" w:space="0" w:color="auto"/>
        <w:bottom w:val="none" w:sz="0" w:space="0" w:color="auto"/>
        <w:right w:val="none" w:sz="0" w:space="0" w:color="auto"/>
      </w:divBdr>
    </w:div>
    <w:div w:id="507646465">
      <w:bodyDiv w:val="1"/>
      <w:marLeft w:val="0"/>
      <w:marRight w:val="0"/>
      <w:marTop w:val="0"/>
      <w:marBottom w:val="0"/>
      <w:divBdr>
        <w:top w:val="none" w:sz="0" w:space="0" w:color="auto"/>
        <w:left w:val="none" w:sz="0" w:space="0" w:color="auto"/>
        <w:bottom w:val="none" w:sz="0" w:space="0" w:color="auto"/>
        <w:right w:val="none" w:sz="0" w:space="0" w:color="auto"/>
      </w:divBdr>
    </w:div>
    <w:div w:id="575283540">
      <w:bodyDiv w:val="1"/>
      <w:marLeft w:val="0"/>
      <w:marRight w:val="0"/>
      <w:marTop w:val="0"/>
      <w:marBottom w:val="0"/>
      <w:divBdr>
        <w:top w:val="none" w:sz="0" w:space="0" w:color="auto"/>
        <w:left w:val="none" w:sz="0" w:space="0" w:color="auto"/>
        <w:bottom w:val="none" w:sz="0" w:space="0" w:color="auto"/>
        <w:right w:val="none" w:sz="0" w:space="0" w:color="auto"/>
      </w:divBdr>
    </w:div>
    <w:div w:id="637415660">
      <w:bodyDiv w:val="1"/>
      <w:marLeft w:val="0"/>
      <w:marRight w:val="0"/>
      <w:marTop w:val="0"/>
      <w:marBottom w:val="0"/>
      <w:divBdr>
        <w:top w:val="none" w:sz="0" w:space="0" w:color="auto"/>
        <w:left w:val="none" w:sz="0" w:space="0" w:color="auto"/>
        <w:bottom w:val="none" w:sz="0" w:space="0" w:color="auto"/>
        <w:right w:val="none" w:sz="0" w:space="0" w:color="auto"/>
      </w:divBdr>
    </w:div>
    <w:div w:id="733040965">
      <w:bodyDiv w:val="1"/>
      <w:marLeft w:val="0"/>
      <w:marRight w:val="0"/>
      <w:marTop w:val="0"/>
      <w:marBottom w:val="0"/>
      <w:divBdr>
        <w:top w:val="none" w:sz="0" w:space="0" w:color="auto"/>
        <w:left w:val="none" w:sz="0" w:space="0" w:color="auto"/>
        <w:bottom w:val="none" w:sz="0" w:space="0" w:color="auto"/>
        <w:right w:val="none" w:sz="0" w:space="0" w:color="auto"/>
      </w:divBdr>
    </w:div>
    <w:div w:id="733967491">
      <w:bodyDiv w:val="1"/>
      <w:marLeft w:val="0"/>
      <w:marRight w:val="0"/>
      <w:marTop w:val="0"/>
      <w:marBottom w:val="0"/>
      <w:divBdr>
        <w:top w:val="none" w:sz="0" w:space="0" w:color="auto"/>
        <w:left w:val="none" w:sz="0" w:space="0" w:color="auto"/>
        <w:bottom w:val="none" w:sz="0" w:space="0" w:color="auto"/>
        <w:right w:val="none" w:sz="0" w:space="0" w:color="auto"/>
      </w:divBdr>
    </w:div>
    <w:div w:id="760838403">
      <w:bodyDiv w:val="1"/>
      <w:marLeft w:val="0"/>
      <w:marRight w:val="0"/>
      <w:marTop w:val="0"/>
      <w:marBottom w:val="0"/>
      <w:divBdr>
        <w:top w:val="none" w:sz="0" w:space="0" w:color="auto"/>
        <w:left w:val="none" w:sz="0" w:space="0" w:color="auto"/>
        <w:bottom w:val="none" w:sz="0" w:space="0" w:color="auto"/>
        <w:right w:val="none" w:sz="0" w:space="0" w:color="auto"/>
      </w:divBdr>
    </w:div>
    <w:div w:id="802120923">
      <w:bodyDiv w:val="1"/>
      <w:marLeft w:val="0"/>
      <w:marRight w:val="0"/>
      <w:marTop w:val="0"/>
      <w:marBottom w:val="0"/>
      <w:divBdr>
        <w:top w:val="none" w:sz="0" w:space="0" w:color="auto"/>
        <w:left w:val="none" w:sz="0" w:space="0" w:color="auto"/>
        <w:bottom w:val="none" w:sz="0" w:space="0" w:color="auto"/>
        <w:right w:val="none" w:sz="0" w:space="0" w:color="auto"/>
      </w:divBdr>
    </w:div>
    <w:div w:id="909736355">
      <w:bodyDiv w:val="1"/>
      <w:marLeft w:val="0"/>
      <w:marRight w:val="0"/>
      <w:marTop w:val="0"/>
      <w:marBottom w:val="0"/>
      <w:divBdr>
        <w:top w:val="none" w:sz="0" w:space="0" w:color="auto"/>
        <w:left w:val="none" w:sz="0" w:space="0" w:color="auto"/>
        <w:bottom w:val="none" w:sz="0" w:space="0" w:color="auto"/>
        <w:right w:val="none" w:sz="0" w:space="0" w:color="auto"/>
      </w:divBdr>
    </w:div>
    <w:div w:id="937369200">
      <w:bodyDiv w:val="1"/>
      <w:marLeft w:val="0"/>
      <w:marRight w:val="0"/>
      <w:marTop w:val="0"/>
      <w:marBottom w:val="0"/>
      <w:divBdr>
        <w:top w:val="none" w:sz="0" w:space="0" w:color="auto"/>
        <w:left w:val="none" w:sz="0" w:space="0" w:color="auto"/>
        <w:bottom w:val="none" w:sz="0" w:space="0" w:color="auto"/>
        <w:right w:val="none" w:sz="0" w:space="0" w:color="auto"/>
      </w:divBdr>
    </w:div>
    <w:div w:id="944963738">
      <w:bodyDiv w:val="1"/>
      <w:marLeft w:val="0"/>
      <w:marRight w:val="0"/>
      <w:marTop w:val="0"/>
      <w:marBottom w:val="0"/>
      <w:divBdr>
        <w:top w:val="none" w:sz="0" w:space="0" w:color="auto"/>
        <w:left w:val="none" w:sz="0" w:space="0" w:color="auto"/>
        <w:bottom w:val="none" w:sz="0" w:space="0" w:color="auto"/>
        <w:right w:val="none" w:sz="0" w:space="0" w:color="auto"/>
      </w:divBdr>
    </w:div>
    <w:div w:id="1069570342">
      <w:bodyDiv w:val="1"/>
      <w:marLeft w:val="0"/>
      <w:marRight w:val="0"/>
      <w:marTop w:val="0"/>
      <w:marBottom w:val="0"/>
      <w:divBdr>
        <w:top w:val="none" w:sz="0" w:space="0" w:color="auto"/>
        <w:left w:val="none" w:sz="0" w:space="0" w:color="auto"/>
        <w:bottom w:val="none" w:sz="0" w:space="0" w:color="auto"/>
        <w:right w:val="none" w:sz="0" w:space="0" w:color="auto"/>
      </w:divBdr>
    </w:div>
    <w:div w:id="1161851107">
      <w:bodyDiv w:val="1"/>
      <w:marLeft w:val="0"/>
      <w:marRight w:val="0"/>
      <w:marTop w:val="0"/>
      <w:marBottom w:val="0"/>
      <w:divBdr>
        <w:top w:val="none" w:sz="0" w:space="0" w:color="auto"/>
        <w:left w:val="none" w:sz="0" w:space="0" w:color="auto"/>
        <w:bottom w:val="none" w:sz="0" w:space="0" w:color="auto"/>
        <w:right w:val="none" w:sz="0" w:space="0" w:color="auto"/>
      </w:divBdr>
      <w:divsChild>
        <w:div w:id="163785822">
          <w:marLeft w:val="360"/>
          <w:marRight w:val="0"/>
          <w:marTop w:val="0"/>
          <w:marBottom w:val="0"/>
          <w:divBdr>
            <w:top w:val="none" w:sz="0" w:space="0" w:color="auto"/>
            <w:left w:val="none" w:sz="0" w:space="0" w:color="auto"/>
            <w:bottom w:val="none" w:sz="0" w:space="0" w:color="auto"/>
            <w:right w:val="none" w:sz="0" w:space="0" w:color="auto"/>
          </w:divBdr>
        </w:div>
        <w:div w:id="696320916">
          <w:marLeft w:val="1080"/>
          <w:marRight w:val="0"/>
          <w:marTop w:val="0"/>
          <w:marBottom w:val="0"/>
          <w:divBdr>
            <w:top w:val="none" w:sz="0" w:space="0" w:color="auto"/>
            <w:left w:val="none" w:sz="0" w:space="0" w:color="auto"/>
            <w:bottom w:val="none" w:sz="0" w:space="0" w:color="auto"/>
            <w:right w:val="none" w:sz="0" w:space="0" w:color="auto"/>
          </w:divBdr>
        </w:div>
        <w:div w:id="1079793121">
          <w:marLeft w:val="1080"/>
          <w:marRight w:val="0"/>
          <w:marTop w:val="0"/>
          <w:marBottom w:val="0"/>
          <w:divBdr>
            <w:top w:val="none" w:sz="0" w:space="0" w:color="auto"/>
            <w:left w:val="none" w:sz="0" w:space="0" w:color="auto"/>
            <w:bottom w:val="none" w:sz="0" w:space="0" w:color="auto"/>
            <w:right w:val="none" w:sz="0" w:space="0" w:color="auto"/>
          </w:divBdr>
        </w:div>
      </w:divsChild>
    </w:div>
    <w:div w:id="1168255586">
      <w:bodyDiv w:val="1"/>
      <w:marLeft w:val="0"/>
      <w:marRight w:val="0"/>
      <w:marTop w:val="0"/>
      <w:marBottom w:val="0"/>
      <w:divBdr>
        <w:top w:val="none" w:sz="0" w:space="0" w:color="auto"/>
        <w:left w:val="none" w:sz="0" w:space="0" w:color="auto"/>
        <w:bottom w:val="none" w:sz="0" w:space="0" w:color="auto"/>
        <w:right w:val="none" w:sz="0" w:space="0" w:color="auto"/>
      </w:divBdr>
    </w:div>
    <w:div w:id="1458647555">
      <w:bodyDiv w:val="1"/>
      <w:marLeft w:val="0"/>
      <w:marRight w:val="0"/>
      <w:marTop w:val="0"/>
      <w:marBottom w:val="0"/>
      <w:divBdr>
        <w:top w:val="none" w:sz="0" w:space="0" w:color="auto"/>
        <w:left w:val="none" w:sz="0" w:space="0" w:color="auto"/>
        <w:bottom w:val="none" w:sz="0" w:space="0" w:color="auto"/>
        <w:right w:val="none" w:sz="0" w:space="0" w:color="auto"/>
      </w:divBdr>
    </w:div>
    <w:div w:id="1544059244">
      <w:bodyDiv w:val="1"/>
      <w:marLeft w:val="0"/>
      <w:marRight w:val="0"/>
      <w:marTop w:val="0"/>
      <w:marBottom w:val="0"/>
      <w:divBdr>
        <w:top w:val="none" w:sz="0" w:space="0" w:color="auto"/>
        <w:left w:val="none" w:sz="0" w:space="0" w:color="auto"/>
        <w:bottom w:val="none" w:sz="0" w:space="0" w:color="auto"/>
        <w:right w:val="none" w:sz="0" w:space="0" w:color="auto"/>
      </w:divBdr>
    </w:div>
    <w:div w:id="1600945871">
      <w:bodyDiv w:val="1"/>
      <w:marLeft w:val="0"/>
      <w:marRight w:val="0"/>
      <w:marTop w:val="0"/>
      <w:marBottom w:val="0"/>
      <w:divBdr>
        <w:top w:val="none" w:sz="0" w:space="0" w:color="auto"/>
        <w:left w:val="none" w:sz="0" w:space="0" w:color="auto"/>
        <w:bottom w:val="none" w:sz="0" w:space="0" w:color="auto"/>
        <w:right w:val="none" w:sz="0" w:space="0" w:color="auto"/>
      </w:divBdr>
    </w:div>
    <w:div w:id="1604416441">
      <w:bodyDiv w:val="1"/>
      <w:marLeft w:val="0"/>
      <w:marRight w:val="0"/>
      <w:marTop w:val="0"/>
      <w:marBottom w:val="0"/>
      <w:divBdr>
        <w:top w:val="none" w:sz="0" w:space="0" w:color="auto"/>
        <w:left w:val="none" w:sz="0" w:space="0" w:color="auto"/>
        <w:bottom w:val="none" w:sz="0" w:space="0" w:color="auto"/>
        <w:right w:val="none" w:sz="0" w:space="0" w:color="auto"/>
      </w:divBdr>
    </w:div>
    <w:div w:id="1634142977">
      <w:bodyDiv w:val="1"/>
      <w:marLeft w:val="0"/>
      <w:marRight w:val="0"/>
      <w:marTop w:val="0"/>
      <w:marBottom w:val="0"/>
      <w:divBdr>
        <w:top w:val="none" w:sz="0" w:space="0" w:color="auto"/>
        <w:left w:val="none" w:sz="0" w:space="0" w:color="auto"/>
        <w:bottom w:val="none" w:sz="0" w:space="0" w:color="auto"/>
        <w:right w:val="none" w:sz="0" w:space="0" w:color="auto"/>
      </w:divBdr>
    </w:div>
    <w:div w:id="1670669369">
      <w:bodyDiv w:val="1"/>
      <w:marLeft w:val="0"/>
      <w:marRight w:val="0"/>
      <w:marTop w:val="0"/>
      <w:marBottom w:val="0"/>
      <w:divBdr>
        <w:top w:val="none" w:sz="0" w:space="0" w:color="auto"/>
        <w:left w:val="none" w:sz="0" w:space="0" w:color="auto"/>
        <w:bottom w:val="none" w:sz="0" w:space="0" w:color="auto"/>
        <w:right w:val="none" w:sz="0" w:space="0" w:color="auto"/>
      </w:divBdr>
    </w:div>
    <w:div w:id="1700661489">
      <w:bodyDiv w:val="1"/>
      <w:marLeft w:val="0"/>
      <w:marRight w:val="0"/>
      <w:marTop w:val="0"/>
      <w:marBottom w:val="0"/>
      <w:divBdr>
        <w:top w:val="none" w:sz="0" w:space="0" w:color="auto"/>
        <w:left w:val="none" w:sz="0" w:space="0" w:color="auto"/>
        <w:bottom w:val="none" w:sz="0" w:space="0" w:color="auto"/>
        <w:right w:val="none" w:sz="0" w:space="0" w:color="auto"/>
      </w:divBdr>
    </w:div>
    <w:div w:id="1820488751">
      <w:bodyDiv w:val="1"/>
      <w:marLeft w:val="0"/>
      <w:marRight w:val="0"/>
      <w:marTop w:val="0"/>
      <w:marBottom w:val="0"/>
      <w:divBdr>
        <w:top w:val="none" w:sz="0" w:space="0" w:color="auto"/>
        <w:left w:val="none" w:sz="0" w:space="0" w:color="auto"/>
        <w:bottom w:val="none" w:sz="0" w:space="0" w:color="auto"/>
        <w:right w:val="none" w:sz="0" w:space="0" w:color="auto"/>
      </w:divBdr>
    </w:div>
    <w:div w:id="1825974499">
      <w:bodyDiv w:val="1"/>
      <w:marLeft w:val="0"/>
      <w:marRight w:val="0"/>
      <w:marTop w:val="0"/>
      <w:marBottom w:val="0"/>
      <w:divBdr>
        <w:top w:val="none" w:sz="0" w:space="0" w:color="auto"/>
        <w:left w:val="none" w:sz="0" w:space="0" w:color="auto"/>
        <w:bottom w:val="none" w:sz="0" w:space="0" w:color="auto"/>
        <w:right w:val="none" w:sz="0" w:space="0" w:color="auto"/>
      </w:divBdr>
    </w:div>
    <w:div w:id="1873490097">
      <w:bodyDiv w:val="1"/>
      <w:marLeft w:val="0"/>
      <w:marRight w:val="0"/>
      <w:marTop w:val="0"/>
      <w:marBottom w:val="0"/>
      <w:divBdr>
        <w:top w:val="none" w:sz="0" w:space="0" w:color="auto"/>
        <w:left w:val="none" w:sz="0" w:space="0" w:color="auto"/>
        <w:bottom w:val="none" w:sz="0" w:space="0" w:color="auto"/>
        <w:right w:val="none" w:sz="0" w:space="0" w:color="auto"/>
      </w:divBdr>
    </w:div>
    <w:div w:id="19011621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2.bin"/><Relationship Id="rId21" Type="http://schemas.openxmlformats.org/officeDocument/2006/relationships/hyperlink" Target="https://bkaii.com.vn/tin-tuc/225-gioi-thieu-ve-giao-thuc-anh-sang-kha-kien" TargetMode="External"/><Relationship Id="rId42" Type="http://schemas.openxmlformats.org/officeDocument/2006/relationships/hyperlink" Target="https://vi.wikipedia.org/wiki/Sonar" TargetMode="External"/><Relationship Id="rId63" Type="http://schemas.openxmlformats.org/officeDocument/2006/relationships/image" Target="media/image12.png"/><Relationship Id="rId84" Type="http://schemas.openxmlformats.org/officeDocument/2006/relationships/hyperlink" Target="https://vi.wikipedia.org/wiki/Khu%E1%BA%BFch_%C4%91%E1%BA%A1i_thu%E1%BA%ADt_to%C3%A1n" TargetMode="External"/><Relationship Id="rId138" Type="http://schemas.openxmlformats.org/officeDocument/2006/relationships/image" Target="media/image49.wmf"/><Relationship Id="rId159" Type="http://schemas.openxmlformats.org/officeDocument/2006/relationships/oleObject" Target="embeddings/oleObject37.bin"/><Relationship Id="rId170" Type="http://schemas.openxmlformats.org/officeDocument/2006/relationships/image" Target="media/image67.wmf"/><Relationship Id="rId191" Type="http://schemas.openxmlformats.org/officeDocument/2006/relationships/image" Target="media/image81.wmf"/><Relationship Id="rId205" Type="http://schemas.openxmlformats.org/officeDocument/2006/relationships/oleObject" Target="embeddings/oleObject57.bin"/><Relationship Id="rId107" Type="http://schemas.openxmlformats.org/officeDocument/2006/relationships/image" Target="media/image36.wmf"/><Relationship Id="rId11" Type="http://schemas.openxmlformats.org/officeDocument/2006/relationships/image" Target="media/image2.wmf"/><Relationship Id="rId32" Type="http://schemas.openxmlformats.org/officeDocument/2006/relationships/hyperlink" Target="https://vi.wikipedia.org/wiki/%C4%90%E1%BA%A7u_thu_s%C3%B3ng_%C4%91%E1%BB%8Ba_ch%E1%BA%A5n" TargetMode="External"/><Relationship Id="rId53" Type="http://schemas.openxmlformats.org/officeDocument/2006/relationships/image" Target="media/image5.png"/><Relationship Id="rId74" Type="http://schemas.openxmlformats.org/officeDocument/2006/relationships/image" Target="media/image17.wmf"/><Relationship Id="rId128" Type="http://schemas.openxmlformats.org/officeDocument/2006/relationships/oleObject" Target="embeddings/oleObject24.bin"/><Relationship Id="rId149" Type="http://schemas.openxmlformats.org/officeDocument/2006/relationships/image" Target="media/image55.png"/><Relationship Id="rId5" Type="http://schemas.openxmlformats.org/officeDocument/2006/relationships/styles" Target="styles.xml"/><Relationship Id="rId95" Type="http://schemas.openxmlformats.org/officeDocument/2006/relationships/oleObject" Target="embeddings/oleObject17.bin"/><Relationship Id="rId160" Type="http://schemas.openxmlformats.org/officeDocument/2006/relationships/image" Target="media/image62.wmf"/><Relationship Id="rId181" Type="http://schemas.openxmlformats.org/officeDocument/2006/relationships/image" Target="media/image74.png"/><Relationship Id="rId22" Type="http://schemas.openxmlformats.org/officeDocument/2006/relationships/hyperlink" Target="https://vi.wikipedia.org/wiki/Glucose" TargetMode="External"/><Relationship Id="rId43" Type="http://schemas.openxmlformats.org/officeDocument/2006/relationships/hyperlink" Target="https://vi.wikipedia.org/wiki/C%E1%BA%A3m_bi%E1%BA%BFn_%E1%BA%A3nh" TargetMode="External"/><Relationship Id="rId64" Type="http://schemas.openxmlformats.org/officeDocument/2006/relationships/image" Target="media/image13.wmf"/><Relationship Id="rId118" Type="http://schemas.openxmlformats.org/officeDocument/2006/relationships/image" Target="media/image40.png"/><Relationship Id="rId139" Type="http://schemas.openxmlformats.org/officeDocument/2006/relationships/oleObject" Target="embeddings/oleObject29.bin"/><Relationship Id="rId85" Type="http://schemas.openxmlformats.org/officeDocument/2006/relationships/hyperlink" Target="https://vi.wikipedia.org/w/index.php?title=H%E1%BB%93i_ti%E1%BA%BFp_d%C6%B0%C6%A1ng&amp;action=edit&amp;redlink=1" TargetMode="External"/><Relationship Id="rId150" Type="http://schemas.openxmlformats.org/officeDocument/2006/relationships/image" Target="media/image56.png"/><Relationship Id="rId171" Type="http://schemas.openxmlformats.org/officeDocument/2006/relationships/oleObject" Target="embeddings/oleObject43.bin"/><Relationship Id="rId192" Type="http://schemas.openxmlformats.org/officeDocument/2006/relationships/oleObject" Target="embeddings/oleObject50.bin"/><Relationship Id="rId206" Type="http://schemas.openxmlformats.org/officeDocument/2006/relationships/hyperlink" Target="https://www.youtube.com/watch?v=ZxaUoptuuMQ&amp;list=PLOTKVdGkFUunBxIkg9EgpGK_XEcb0fNYM" TargetMode="External"/><Relationship Id="rId12" Type="http://schemas.openxmlformats.org/officeDocument/2006/relationships/oleObject" Target="embeddings/oleObject1.bin"/><Relationship Id="rId33" Type="http://schemas.openxmlformats.org/officeDocument/2006/relationships/hyperlink" Target="https://vi.wikipedia.org/wiki/Hi%E1%BB%87u_%E1%BB%A9ng_Hall" TargetMode="External"/><Relationship Id="rId108" Type="http://schemas.openxmlformats.org/officeDocument/2006/relationships/oleObject" Target="embeddings/oleObject19.bin"/><Relationship Id="rId129" Type="http://schemas.openxmlformats.org/officeDocument/2006/relationships/image" Target="media/image44.wmf"/><Relationship Id="rId54" Type="http://schemas.openxmlformats.org/officeDocument/2006/relationships/image" Target="media/image6.jpeg"/><Relationship Id="rId75" Type="http://schemas.openxmlformats.org/officeDocument/2006/relationships/oleObject" Target="embeddings/oleObject10.bin"/><Relationship Id="rId96" Type="http://schemas.openxmlformats.org/officeDocument/2006/relationships/image" Target="media/image26.wmf"/><Relationship Id="rId140" Type="http://schemas.openxmlformats.org/officeDocument/2006/relationships/image" Target="media/image50.wmf"/><Relationship Id="rId161" Type="http://schemas.openxmlformats.org/officeDocument/2006/relationships/oleObject" Target="embeddings/oleObject38.bin"/><Relationship Id="rId182" Type="http://schemas.openxmlformats.org/officeDocument/2006/relationships/image" Target="media/image75.jpeg"/><Relationship Id="rId6" Type="http://schemas.openxmlformats.org/officeDocument/2006/relationships/settings" Target="settings.xml"/><Relationship Id="rId23" Type="http://schemas.openxmlformats.org/officeDocument/2006/relationships/hyperlink" Target="https://vi.wikipedia.org/wiki/DNA" TargetMode="External"/><Relationship Id="rId119" Type="http://schemas.openxmlformats.org/officeDocument/2006/relationships/hyperlink" Target="https://vi.wikipedia.org/wiki/S%E1%BB%B1_n%C3%B3ng_s%C3%A1ng" TargetMode="External"/><Relationship Id="rId44" Type="http://schemas.openxmlformats.org/officeDocument/2006/relationships/hyperlink" Target="https://vi.wikipedia.org/wiki/C%E1%BA%A3m_bi%E1%BA%BFn_CCD" TargetMode="External"/><Relationship Id="rId65" Type="http://schemas.openxmlformats.org/officeDocument/2006/relationships/oleObject" Target="embeddings/oleObject6.bin"/><Relationship Id="rId86" Type="http://schemas.openxmlformats.org/officeDocument/2006/relationships/hyperlink" Target="https://vi.wikipedia.org/w/index.php?title=Schmitt_trigger&amp;action=edit&amp;redlink=1" TargetMode="External"/><Relationship Id="rId130" Type="http://schemas.openxmlformats.org/officeDocument/2006/relationships/oleObject" Target="embeddings/oleObject25.bin"/><Relationship Id="rId151" Type="http://schemas.openxmlformats.org/officeDocument/2006/relationships/image" Target="media/image57.jpeg"/><Relationship Id="rId172" Type="http://schemas.openxmlformats.org/officeDocument/2006/relationships/image" Target="media/image68.wmf"/><Relationship Id="rId193" Type="http://schemas.openxmlformats.org/officeDocument/2006/relationships/image" Target="media/image82.wmf"/><Relationship Id="rId207" Type="http://schemas.openxmlformats.org/officeDocument/2006/relationships/header" Target="header2.xml"/><Relationship Id="rId13" Type="http://schemas.openxmlformats.org/officeDocument/2006/relationships/oleObject" Target="embeddings/oleObject2.bin"/><Relationship Id="rId109" Type="http://schemas.openxmlformats.org/officeDocument/2006/relationships/hyperlink" Target="https://thietbiruaxeoto.com.vn/kien-thuc/ampe-von-watt-la-gi/" TargetMode="External"/><Relationship Id="rId34" Type="http://schemas.openxmlformats.org/officeDocument/2006/relationships/hyperlink" Target="https://vi.wikipedia.org/wiki/T%E1%BB%AB_tr%C6%B0%E1%BB%9Dng" TargetMode="External"/><Relationship Id="rId55" Type="http://schemas.openxmlformats.org/officeDocument/2006/relationships/image" Target="media/image7.png"/><Relationship Id="rId76" Type="http://schemas.openxmlformats.org/officeDocument/2006/relationships/image" Target="media/image18.wmf"/><Relationship Id="rId97" Type="http://schemas.openxmlformats.org/officeDocument/2006/relationships/oleObject" Target="embeddings/oleObject18.bin"/><Relationship Id="rId120" Type="http://schemas.openxmlformats.org/officeDocument/2006/relationships/hyperlink" Target="https://vi.wikipedia.org/wiki/Qu%C3%A1_tr%C3%ACnh_t%E1%BB%8Fa_nhi%E1%BB%87t" TargetMode="External"/><Relationship Id="rId141" Type="http://schemas.openxmlformats.org/officeDocument/2006/relationships/oleObject" Target="embeddings/oleObject30.bin"/><Relationship Id="rId7" Type="http://schemas.openxmlformats.org/officeDocument/2006/relationships/webSettings" Target="webSettings.xml"/><Relationship Id="rId162" Type="http://schemas.openxmlformats.org/officeDocument/2006/relationships/image" Target="media/image63.wmf"/><Relationship Id="rId183" Type="http://schemas.openxmlformats.org/officeDocument/2006/relationships/image" Target="media/image76.jpeg"/><Relationship Id="rId24" Type="http://schemas.openxmlformats.org/officeDocument/2006/relationships/hyperlink" Target="https://vi.wikipedia.org/wiki/RNA" TargetMode="External"/><Relationship Id="rId45" Type="http://schemas.openxmlformats.org/officeDocument/2006/relationships/hyperlink" Target="https://vi.wikipedia.org/wiki/Camera" TargetMode="External"/><Relationship Id="rId66" Type="http://schemas.openxmlformats.org/officeDocument/2006/relationships/image" Target="media/image14.wmf"/><Relationship Id="rId87" Type="http://schemas.openxmlformats.org/officeDocument/2006/relationships/image" Target="media/image21.png"/><Relationship Id="rId110" Type="http://schemas.openxmlformats.org/officeDocument/2006/relationships/image" Target="media/image37.wmf"/><Relationship Id="rId131" Type="http://schemas.openxmlformats.org/officeDocument/2006/relationships/image" Target="media/image45.wmf"/><Relationship Id="rId61" Type="http://schemas.openxmlformats.org/officeDocument/2006/relationships/image" Target="media/image11.wmf"/><Relationship Id="rId82" Type="http://schemas.openxmlformats.org/officeDocument/2006/relationships/hyperlink" Target="https://vi.wikipedia.org/w/index.php?title=%C4%90%E1%BB%99_l%E1%BB%A3i_v%C3%B2ng_h%E1%BB%9F&amp;action=edit&amp;redlink=1" TargetMode="External"/><Relationship Id="rId152" Type="http://schemas.openxmlformats.org/officeDocument/2006/relationships/image" Target="media/image58.wmf"/><Relationship Id="rId173" Type="http://schemas.openxmlformats.org/officeDocument/2006/relationships/oleObject" Target="embeddings/oleObject44.bin"/><Relationship Id="rId194" Type="http://schemas.openxmlformats.org/officeDocument/2006/relationships/oleObject" Target="embeddings/oleObject51.bin"/><Relationship Id="rId199" Type="http://schemas.openxmlformats.org/officeDocument/2006/relationships/image" Target="media/image85.wmf"/><Relationship Id="rId203" Type="http://schemas.openxmlformats.org/officeDocument/2006/relationships/oleObject" Target="embeddings/oleObject56.bin"/><Relationship Id="rId208" Type="http://schemas.openxmlformats.org/officeDocument/2006/relationships/footer" Target="footer3.xml"/><Relationship Id="rId19" Type="http://schemas.openxmlformats.org/officeDocument/2006/relationships/hyperlink" Target="https://vi.wikipedia.org/wiki/Tham_s%E1%BB%91" TargetMode="External"/><Relationship Id="rId14" Type="http://schemas.openxmlformats.org/officeDocument/2006/relationships/footer" Target="footer1.xml"/><Relationship Id="rId30" Type="http://schemas.openxmlformats.org/officeDocument/2006/relationships/hyperlink" Target="https://vi.wikipedia.org/wiki/M%C3%A1y_ph%C3%A1t_hi%E1%BB%87n_kim_lo%E1%BA%A1i" TargetMode="External"/><Relationship Id="rId35" Type="http://schemas.openxmlformats.org/officeDocument/2006/relationships/hyperlink" Target="https://vi.wikipedia.org/wiki/S%E1%BA%AFt_t%E1%BB%AB" TargetMode="External"/><Relationship Id="rId56" Type="http://schemas.openxmlformats.org/officeDocument/2006/relationships/image" Target="media/image8.jpeg"/><Relationship Id="rId77" Type="http://schemas.openxmlformats.org/officeDocument/2006/relationships/oleObject" Target="embeddings/oleObject11.bin"/><Relationship Id="rId100" Type="http://schemas.openxmlformats.org/officeDocument/2006/relationships/image" Target="media/image29.jpeg"/><Relationship Id="rId105" Type="http://schemas.openxmlformats.org/officeDocument/2006/relationships/image" Target="media/image34.jpeg"/><Relationship Id="rId126" Type="http://schemas.openxmlformats.org/officeDocument/2006/relationships/oleObject" Target="embeddings/oleObject23.bin"/><Relationship Id="rId147" Type="http://schemas.openxmlformats.org/officeDocument/2006/relationships/oleObject" Target="embeddings/oleObject33.bin"/><Relationship Id="rId168" Type="http://schemas.openxmlformats.org/officeDocument/2006/relationships/image" Target="media/image66.wmf"/><Relationship Id="rId8" Type="http://schemas.openxmlformats.org/officeDocument/2006/relationships/footnotes" Target="footnotes.xml"/><Relationship Id="rId51" Type="http://schemas.openxmlformats.org/officeDocument/2006/relationships/hyperlink" Target="http://www.alldatasheet.com/view.jsp?Searchword=Lm335" TargetMode="External"/><Relationship Id="rId72" Type="http://schemas.openxmlformats.org/officeDocument/2006/relationships/hyperlink" Target="https://vi.wikipedia.org/w/index.php?title=H%E1%BB%93i_ti%E1%BA%BFp_%C3%A2m&amp;action=edit&amp;redlink=1" TargetMode="External"/><Relationship Id="rId93" Type="http://schemas.openxmlformats.org/officeDocument/2006/relationships/oleObject" Target="embeddings/oleObject16.bin"/><Relationship Id="rId98" Type="http://schemas.openxmlformats.org/officeDocument/2006/relationships/image" Target="media/image27.png"/><Relationship Id="rId121" Type="http://schemas.openxmlformats.org/officeDocument/2006/relationships/hyperlink" Target="https://vi.wikipedia.org/wiki/%C4%90i%E1%BB%87n_%C3%A1p" TargetMode="External"/><Relationship Id="rId142" Type="http://schemas.openxmlformats.org/officeDocument/2006/relationships/image" Target="media/image51.wmf"/><Relationship Id="rId163" Type="http://schemas.openxmlformats.org/officeDocument/2006/relationships/oleObject" Target="embeddings/oleObject39.bin"/><Relationship Id="rId184" Type="http://schemas.openxmlformats.org/officeDocument/2006/relationships/image" Target="media/image77.jpeg"/><Relationship Id="rId189" Type="http://schemas.openxmlformats.org/officeDocument/2006/relationships/image" Target="media/image80.wmf"/><Relationship Id="rId3" Type="http://schemas.openxmlformats.org/officeDocument/2006/relationships/customXml" Target="../customXml/item3.xml"/><Relationship Id="rId25" Type="http://schemas.openxmlformats.org/officeDocument/2006/relationships/hyperlink" Target="https://vi.wikipedia.org/wiki/Vi_khu%E1%BA%A9n" TargetMode="External"/><Relationship Id="rId46" Type="http://schemas.openxmlformats.org/officeDocument/2006/relationships/hyperlink" Target="https://vi.wikipedia.org/wiki/Photodiode" TargetMode="External"/><Relationship Id="rId67" Type="http://schemas.openxmlformats.org/officeDocument/2006/relationships/oleObject" Target="embeddings/oleObject7.bin"/><Relationship Id="rId116" Type="http://schemas.openxmlformats.org/officeDocument/2006/relationships/image" Target="media/image39.wmf"/><Relationship Id="rId137" Type="http://schemas.openxmlformats.org/officeDocument/2006/relationships/image" Target="media/image48.png"/><Relationship Id="rId158" Type="http://schemas.openxmlformats.org/officeDocument/2006/relationships/image" Target="media/image61.wmf"/><Relationship Id="rId20" Type="http://schemas.openxmlformats.org/officeDocument/2006/relationships/hyperlink" Target="https://bkaii.com.vn/tin-tuc/315-song-dien-tu-khai-niem-dac-diem-va-nguyen-tac-truyen-thong-tin" TargetMode="External"/><Relationship Id="rId41" Type="http://schemas.openxmlformats.org/officeDocument/2006/relationships/hyperlink" Target="https://vi.wikipedia.org/wiki/Hydrophone" TargetMode="External"/><Relationship Id="rId62" Type="http://schemas.openxmlformats.org/officeDocument/2006/relationships/oleObject" Target="embeddings/oleObject5.bin"/><Relationship Id="rId83" Type="http://schemas.openxmlformats.org/officeDocument/2006/relationships/hyperlink" Target="https://vi.wikipedia.org/wiki/Khu%E1%BA%BFch_%C4%91%E1%BA%A1i_thu%E1%BA%ADt_to%C3%A1n" TargetMode="External"/><Relationship Id="rId88" Type="http://schemas.openxmlformats.org/officeDocument/2006/relationships/image" Target="media/image22.wmf"/><Relationship Id="rId111" Type="http://schemas.openxmlformats.org/officeDocument/2006/relationships/oleObject" Target="embeddings/oleObject20.bin"/><Relationship Id="rId132" Type="http://schemas.openxmlformats.org/officeDocument/2006/relationships/oleObject" Target="embeddings/oleObject26.bin"/><Relationship Id="rId153" Type="http://schemas.openxmlformats.org/officeDocument/2006/relationships/oleObject" Target="embeddings/oleObject34.bin"/><Relationship Id="rId174" Type="http://schemas.openxmlformats.org/officeDocument/2006/relationships/image" Target="media/image69.wmf"/><Relationship Id="rId179" Type="http://schemas.openxmlformats.org/officeDocument/2006/relationships/image" Target="media/image72.png"/><Relationship Id="rId195" Type="http://schemas.openxmlformats.org/officeDocument/2006/relationships/image" Target="media/image83.jpeg"/><Relationship Id="rId209" Type="http://schemas.openxmlformats.org/officeDocument/2006/relationships/fontTable" Target="fontTable.xml"/><Relationship Id="rId190" Type="http://schemas.openxmlformats.org/officeDocument/2006/relationships/oleObject" Target="embeddings/oleObject49.bin"/><Relationship Id="rId204" Type="http://schemas.openxmlformats.org/officeDocument/2006/relationships/image" Target="media/image87.wmf"/><Relationship Id="rId15" Type="http://schemas.openxmlformats.org/officeDocument/2006/relationships/header" Target="header1.xml"/><Relationship Id="rId36" Type="http://schemas.openxmlformats.org/officeDocument/2006/relationships/hyperlink" Target="https://vi.wikipedia.org/wiki/T%E1%BB%AB_k%E1%BA%BF" TargetMode="External"/><Relationship Id="rId57" Type="http://schemas.openxmlformats.org/officeDocument/2006/relationships/image" Target="media/image9.wmf"/><Relationship Id="rId106" Type="http://schemas.openxmlformats.org/officeDocument/2006/relationships/image" Target="media/image35.png"/><Relationship Id="rId127" Type="http://schemas.openxmlformats.org/officeDocument/2006/relationships/image" Target="media/image43.wmf"/><Relationship Id="rId10" Type="http://schemas.openxmlformats.org/officeDocument/2006/relationships/image" Target="media/image1.wmf"/><Relationship Id="rId31" Type="http://schemas.openxmlformats.org/officeDocument/2006/relationships/hyperlink" Target="https://vi.wikipedia.org/wiki/Microphone" TargetMode="External"/><Relationship Id="rId52" Type="http://schemas.openxmlformats.org/officeDocument/2006/relationships/image" Target="media/image4.png"/><Relationship Id="rId73" Type="http://schemas.openxmlformats.org/officeDocument/2006/relationships/hyperlink" Target="https://vi.wikipedia.org/wiki/%C4%90%E1%BB%99_l%E1%BB%A3i" TargetMode="External"/><Relationship Id="rId78" Type="http://schemas.openxmlformats.org/officeDocument/2006/relationships/image" Target="media/image19.wmf"/><Relationship Id="rId94" Type="http://schemas.openxmlformats.org/officeDocument/2006/relationships/image" Target="media/image25.wmf"/><Relationship Id="rId99" Type="http://schemas.openxmlformats.org/officeDocument/2006/relationships/image" Target="media/image28.jpeg"/><Relationship Id="rId101" Type="http://schemas.openxmlformats.org/officeDocument/2006/relationships/image" Target="media/image30.png"/><Relationship Id="rId122" Type="http://schemas.openxmlformats.org/officeDocument/2006/relationships/hyperlink" Target="https://vi.wikipedia.org/wiki/V%C3%B4n" TargetMode="External"/><Relationship Id="rId143" Type="http://schemas.openxmlformats.org/officeDocument/2006/relationships/oleObject" Target="embeddings/oleObject31.bin"/><Relationship Id="rId148" Type="http://schemas.openxmlformats.org/officeDocument/2006/relationships/image" Target="media/image54.png"/><Relationship Id="rId164" Type="http://schemas.openxmlformats.org/officeDocument/2006/relationships/image" Target="media/image64.wmf"/><Relationship Id="rId169" Type="http://schemas.openxmlformats.org/officeDocument/2006/relationships/oleObject" Target="embeddings/oleObject42.bin"/><Relationship Id="rId185" Type="http://schemas.openxmlformats.org/officeDocument/2006/relationships/image" Target="media/image78.wmf"/><Relationship Id="rId4" Type="http://schemas.openxmlformats.org/officeDocument/2006/relationships/numbering" Target="numbering.xml"/><Relationship Id="rId9" Type="http://schemas.openxmlformats.org/officeDocument/2006/relationships/endnotes" Target="endnotes.xml"/><Relationship Id="rId180" Type="http://schemas.openxmlformats.org/officeDocument/2006/relationships/image" Target="media/image73.png"/><Relationship Id="rId210" Type="http://schemas.openxmlformats.org/officeDocument/2006/relationships/theme" Target="theme/theme1.xml"/><Relationship Id="rId26" Type="http://schemas.openxmlformats.org/officeDocument/2006/relationships/hyperlink" Target="https://vi.wikipedia.org/wiki/Virus" TargetMode="External"/><Relationship Id="rId47" Type="http://schemas.openxmlformats.org/officeDocument/2006/relationships/hyperlink" Target="https://vi.wikipedia.org/wiki/Photodiode" TargetMode="External"/><Relationship Id="rId68" Type="http://schemas.openxmlformats.org/officeDocument/2006/relationships/image" Target="media/image15.wmf"/><Relationship Id="rId89" Type="http://schemas.openxmlformats.org/officeDocument/2006/relationships/oleObject" Target="embeddings/oleObject14.bin"/><Relationship Id="rId112" Type="http://schemas.openxmlformats.org/officeDocument/2006/relationships/hyperlink" Target="https://thietbiruaxeoto.com.vn/kien-thuc/ampe-von-watt-la-gi/" TargetMode="External"/><Relationship Id="rId133" Type="http://schemas.openxmlformats.org/officeDocument/2006/relationships/image" Target="media/image46.wmf"/><Relationship Id="rId154" Type="http://schemas.openxmlformats.org/officeDocument/2006/relationships/image" Target="media/image59.wmf"/><Relationship Id="rId175" Type="http://schemas.openxmlformats.org/officeDocument/2006/relationships/oleObject" Target="embeddings/oleObject45.bin"/><Relationship Id="rId196" Type="http://schemas.openxmlformats.org/officeDocument/2006/relationships/oleObject" Target="embeddings/oleObject52.bin"/><Relationship Id="rId200" Type="http://schemas.openxmlformats.org/officeDocument/2006/relationships/oleObject" Target="embeddings/oleObject54.bin"/><Relationship Id="rId16" Type="http://schemas.openxmlformats.org/officeDocument/2006/relationships/footer" Target="footer2.xml"/><Relationship Id="rId37" Type="http://schemas.openxmlformats.org/officeDocument/2006/relationships/hyperlink" Target="https://vi.wikipedia.org/wiki/%C3%81p_%C4%91i%E1%BB%87n" TargetMode="External"/><Relationship Id="rId58" Type="http://schemas.openxmlformats.org/officeDocument/2006/relationships/oleObject" Target="embeddings/oleObject3.bin"/><Relationship Id="rId79" Type="http://schemas.openxmlformats.org/officeDocument/2006/relationships/oleObject" Target="embeddings/oleObject12.bin"/><Relationship Id="rId102" Type="http://schemas.openxmlformats.org/officeDocument/2006/relationships/image" Target="media/image31.gif"/><Relationship Id="rId123" Type="http://schemas.openxmlformats.org/officeDocument/2006/relationships/hyperlink" Target="https://vi.wikipedia.org/wiki/V%C3%B4n" TargetMode="External"/><Relationship Id="rId144" Type="http://schemas.openxmlformats.org/officeDocument/2006/relationships/image" Target="media/image52.wmf"/><Relationship Id="rId90" Type="http://schemas.openxmlformats.org/officeDocument/2006/relationships/image" Target="media/image23.wmf"/><Relationship Id="rId165" Type="http://schemas.openxmlformats.org/officeDocument/2006/relationships/oleObject" Target="embeddings/oleObject40.bin"/><Relationship Id="rId186" Type="http://schemas.openxmlformats.org/officeDocument/2006/relationships/oleObject" Target="embeddings/oleObject47.bin"/><Relationship Id="rId27" Type="http://schemas.openxmlformats.org/officeDocument/2006/relationships/hyperlink" Target="https://vi.wikipedia.org/wiki/Bi%E1%BA%BFn_tr%E1%BB%9F" TargetMode="External"/><Relationship Id="rId48" Type="http://schemas.openxmlformats.org/officeDocument/2006/relationships/hyperlink" Target="https://vi.wikipedia.org/wiki/K%E1%BA%BDm_sulfide" TargetMode="External"/><Relationship Id="rId69" Type="http://schemas.openxmlformats.org/officeDocument/2006/relationships/oleObject" Target="embeddings/oleObject8.bin"/><Relationship Id="rId113" Type="http://schemas.openxmlformats.org/officeDocument/2006/relationships/image" Target="media/image38.wmf"/><Relationship Id="rId134" Type="http://schemas.openxmlformats.org/officeDocument/2006/relationships/oleObject" Target="embeddings/oleObject27.bin"/><Relationship Id="rId80" Type="http://schemas.openxmlformats.org/officeDocument/2006/relationships/image" Target="media/image20.wmf"/><Relationship Id="rId155" Type="http://schemas.openxmlformats.org/officeDocument/2006/relationships/oleObject" Target="embeddings/oleObject35.bin"/><Relationship Id="rId176" Type="http://schemas.openxmlformats.org/officeDocument/2006/relationships/image" Target="media/image70.wmf"/><Relationship Id="rId197" Type="http://schemas.openxmlformats.org/officeDocument/2006/relationships/image" Target="media/image84.wmf"/><Relationship Id="rId201" Type="http://schemas.openxmlformats.org/officeDocument/2006/relationships/image" Target="media/image86.wmf"/><Relationship Id="rId17" Type="http://schemas.openxmlformats.org/officeDocument/2006/relationships/hyperlink" Target="https://thietbikythuat.com.vn/bo-hien-thi-nhiet-pt100/" TargetMode="External"/><Relationship Id="rId38" Type="http://schemas.openxmlformats.org/officeDocument/2006/relationships/hyperlink" Target="https://vi.wikipedia.org/w/index.php?title=Titanat_bari&amp;action=edit&amp;redlink=1" TargetMode="External"/><Relationship Id="rId59" Type="http://schemas.openxmlformats.org/officeDocument/2006/relationships/image" Target="media/image10.wmf"/><Relationship Id="rId103" Type="http://schemas.openxmlformats.org/officeDocument/2006/relationships/image" Target="media/image32.jpeg"/><Relationship Id="rId124" Type="http://schemas.openxmlformats.org/officeDocument/2006/relationships/image" Target="media/image41.png"/><Relationship Id="rId70" Type="http://schemas.openxmlformats.org/officeDocument/2006/relationships/image" Target="media/image16.wmf"/><Relationship Id="rId91" Type="http://schemas.openxmlformats.org/officeDocument/2006/relationships/oleObject" Target="embeddings/oleObject15.bin"/><Relationship Id="rId145" Type="http://schemas.openxmlformats.org/officeDocument/2006/relationships/oleObject" Target="embeddings/oleObject32.bin"/><Relationship Id="rId166" Type="http://schemas.openxmlformats.org/officeDocument/2006/relationships/image" Target="media/image65.wmf"/><Relationship Id="rId187" Type="http://schemas.openxmlformats.org/officeDocument/2006/relationships/image" Target="media/image79.wmf"/><Relationship Id="rId1" Type="http://schemas.openxmlformats.org/officeDocument/2006/relationships/customXml" Target="../customXml/item1.xml"/><Relationship Id="rId28" Type="http://schemas.openxmlformats.org/officeDocument/2006/relationships/hyperlink" Target="https://vi.wikipedia.org/wiki/%C4%90i%E1%BB%87n_tr%E1%BB%9F" TargetMode="External"/><Relationship Id="rId49" Type="http://schemas.openxmlformats.org/officeDocument/2006/relationships/hyperlink" Target="https://vi.wikipedia.org/wiki/C%E1%BA%A3m_bi%E1%BA%BFn" TargetMode="External"/><Relationship Id="rId114" Type="http://schemas.openxmlformats.org/officeDocument/2006/relationships/oleObject" Target="embeddings/oleObject21.bin"/><Relationship Id="rId60" Type="http://schemas.openxmlformats.org/officeDocument/2006/relationships/oleObject" Target="embeddings/oleObject4.bin"/><Relationship Id="rId81" Type="http://schemas.openxmlformats.org/officeDocument/2006/relationships/oleObject" Target="embeddings/oleObject13.bin"/><Relationship Id="rId135" Type="http://schemas.openxmlformats.org/officeDocument/2006/relationships/image" Target="media/image47.wmf"/><Relationship Id="rId156" Type="http://schemas.openxmlformats.org/officeDocument/2006/relationships/image" Target="media/image60.wmf"/><Relationship Id="rId177" Type="http://schemas.openxmlformats.org/officeDocument/2006/relationships/oleObject" Target="embeddings/oleObject46.bin"/><Relationship Id="rId198" Type="http://schemas.openxmlformats.org/officeDocument/2006/relationships/oleObject" Target="embeddings/oleObject53.bin"/><Relationship Id="rId202" Type="http://schemas.openxmlformats.org/officeDocument/2006/relationships/oleObject" Target="embeddings/oleObject55.bin"/><Relationship Id="rId18" Type="http://schemas.openxmlformats.org/officeDocument/2006/relationships/image" Target="media/image3.png"/><Relationship Id="rId39" Type="http://schemas.openxmlformats.org/officeDocument/2006/relationships/hyperlink" Target="https://vi.wikipedia.org/wiki/Microphone" TargetMode="External"/><Relationship Id="rId50" Type="http://schemas.openxmlformats.org/officeDocument/2006/relationships/hyperlink" Target="https://vi.wikipedia.org/w/index.php?title=Thermocouple&amp;action=edit&amp;redlink=1" TargetMode="External"/><Relationship Id="rId104" Type="http://schemas.openxmlformats.org/officeDocument/2006/relationships/image" Target="media/image33.png"/><Relationship Id="rId125" Type="http://schemas.openxmlformats.org/officeDocument/2006/relationships/image" Target="media/image42.wmf"/><Relationship Id="rId146" Type="http://schemas.openxmlformats.org/officeDocument/2006/relationships/image" Target="media/image53.wmf"/><Relationship Id="rId167" Type="http://schemas.openxmlformats.org/officeDocument/2006/relationships/oleObject" Target="embeddings/oleObject41.bin"/><Relationship Id="rId188" Type="http://schemas.openxmlformats.org/officeDocument/2006/relationships/oleObject" Target="embeddings/oleObject48.bin"/><Relationship Id="rId71" Type="http://schemas.openxmlformats.org/officeDocument/2006/relationships/oleObject" Target="embeddings/oleObject9.bin"/><Relationship Id="rId92" Type="http://schemas.openxmlformats.org/officeDocument/2006/relationships/image" Target="media/image24.wmf"/><Relationship Id="rId2" Type="http://schemas.openxmlformats.org/officeDocument/2006/relationships/customXml" Target="../customXml/item2.xml"/><Relationship Id="rId29" Type="http://schemas.openxmlformats.org/officeDocument/2006/relationships/hyperlink" Target="https://vi.wikipedia.org/wiki/%C4%82ngten" TargetMode="External"/><Relationship Id="rId40" Type="http://schemas.openxmlformats.org/officeDocument/2006/relationships/hyperlink" Target="https://vi.wikipedia.org/wiki/%C4%90%E1%BA%A7u_thu_s%C3%B3ng_%C4%91%E1%BB%8Ba_ch%E1%BA%A5n" TargetMode="External"/><Relationship Id="rId115" Type="http://schemas.openxmlformats.org/officeDocument/2006/relationships/hyperlink" Target="https://thietbiruaxeoto.com.vn/kien-thuc/cong-suat-la-gi-cong-thuc-tinh-cong-suat-tieu-thu/" TargetMode="External"/><Relationship Id="rId136" Type="http://schemas.openxmlformats.org/officeDocument/2006/relationships/oleObject" Target="embeddings/oleObject28.bin"/><Relationship Id="rId157" Type="http://schemas.openxmlformats.org/officeDocument/2006/relationships/oleObject" Target="embeddings/oleObject36.bin"/><Relationship Id="rId178" Type="http://schemas.openxmlformats.org/officeDocument/2006/relationships/image" Target="media/image7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DocID Value="https://cws.connectedpdf.com/cDocID/4BE35C1029DF61616B5D4F4A9BC77870~9F65FD3EBABC11E68E55F85F9EDF3C6A64DC9C72ED8796D1-A451825F78535C55-F0BFAFB72DF02DC8CE158600"/>
</file>

<file path=customXml/item3.xml><?xml version="1.0" encoding="utf-8"?>
<VersionID Value="https://cws.connectedpdf.com/cVersionID/4BE35C1029DF61616B5D4F4A9BC77870~8E2250D0D35E11E68E55F85F9EDF3C6A64DC6394127B4B50-C20092C03A56FCB7-953130BDAC328C8A65AB8600"/>
</file>

<file path=customXml/itemProps1.xml><?xml version="1.0" encoding="utf-8"?>
<ds:datastoreItem xmlns:ds="http://schemas.openxmlformats.org/officeDocument/2006/customXml" ds:itemID="{4A815EAF-6976-4EAC-826D-4583A9865CDB}">
  <ds:schemaRefs>
    <ds:schemaRef ds:uri="http://schemas.openxmlformats.org/officeDocument/2006/bibliography"/>
  </ds:schemaRefs>
</ds:datastoreItem>
</file>

<file path=customXml/itemProps2.xml><?xml version="1.0" encoding="utf-8"?>
<ds:datastoreItem xmlns:ds="http://schemas.openxmlformats.org/officeDocument/2006/customXml" ds:itemID="{B67443C1-3B0E-42F0-B555-F78D7CCD0DD5}">
  <ds:schemaRefs/>
</ds:datastoreItem>
</file>

<file path=customXml/itemProps3.xml><?xml version="1.0" encoding="utf-8"?>
<ds:datastoreItem xmlns:ds="http://schemas.openxmlformats.org/officeDocument/2006/customXml" ds:itemID="{2186173A-56BF-4608-8CD7-083D289B0E7D}">
  <ds:schemaRefs/>
</ds:datastoreItem>
</file>

<file path=docProps/app.xml><?xml version="1.0" encoding="utf-8"?>
<Properties xmlns="http://schemas.openxmlformats.org/officeDocument/2006/extended-properties" xmlns:vt="http://schemas.openxmlformats.org/officeDocument/2006/docPropsVTypes">
  <Template>Normal.dotm</Template>
  <TotalTime>1302</TotalTime>
  <Pages>65</Pages>
  <Words>9961</Words>
  <Characters>56783</Characters>
  <Application>Microsoft Office Word</Application>
  <DocSecurity>0</DocSecurity>
  <Lines>473</Lines>
  <Paragraphs>13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666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Trần Hoàn</dc:creator>
  <cp:lastModifiedBy>Minh Nguyen</cp:lastModifiedBy>
  <cp:revision>92</cp:revision>
  <cp:lastPrinted>2021-09-16T04:26:00Z</cp:lastPrinted>
  <dcterms:created xsi:type="dcterms:W3CDTF">2018-05-09T15:25:00Z</dcterms:created>
  <dcterms:modified xsi:type="dcterms:W3CDTF">2021-09-16T04:27:00Z</dcterms:modified>
</cp:coreProperties>
</file>